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2E8E897" w14:textId="77777777" w:rsidR="006F6B7B" w:rsidRDefault="006F6B7B" w:rsidP="2FF8CEAE">
      <w:pPr>
        <w:shd w:val="clear" w:color="auto" w:fill="FFFFFF"/>
        <w:spacing w:before="58"/>
        <w:ind w:right="691"/>
        <w:jc w:val="center"/>
        <w:outlineLvl w:val="0"/>
        <w:rPr>
          <w:color w:val="000000"/>
          <w:spacing w:val="-2"/>
        </w:rPr>
      </w:pPr>
      <w:r>
        <w:rPr>
          <w:color w:val="000000"/>
          <w:spacing w:val="-2"/>
        </w:rPr>
        <w:t>Межгосударственное образовательное учреждение высшего образования</w:t>
      </w:r>
    </w:p>
    <w:p w14:paraId="02E8E898" w14:textId="77777777" w:rsidR="006F6B7B" w:rsidRDefault="006F6B7B" w:rsidP="2FF8CEAE">
      <w:pPr>
        <w:shd w:val="clear" w:color="auto" w:fill="FFFFFF"/>
        <w:spacing w:before="58"/>
        <w:ind w:right="691"/>
        <w:jc w:val="center"/>
        <w:outlineLvl w:val="0"/>
        <w:rPr>
          <w:color w:val="000000"/>
          <w:spacing w:val="-2"/>
        </w:rPr>
      </w:pPr>
      <w:r>
        <w:rPr>
          <w:color w:val="000000"/>
          <w:spacing w:val="-2"/>
        </w:rPr>
        <w:t>«Белорусско-Российский университет»</w:t>
      </w:r>
    </w:p>
    <w:p w14:paraId="02E8E8A5" w14:textId="77777777" w:rsidR="00EE143B" w:rsidRDefault="00EE143B" w:rsidP="2FF8CEAE">
      <w:pPr>
        <w:shd w:val="clear" w:color="auto" w:fill="FFFFFF"/>
        <w:spacing w:before="120"/>
        <w:jc w:val="center"/>
        <w:outlineLvl w:val="0"/>
        <w:rPr>
          <w:b/>
          <w:bCs/>
          <w:caps/>
          <w:color w:val="000000"/>
          <w:spacing w:val="-18"/>
        </w:rPr>
      </w:pPr>
    </w:p>
    <w:p w14:paraId="70793014" w14:textId="77777777" w:rsidR="0055685C" w:rsidRDefault="0055685C" w:rsidP="2FF8CEAE">
      <w:pPr>
        <w:shd w:val="clear" w:color="auto" w:fill="FFFFFF"/>
        <w:spacing w:before="120"/>
        <w:jc w:val="center"/>
        <w:outlineLvl w:val="0"/>
        <w:rPr>
          <w:b/>
          <w:bCs/>
          <w:caps/>
          <w:color w:val="000000"/>
          <w:spacing w:val="-18"/>
        </w:rPr>
      </w:pPr>
    </w:p>
    <w:tbl>
      <w:tblPr>
        <w:tblStyle w:val="a3"/>
        <w:tblW w:w="5103" w:type="dxa"/>
        <w:tblInd w:w="478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5103"/>
      </w:tblGrid>
      <w:tr w:rsidR="0055685C" w14:paraId="2F6ADDF7" w14:textId="77777777" w:rsidTr="2FF8CEAE">
        <w:tc>
          <w:tcPr>
            <w:tcW w:w="5103" w:type="dxa"/>
            <w:hideMark/>
          </w:tcPr>
          <w:p w14:paraId="1282650A" w14:textId="77777777" w:rsidR="0055685C" w:rsidRDefault="0055685C" w:rsidP="2FF8CEAE">
            <w:pPr>
              <w:rPr>
                <w:spacing w:val="-13"/>
              </w:rPr>
            </w:pPr>
            <w:r>
              <w:rPr>
                <w:spacing w:val="-13"/>
              </w:rPr>
              <w:t>УТВЕРЖДАЮ</w:t>
            </w:r>
          </w:p>
        </w:tc>
      </w:tr>
      <w:tr w:rsidR="0055685C" w14:paraId="658067D2" w14:textId="77777777" w:rsidTr="2FF8CEAE">
        <w:tc>
          <w:tcPr>
            <w:tcW w:w="5103" w:type="dxa"/>
            <w:hideMark/>
          </w:tcPr>
          <w:p w14:paraId="31D22273" w14:textId="77777777" w:rsidR="0055685C" w:rsidRDefault="0055685C" w:rsidP="2FF8CEAE">
            <w:pPr>
              <w:rPr>
                <w:spacing w:val="-13"/>
              </w:rPr>
            </w:pPr>
            <w:r>
              <w:t>Первый проректор Белорусско-Российского университета</w:t>
            </w:r>
          </w:p>
        </w:tc>
      </w:tr>
      <w:tr w:rsidR="0055685C" w14:paraId="391C4499" w14:textId="77777777" w:rsidTr="2FF8CEAE">
        <w:tc>
          <w:tcPr>
            <w:tcW w:w="5103" w:type="dxa"/>
          </w:tcPr>
          <w:p w14:paraId="0A1BDF86" w14:textId="77777777" w:rsidR="0055685C" w:rsidRPr="00CD4AFA" w:rsidRDefault="0055685C" w:rsidP="2FF8CEAE">
            <w:pPr>
              <w:rPr>
                <w:spacing w:val="-13"/>
                <w:sz w:val="16"/>
                <w:szCs w:val="16"/>
              </w:rPr>
            </w:pPr>
          </w:p>
          <w:p w14:paraId="6A5AD14C" w14:textId="77777777" w:rsidR="0055685C" w:rsidRPr="00CD4AFA" w:rsidRDefault="0055685C" w:rsidP="2FF8CEAE">
            <w:r>
              <w:rPr>
                <w:spacing w:val="-13"/>
              </w:rPr>
              <w:t xml:space="preserve">__________________ </w:t>
            </w:r>
            <w:r>
              <w:t>Ю.В. Машин</w:t>
            </w:r>
          </w:p>
        </w:tc>
      </w:tr>
      <w:tr w:rsidR="0055685C" w14:paraId="54B63E9C" w14:textId="77777777" w:rsidTr="2FF8CEAE">
        <w:tc>
          <w:tcPr>
            <w:tcW w:w="5103" w:type="dxa"/>
            <w:hideMark/>
          </w:tcPr>
          <w:p w14:paraId="0C808251" w14:textId="77777777" w:rsidR="0055685C" w:rsidRPr="00CD4AFA" w:rsidRDefault="0055685C" w:rsidP="2FF8CEAE">
            <w:pPr>
              <w:rPr>
                <w:spacing w:val="-13"/>
                <w:sz w:val="10"/>
                <w:szCs w:val="10"/>
              </w:rPr>
            </w:pPr>
          </w:p>
          <w:p w14:paraId="39142402" w14:textId="5D124AB6" w:rsidR="0055685C" w:rsidRDefault="0055685C" w:rsidP="2FF8CEAE">
            <w:pPr>
              <w:rPr>
                <w:spacing w:val="-13"/>
              </w:rPr>
            </w:pPr>
            <w:r>
              <w:rPr>
                <w:spacing w:val="-13"/>
              </w:rPr>
              <w:t>«___»________ 20</w:t>
            </w:r>
            <w:r w:rsidR="7AE1A382">
              <w:rPr>
                <w:spacing w:val="-13"/>
                <w:lang w:val="en-US"/>
              </w:rPr>
              <w:t>21</w:t>
            </w:r>
            <w:r>
              <w:rPr>
                <w:spacing w:val="-13"/>
              </w:rPr>
              <w:t>г.</w:t>
            </w:r>
          </w:p>
        </w:tc>
      </w:tr>
      <w:tr w:rsidR="0055685C" w14:paraId="1F199375" w14:textId="77777777" w:rsidTr="2FF8CEAE">
        <w:tc>
          <w:tcPr>
            <w:tcW w:w="5103" w:type="dxa"/>
            <w:hideMark/>
          </w:tcPr>
          <w:p w14:paraId="6E8CD75D" w14:textId="77777777" w:rsidR="0055685C" w:rsidRPr="00CD4AFA" w:rsidRDefault="0055685C" w:rsidP="2FF8CEAE">
            <w:pPr>
              <w:tabs>
                <w:tab w:val="left" w:pos="3438"/>
              </w:tabs>
              <w:rPr>
                <w:spacing w:val="-13"/>
                <w:sz w:val="16"/>
                <w:szCs w:val="16"/>
              </w:rPr>
            </w:pPr>
          </w:p>
          <w:p w14:paraId="2C2EEBD2" w14:textId="77777777" w:rsidR="0055685C" w:rsidRDefault="0055685C" w:rsidP="2FF8CEAE">
            <w:pPr>
              <w:tabs>
                <w:tab w:val="left" w:pos="3438"/>
              </w:tabs>
              <w:rPr>
                <w:spacing w:val="-13"/>
              </w:rPr>
            </w:pPr>
            <w:r>
              <w:rPr>
                <w:spacing w:val="-13"/>
              </w:rPr>
              <w:t>Регистрационный  № УД-______________________/р</w:t>
            </w:r>
          </w:p>
        </w:tc>
      </w:tr>
    </w:tbl>
    <w:p w14:paraId="209AC0A2" w14:textId="77777777" w:rsidR="0055685C" w:rsidRDefault="0055685C" w:rsidP="2FF8CEAE">
      <w:pPr>
        <w:shd w:val="clear" w:color="auto" w:fill="FFFFFF"/>
        <w:spacing w:before="120"/>
        <w:jc w:val="center"/>
        <w:outlineLvl w:val="0"/>
        <w:rPr>
          <w:b/>
          <w:bCs/>
          <w:caps/>
          <w:color w:val="000000"/>
          <w:spacing w:val="-18"/>
        </w:rPr>
      </w:pPr>
    </w:p>
    <w:p w14:paraId="40D8BA12" w14:textId="77777777" w:rsidR="003F659B" w:rsidRDefault="003F659B" w:rsidP="2FF8CEAE">
      <w:pPr>
        <w:shd w:val="clear" w:color="auto" w:fill="FFFFFF"/>
        <w:spacing w:before="120"/>
        <w:jc w:val="center"/>
        <w:outlineLvl w:val="0"/>
        <w:rPr>
          <w:b/>
          <w:bCs/>
          <w:caps/>
          <w:color w:val="000000"/>
          <w:spacing w:val="-18"/>
        </w:rPr>
      </w:pPr>
    </w:p>
    <w:p w14:paraId="02E8E8A6" w14:textId="144FFE2A" w:rsidR="00FC29AA" w:rsidRPr="00FD0F2A" w:rsidRDefault="001B55EC" w:rsidP="2FF8CEAE">
      <w:pPr>
        <w:shd w:val="clear" w:color="auto" w:fill="FFFFFF"/>
        <w:spacing w:before="120"/>
        <w:jc w:val="center"/>
        <w:outlineLvl w:val="0"/>
        <w:rPr>
          <w:b/>
          <w:bCs/>
          <w:caps/>
          <w:color w:val="000000"/>
          <w:spacing w:val="-18"/>
        </w:rPr>
      </w:pPr>
      <w:r w:rsidRPr="00A81D00">
        <w:rPr>
          <w:b/>
          <w:bCs/>
          <w:caps/>
          <w:color w:val="000000"/>
          <w:sz w:val="28"/>
          <w:szCs w:val="28"/>
          <w:u w:val="single"/>
        </w:rPr>
        <w:t>Математика</w:t>
      </w:r>
    </w:p>
    <w:p w14:paraId="02E8E8A7" w14:textId="77777777" w:rsidR="00FC29AA" w:rsidRDefault="00FC29AA" w:rsidP="2FF8CEAE">
      <w:pPr>
        <w:jc w:val="center"/>
        <w:rPr>
          <w:sz w:val="20"/>
          <w:szCs w:val="20"/>
        </w:rPr>
      </w:pPr>
      <w:r>
        <w:rPr>
          <w:sz w:val="20"/>
          <w:szCs w:val="20"/>
        </w:rPr>
        <w:t>(</w:t>
      </w:r>
      <w:r w:rsidR="00BB2CE1">
        <w:rPr>
          <w:sz w:val="20"/>
          <w:szCs w:val="20"/>
        </w:rPr>
        <w:t>наимен</w:t>
      </w:r>
      <w:r w:rsidR="00CA2434">
        <w:rPr>
          <w:sz w:val="20"/>
          <w:szCs w:val="20"/>
        </w:rPr>
        <w:t>о</w:t>
      </w:r>
      <w:r w:rsidR="00BB2CE1">
        <w:rPr>
          <w:sz w:val="20"/>
          <w:szCs w:val="20"/>
        </w:rPr>
        <w:t>вание</w:t>
      </w:r>
      <w:r>
        <w:rPr>
          <w:sz w:val="20"/>
          <w:szCs w:val="20"/>
        </w:rPr>
        <w:t xml:space="preserve"> дисциплины)</w:t>
      </w:r>
    </w:p>
    <w:p w14:paraId="02E8E8A8" w14:textId="77777777" w:rsidR="00FC29AA" w:rsidRDefault="00FC29AA" w:rsidP="2FF8CEAE">
      <w:pPr>
        <w:shd w:val="clear" w:color="auto" w:fill="FFFFFF"/>
        <w:ind w:left="57" w:right="-57"/>
        <w:jc w:val="center"/>
        <w:rPr>
          <w:caps/>
        </w:rPr>
      </w:pPr>
    </w:p>
    <w:p w14:paraId="02E8E8A9" w14:textId="77777777" w:rsidR="00FC29AA" w:rsidRPr="00040D74" w:rsidRDefault="005247C8" w:rsidP="2FF8CEAE">
      <w:pPr>
        <w:shd w:val="clear" w:color="auto" w:fill="FFFFFF"/>
        <w:ind w:left="57" w:right="-57"/>
        <w:jc w:val="center"/>
        <w:rPr>
          <w:b/>
          <w:caps/>
          <w:sz w:val="26"/>
          <w:szCs w:val="26"/>
        </w:rPr>
      </w:pPr>
      <w:r>
        <w:rPr>
          <w:b/>
          <w:sz w:val="26"/>
          <w:szCs w:val="26"/>
        </w:rPr>
        <w:t>РАБОЧАЯ</w:t>
      </w:r>
      <w:r w:rsidRPr="00040D74">
        <w:rPr>
          <w:b/>
          <w:sz w:val="26"/>
          <w:szCs w:val="26"/>
        </w:rPr>
        <w:t xml:space="preserve"> ПРОГРАММА</w:t>
      </w:r>
      <w:r w:rsidR="00BB2CE1">
        <w:rPr>
          <w:b/>
          <w:sz w:val="26"/>
          <w:szCs w:val="26"/>
        </w:rPr>
        <w:t xml:space="preserve"> ДИСЦИПЛИНЫ</w:t>
      </w:r>
      <w:r w:rsidRPr="00040D74">
        <w:rPr>
          <w:b/>
          <w:sz w:val="26"/>
          <w:szCs w:val="26"/>
        </w:rPr>
        <w:t xml:space="preserve"> </w:t>
      </w:r>
    </w:p>
    <w:p w14:paraId="02E8E8AA" w14:textId="77777777" w:rsidR="005247C8" w:rsidRDefault="005247C8" w:rsidP="2FF8CEAE">
      <w:pPr>
        <w:outlineLvl w:val="0"/>
        <w:rPr>
          <w:b/>
        </w:rPr>
      </w:pPr>
    </w:p>
    <w:p w14:paraId="02E8E8AB" w14:textId="26E7AA16" w:rsidR="00887251" w:rsidRPr="001B55EC" w:rsidRDefault="005247C8" w:rsidP="2FF8CEAE">
      <w:pPr>
        <w:spacing w:before="120" w:after="80"/>
        <w:rPr>
          <w:u w:val="single"/>
        </w:rPr>
      </w:pPr>
      <w:r>
        <w:rPr>
          <w:b/>
        </w:rPr>
        <w:t xml:space="preserve">Направление </w:t>
      </w:r>
      <w:r w:rsidRPr="00C65C4E">
        <w:rPr>
          <w:b/>
        </w:rPr>
        <w:t>подготовки</w:t>
      </w:r>
      <w:r w:rsidR="0099564B" w:rsidRPr="00C65C4E">
        <w:rPr>
          <w:b/>
        </w:rPr>
        <w:t xml:space="preserve">  </w:t>
      </w:r>
      <w:r w:rsidR="001B55EC" w:rsidRPr="001B55EC">
        <w:rPr>
          <w:b/>
          <w:u w:val="single"/>
        </w:rPr>
        <w:t>15.03.06</w:t>
      </w:r>
      <w:r w:rsidR="001B55EC" w:rsidRPr="001B55EC">
        <w:rPr>
          <w:u w:val="single"/>
        </w:rPr>
        <w:t xml:space="preserve">  </w:t>
      </w:r>
      <w:r w:rsidR="001B55EC" w:rsidRPr="001B55EC">
        <w:rPr>
          <w:b/>
          <w:u w:val="single"/>
        </w:rPr>
        <w:t>МЕХАТРОНИКА И РОБОТОТЕХНИКА</w:t>
      </w:r>
    </w:p>
    <w:p w14:paraId="02E8E8AC" w14:textId="671E1CE1" w:rsidR="005247C8" w:rsidRPr="001B55EC" w:rsidRDefault="00887251" w:rsidP="2FF8CEAE">
      <w:pPr>
        <w:outlineLvl w:val="0"/>
        <w:rPr>
          <w:sz w:val="20"/>
          <w:szCs w:val="20"/>
          <w:u w:val="single"/>
        </w:rPr>
      </w:pPr>
      <w:r>
        <w:rPr>
          <w:b/>
        </w:rPr>
        <w:t>Направленность</w:t>
      </w:r>
      <w:r w:rsidR="009F588E">
        <w:rPr>
          <w:b/>
        </w:rPr>
        <w:t xml:space="preserve"> (профиль)</w:t>
      </w:r>
      <w:r w:rsidR="005247C8" w:rsidRPr="008363B0">
        <w:rPr>
          <w:b/>
        </w:rPr>
        <w:t xml:space="preserve"> </w:t>
      </w:r>
      <w:r w:rsidR="001B55EC" w:rsidRPr="001B55EC">
        <w:rPr>
          <w:b/>
          <w:u w:val="single"/>
        </w:rPr>
        <w:t>Робототехника и робототехнические системы: разработка и применение</w:t>
      </w:r>
    </w:p>
    <w:p w14:paraId="02E8E8AE" w14:textId="77777777" w:rsidR="005247C8" w:rsidRPr="00887251" w:rsidRDefault="005247C8" w:rsidP="2FF8CEAE">
      <w:pPr>
        <w:outlineLvl w:val="0"/>
      </w:pPr>
      <w:r w:rsidRPr="008363B0">
        <w:rPr>
          <w:b/>
        </w:rPr>
        <w:t xml:space="preserve">Квалификация  </w:t>
      </w:r>
      <w:r w:rsidR="0099564B" w:rsidRPr="003F659B">
        <w:rPr>
          <w:u w:val="single"/>
        </w:rPr>
        <w:t>Бакалавр</w:t>
      </w:r>
    </w:p>
    <w:p w14:paraId="02E8E8B0" w14:textId="77777777" w:rsidR="005247C8" w:rsidRPr="008363B0" w:rsidRDefault="005247C8" w:rsidP="2FF8CEAE">
      <w:pPr>
        <w:shd w:val="clear" w:color="auto" w:fill="FFFFFF"/>
        <w:spacing w:before="38"/>
        <w:ind w:left="57" w:right="-57"/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5112"/>
        <w:gridCol w:w="4458"/>
      </w:tblGrid>
      <w:tr w:rsidR="005247C8" w:rsidRPr="008363B0" w14:paraId="02E8E8B3" w14:textId="77777777" w:rsidTr="2FF8CEAE">
        <w:trPr>
          <w:jc w:val="center"/>
        </w:trPr>
        <w:tc>
          <w:tcPr>
            <w:tcW w:w="2671" w:type="pct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2E8E8B1" w14:textId="28D2E2BF" w:rsidR="005247C8" w:rsidRPr="008363B0" w:rsidRDefault="005247C8" w:rsidP="2FF8CEAE">
            <w:pPr>
              <w:spacing w:before="38"/>
              <w:ind w:right="-57"/>
              <w:jc w:val="center"/>
              <w:rPr>
                <w:sz w:val="20"/>
                <w:szCs w:val="20"/>
              </w:rPr>
            </w:pPr>
          </w:p>
        </w:tc>
        <w:tc>
          <w:tcPr>
            <w:tcW w:w="2329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14:paraId="02E8E8B2" w14:textId="77777777" w:rsidR="005247C8" w:rsidRPr="0055685C" w:rsidRDefault="005247C8" w:rsidP="2FF8CEAE">
            <w:pPr>
              <w:spacing w:before="38"/>
              <w:ind w:right="-57"/>
              <w:jc w:val="center"/>
              <w:rPr>
                <w:sz w:val="20"/>
                <w:szCs w:val="20"/>
              </w:rPr>
            </w:pPr>
            <w:r w:rsidRPr="0055685C">
              <w:rPr>
                <w:sz w:val="20"/>
                <w:szCs w:val="20"/>
              </w:rPr>
              <w:t>Форма обучения</w:t>
            </w:r>
          </w:p>
        </w:tc>
      </w:tr>
      <w:tr w:rsidR="005247C8" w:rsidRPr="008363B0" w14:paraId="02E8E8B6" w14:textId="77777777" w:rsidTr="2FF8CEAE">
        <w:trPr>
          <w:jc w:val="center"/>
        </w:trPr>
        <w:tc>
          <w:tcPr>
            <w:tcW w:w="2671" w:type="pct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2E8E8B4" w14:textId="77777777" w:rsidR="005247C8" w:rsidRPr="008363B0" w:rsidRDefault="005247C8" w:rsidP="0055685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14:paraId="02E8E8B5" w14:textId="6467D5DC" w:rsidR="005247C8" w:rsidRPr="0055685C" w:rsidRDefault="005247C8" w:rsidP="2FF8CEAE">
            <w:pPr>
              <w:spacing w:before="38"/>
              <w:ind w:right="-57"/>
              <w:jc w:val="center"/>
              <w:rPr>
                <w:sz w:val="20"/>
                <w:szCs w:val="20"/>
              </w:rPr>
            </w:pPr>
            <w:r w:rsidRPr="0055685C">
              <w:rPr>
                <w:bCs/>
                <w:color w:val="000000"/>
                <w:spacing w:val="-2"/>
                <w:sz w:val="20"/>
                <w:szCs w:val="20"/>
              </w:rPr>
              <w:t>Очная</w:t>
            </w:r>
          </w:p>
        </w:tc>
      </w:tr>
      <w:tr w:rsidR="005247C8" w:rsidRPr="008363B0" w14:paraId="02E8E8B9" w14:textId="77777777" w:rsidTr="2FF8CEAE">
        <w:trPr>
          <w:trHeight w:val="284"/>
          <w:jc w:val="center"/>
        </w:trPr>
        <w:tc>
          <w:tcPr>
            <w:tcW w:w="267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2E8E8B7" w14:textId="77777777" w:rsidR="005247C8" w:rsidRPr="008363B0" w:rsidRDefault="005247C8" w:rsidP="2FF8CEAE">
            <w:pPr>
              <w:spacing w:before="38"/>
              <w:ind w:right="-57"/>
              <w:rPr>
                <w:color w:val="000000"/>
                <w:spacing w:val="-19"/>
                <w:sz w:val="20"/>
                <w:szCs w:val="20"/>
              </w:rPr>
            </w:pPr>
            <w:r w:rsidRPr="008363B0">
              <w:rPr>
                <w:color w:val="000000"/>
                <w:spacing w:val="-19"/>
                <w:sz w:val="20"/>
                <w:szCs w:val="20"/>
              </w:rPr>
              <w:t xml:space="preserve">Курс     </w:t>
            </w:r>
          </w:p>
        </w:tc>
        <w:tc>
          <w:tcPr>
            <w:tcW w:w="2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02E8E8B8" w14:textId="0946C2C0" w:rsidR="005247C8" w:rsidRPr="0055685C" w:rsidRDefault="001B55EC" w:rsidP="2FF8CEAE">
            <w:pPr>
              <w:spacing w:before="38"/>
              <w:ind w:right="175"/>
              <w:jc w:val="center"/>
              <w:rPr>
                <w:bCs/>
                <w:color w:val="000000"/>
                <w:spacing w:val="-2"/>
                <w:sz w:val="20"/>
                <w:szCs w:val="20"/>
              </w:rPr>
            </w:pPr>
            <w:r>
              <w:rPr>
                <w:bCs/>
                <w:color w:val="000000"/>
                <w:spacing w:val="-2"/>
                <w:sz w:val="20"/>
                <w:szCs w:val="20"/>
              </w:rPr>
              <w:t>1</w:t>
            </w:r>
          </w:p>
        </w:tc>
      </w:tr>
      <w:tr w:rsidR="005247C8" w:rsidRPr="008363B0" w14:paraId="02E8E8BC" w14:textId="77777777" w:rsidTr="2FF8CEAE">
        <w:trPr>
          <w:trHeight w:val="284"/>
          <w:jc w:val="center"/>
        </w:trPr>
        <w:tc>
          <w:tcPr>
            <w:tcW w:w="267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2E8E8BA" w14:textId="77777777" w:rsidR="005247C8" w:rsidRPr="008363B0" w:rsidRDefault="005247C8" w:rsidP="2FF8CEAE">
            <w:pPr>
              <w:spacing w:before="38"/>
              <w:ind w:right="-57"/>
              <w:rPr>
                <w:sz w:val="20"/>
                <w:szCs w:val="20"/>
              </w:rPr>
            </w:pPr>
            <w:r w:rsidRPr="008363B0">
              <w:rPr>
                <w:color w:val="000000"/>
                <w:spacing w:val="-18"/>
                <w:sz w:val="20"/>
                <w:szCs w:val="20"/>
              </w:rPr>
              <w:t xml:space="preserve">Семестр    </w:t>
            </w:r>
          </w:p>
        </w:tc>
        <w:tc>
          <w:tcPr>
            <w:tcW w:w="2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02E8E8BB" w14:textId="66BC3488" w:rsidR="005247C8" w:rsidRPr="001B55EC" w:rsidRDefault="001B55EC" w:rsidP="2FF8CEAE">
            <w:pPr>
              <w:spacing w:before="38"/>
              <w:ind w:right="-57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,2</w:t>
            </w:r>
          </w:p>
        </w:tc>
      </w:tr>
      <w:tr w:rsidR="005247C8" w:rsidRPr="008363B0" w14:paraId="02E8E8BF" w14:textId="77777777" w:rsidTr="2FF8CEAE">
        <w:trPr>
          <w:trHeight w:val="284"/>
          <w:jc w:val="center"/>
        </w:trPr>
        <w:tc>
          <w:tcPr>
            <w:tcW w:w="267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2E8E8BD" w14:textId="77777777" w:rsidR="005247C8" w:rsidRPr="008363B0" w:rsidRDefault="005247C8" w:rsidP="2FF8CEAE">
            <w:pPr>
              <w:spacing w:before="38"/>
              <w:ind w:right="-57"/>
              <w:rPr>
                <w:sz w:val="20"/>
                <w:szCs w:val="20"/>
              </w:rPr>
            </w:pPr>
            <w:r w:rsidRPr="008363B0">
              <w:rPr>
                <w:color w:val="000000"/>
                <w:sz w:val="20"/>
                <w:szCs w:val="20"/>
              </w:rPr>
              <w:t>Лекции</w:t>
            </w:r>
            <w:r w:rsidR="00463286">
              <w:rPr>
                <w:color w:val="000000"/>
                <w:sz w:val="20"/>
                <w:szCs w:val="20"/>
              </w:rPr>
              <w:t>, часы</w:t>
            </w:r>
          </w:p>
        </w:tc>
        <w:tc>
          <w:tcPr>
            <w:tcW w:w="2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02E8E8BE" w14:textId="5D382D7B" w:rsidR="005247C8" w:rsidRPr="001B55EC" w:rsidRDefault="001B55EC" w:rsidP="2FF8CEAE">
            <w:pPr>
              <w:spacing w:before="38"/>
              <w:ind w:right="-57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02</w:t>
            </w:r>
          </w:p>
        </w:tc>
      </w:tr>
      <w:tr w:rsidR="005247C8" w:rsidRPr="008363B0" w14:paraId="02E8E8C2" w14:textId="77777777" w:rsidTr="2FF8CEAE">
        <w:trPr>
          <w:trHeight w:val="284"/>
          <w:jc w:val="center"/>
        </w:trPr>
        <w:tc>
          <w:tcPr>
            <w:tcW w:w="267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2E8E8C0" w14:textId="77777777" w:rsidR="005247C8" w:rsidRPr="008363B0" w:rsidRDefault="005247C8" w:rsidP="2FF8CEAE">
            <w:pPr>
              <w:spacing w:before="38"/>
              <w:ind w:right="-57"/>
              <w:rPr>
                <w:sz w:val="20"/>
                <w:szCs w:val="20"/>
              </w:rPr>
            </w:pPr>
            <w:r w:rsidRPr="008363B0">
              <w:rPr>
                <w:color w:val="000000"/>
                <w:spacing w:val="-2"/>
                <w:sz w:val="20"/>
                <w:szCs w:val="20"/>
              </w:rPr>
              <w:t xml:space="preserve">Практические </w:t>
            </w:r>
            <w:r w:rsidRPr="008363B0">
              <w:rPr>
                <w:color w:val="000000"/>
                <w:sz w:val="20"/>
                <w:szCs w:val="20"/>
              </w:rPr>
              <w:t>занятия</w:t>
            </w:r>
            <w:r w:rsidR="00463286">
              <w:rPr>
                <w:color w:val="000000"/>
                <w:sz w:val="20"/>
                <w:szCs w:val="20"/>
              </w:rPr>
              <w:t>, часы</w:t>
            </w:r>
          </w:p>
        </w:tc>
        <w:tc>
          <w:tcPr>
            <w:tcW w:w="2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02E8E8C1" w14:textId="4F35ACFC" w:rsidR="005247C8" w:rsidRPr="001B55EC" w:rsidRDefault="001B55EC" w:rsidP="2FF8CEAE">
            <w:pPr>
              <w:spacing w:before="38"/>
              <w:ind w:right="-57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36</w:t>
            </w:r>
          </w:p>
        </w:tc>
      </w:tr>
      <w:tr w:rsidR="005247C8" w:rsidRPr="008363B0" w14:paraId="02E8E8D1" w14:textId="77777777" w:rsidTr="2FF8CEAE">
        <w:trPr>
          <w:trHeight w:val="284"/>
          <w:jc w:val="center"/>
        </w:trPr>
        <w:tc>
          <w:tcPr>
            <w:tcW w:w="267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2E8E8CF" w14:textId="77777777" w:rsidR="005247C8" w:rsidRPr="008363B0" w:rsidRDefault="005247C8" w:rsidP="2FF8CEAE">
            <w:pPr>
              <w:spacing w:before="38"/>
              <w:ind w:right="-57"/>
              <w:rPr>
                <w:sz w:val="20"/>
                <w:szCs w:val="20"/>
              </w:rPr>
            </w:pPr>
            <w:r w:rsidRPr="008363B0">
              <w:rPr>
                <w:sz w:val="20"/>
                <w:szCs w:val="20"/>
              </w:rPr>
              <w:t>Экзамен</w:t>
            </w:r>
            <w:r w:rsidR="00463286">
              <w:rPr>
                <w:sz w:val="20"/>
                <w:szCs w:val="20"/>
              </w:rPr>
              <w:t>, семестр</w:t>
            </w:r>
          </w:p>
        </w:tc>
        <w:tc>
          <w:tcPr>
            <w:tcW w:w="2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02E8E8D0" w14:textId="593A2F90" w:rsidR="005247C8" w:rsidRPr="001B55EC" w:rsidRDefault="001B55EC" w:rsidP="2FF8CEAE">
            <w:pPr>
              <w:spacing w:before="38"/>
              <w:ind w:right="-57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,2</w:t>
            </w:r>
          </w:p>
        </w:tc>
      </w:tr>
      <w:tr w:rsidR="005247C8" w14:paraId="02E8E8D4" w14:textId="77777777" w:rsidTr="2FF8CEAE">
        <w:trPr>
          <w:jc w:val="center"/>
        </w:trPr>
        <w:tc>
          <w:tcPr>
            <w:tcW w:w="267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2E8E8D2" w14:textId="77777777" w:rsidR="005247C8" w:rsidRDefault="00B07352" w:rsidP="2FF8CEAE">
            <w:pPr>
              <w:spacing w:before="38"/>
              <w:ind w:right="-5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</w:t>
            </w:r>
            <w:r w:rsidR="008969B2" w:rsidRPr="008363B0">
              <w:rPr>
                <w:sz w:val="20"/>
                <w:szCs w:val="20"/>
              </w:rPr>
              <w:t>онтактная работа</w:t>
            </w:r>
            <w:r>
              <w:rPr>
                <w:sz w:val="20"/>
                <w:szCs w:val="20"/>
              </w:rPr>
              <w:t xml:space="preserve"> по учебным занятиям</w:t>
            </w:r>
            <w:r w:rsidR="008969B2" w:rsidRPr="008363B0">
              <w:rPr>
                <w:sz w:val="20"/>
                <w:szCs w:val="20"/>
              </w:rPr>
              <w:t>,</w:t>
            </w:r>
            <w:r w:rsidR="005247C8" w:rsidRPr="008363B0">
              <w:rPr>
                <w:sz w:val="20"/>
                <w:szCs w:val="20"/>
              </w:rPr>
              <w:t xml:space="preserve"> час</w:t>
            </w:r>
            <w:r w:rsidR="00463286">
              <w:rPr>
                <w:sz w:val="20"/>
                <w:szCs w:val="20"/>
              </w:rPr>
              <w:t>ы</w:t>
            </w:r>
            <w:r w:rsidR="005247C8">
              <w:rPr>
                <w:sz w:val="20"/>
                <w:szCs w:val="20"/>
              </w:rPr>
              <w:t xml:space="preserve"> </w:t>
            </w:r>
          </w:p>
        </w:tc>
        <w:tc>
          <w:tcPr>
            <w:tcW w:w="2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02E8E8D3" w14:textId="283F965C" w:rsidR="005247C8" w:rsidRPr="001B55EC" w:rsidRDefault="001B55EC" w:rsidP="2FF8CEAE">
            <w:pPr>
              <w:spacing w:before="38"/>
              <w:ind w:right="-57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38</w:t>
            </w:r>
          </w:p>
        </w:tc>
      </w:tr>
      <w:tr w:rsidR="005247C8" w14:paraId="02E8E8DA" w14:textId="77777777" w:rsidTr="2FF8CEAE">
        <w:trPr>
          <w:trHeight w:val="284"/>
          <w:jc w:val="center"/>
        </w:trPr>
        <w:tc>
          <w:tcPr>
            <w:tcW w:w="267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2E8E8D8" w14:textId="77777777" w:rsidR="005247C8" w:rsidRDefault="005247C8" w:rsidP="2FF8CEAE">
            <w:pPr>
              <w:spacing w:before="38"/>
              <w:ind w:right="-5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амостоятельная работа</w:t>
            </w:r>
            <w:r w:rsidR="00463286">
              <w:rPr>
                <w:sz w:val="20"/>
                <w:szCs w:val="20"/>
              </w:rPr>
              <w:t xml:space="preserve">, </w:t>
            </w:r>
            <w:r w:rsidR="00463286">
              <w:rPr>
                <w:color w:val="000000"/>
                <w:sz w:val="20"/>
                <w:szCs w:val="20"/>
              </w:rPr>
              <w:t>часы</w:t>
            </w:r>
          </w:p>
        </w:tc>
        <w:tc>
          <w:tcPr>
            <w:tcW w:w="2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02E8E8D9" w14:textId="2A78023E" w:rsidR="005247C8" w:rsidRPr="001B55EC" w:rsidRDefault="001B55EC" w:rsidP="2FF8CEAE">
            <w:pPr>
              <w:spacing w:before="38"/>
              <w:ind w:right="-57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22</w:t>
            </w:r>
          </w:p>
        </w:tc>
      </w:tr>
      <w:tr w:rsidR="005247C8" w14:paraId="02E8E8DD" w14:textId="77777777" w:rsidTr="2FF8CEAE">
        <w:trPr>
          <w:jc w:val="center"/>
        </w:trPr>
        <w:tc>
          <w:tcPr>
            <w:tcW w:w="2671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02E8E8DB" w14:textId="77777777" w:rsidR="005247C8" w:rsidRDefault="005247C8" w:rsidP="2FF8CEAE">
            <w:pPr>
              <w:spacing w:before="38"/>
              <w:ind w:right="-5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сего часов / зачетных единиц</w:t>
            </w:r>
          </w:p>
        </w:tc>
        <w:tc>
          <w:tcPr>
            <w:tcW w:w="2329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14:paraId="02E8E8DC" w14:textId="58FACE8D" w:rsidR="005247C8" w:rsidRPr="001B55EC" w:rsidRDefault="001B55EC" w:rsidP="2FF8CEAE">
            <w:pPr>
              <w:spacing w:before="38"/>
              <w:ind w:right="-57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60/10</w:t>
            </w:r>
          </w:p>
        </w:tc>
      </w:tr>
    </w:tbl>
    <w:p w14:paraId="02E8E8DE" w14:textId="77777777" w:rsidR="005247C8" w:rsidRDefault="005247C8" w:rsidP="2FF8CEAE">
      <w:pPr>
        <w:shd w:val="clear" w:color="auto" w:fill="FFFFFF"/>
        <w:rPr>
          <w:sz w:val="20"/>
          <w:szCs w:val="20"/>
        </w:rPr>
      </w:pPr>
    </w:p>
    <w:p w14:paraId="02E8E8E0" w14:textId="77777777" w:rsidR="005247C8" w:rsidRDefault="005247C8" w:rsidP="2FF8CEAE"/>
    <w:p w14:paraId="02E8E8E1" w14:textId="1285E7FB" w:rsidR="005247C8" w:rsidRDefault="005247C8" w:rsidP="2FF8CEAE">
      <w:r>
        <w:t xml:space="preserve">Кафедра-разработчик программы: </w:t>
      </w:r>
      <w:r w:rsidR="001B55EC" w:rsidRPr="001B55EC">
        <w:rPr>
          <w:color w:val="000000"/>
          <w:u w:val="single"/>
        </w:rPr>
        <w:t xml:space="preserve"> </w:t>
      </w:r>
      <w:r w:rsidR="001B55EC" w:rsidRPr="00A81D00">
        <w:rPr>
          <w:color w:val="000000"/>
          <w:u w:val="single"/>
        </w:rPr>
        <w:t>Высшая  математика</w:t>
      </w:r>
    </w:p>
    <w:p w14:paraId="02E8E8E2" w14:textId="77777777" w:rsidR="005247C8" w:rsidRDefault="005247C8" w:rsidP="2FF8CEAE">
      <w:pPr>
        <w:ind w:left="3528" w:firstLine="720"/>
        <w:rPr>
          <w:sz w:val="16"/>
          <w:szCs w:val="16"/>
        </w:rPr>
      </w:pPr>
      <w:r>
        <w:rPr>
          <w:sz w:val="16"/>
          <w:szCs w:val="16"/>
        </w:rPr>
        <w:t>(название кафедры)</w:t>
      </w:r>
    </w:p>
    <w:p w14:paraId="02E8E8E3" w14:textId="36C9E398" w:rsidR="005247C8" w:rsidRDefault="005247C8" w:rsidP="2FF8CEAE">
      <w:pPr>
        <w:shd w:val="clear" w:color="auto" w:fill="FFFFFF"/>
        <w:jc w:val="both"/>
      </w:pPr>
      <w:r>
        <w:t xml:space="preserve">Составитель: </w:t>
      </w:r>
      <w:r w:rsidR="001B55EC">
        <w:rPr>
          <w:u w:val="single"/>
        </w:rPr>
        <w:t>И.У.</w:t>
      </w:r>
      <w:r w:rsidR="001B55EC" w:rsidRPr="0064116C">
        <w:rPr>
          <w:u w:val="single"/>
        </w:rPr>
        <w:t xml:space="preserve"> </w:t>
      </w:r>
      <w:r w:rsidR="001B55EC">
        <w:rPr>
          <w:u w:val="single"/>
        </w:rPr>
        <w:t>Примак</w:t>
      </w:r>
      <w:r w:rsidR="001B55EC" w:rsidRPr="0064116C">
        <w:rPr>
          <w:u w:val="single"/>
        </w:rPr>
        <w:t>, кандидат физ.-мат. наук, доцент</w:t>
      </w:r>
      <w:r w:rsidR="001B55EC">
        <w:t xml:space="preserve"> </w:t>
      </w:r>
      <w:r>
        <w:t>_</w:t>
      </w:r>
    </w:p>
    <w:p w14:paraId="02E8E8E4" w14:textId="77777777" w:rsidR="005247C8" w:rsidRDefault="005247C8" w:rsidP="2FF8CEAE">
      <w:pPr>
        <w:jc w:val="center"/>
        <w:rPr>
          <w:vertAlign w:val="superscript"/>
        </w:rPr>
      </w:pPr>
      <w:r>
        <w:rPr>
          <w:vertAlign w:val="superscript"/>
        </w:rPr>
        <w:t>(И.О. Фамилия, ученая степень, ученое звание)</w:t>
      </w:r>
    </w:p>
    <w:p w14:paraId="02E8E8E6" w14:textId="77777777" w:rsidR="00C01FE6" w:rsidRDefault="00C01FE6" w:rsidP="2FF8CEAE">
      <w:pPr>
        <w:shd w:val="clear" w:color="auto" w:fill="FFFFFF"/>
        <w:ind w:firstLine="709"/>
        <w:jc w:val="center"/>
      </w:pPr>
    </w:p>
    <w:p w14:paraId="02E8E8E7" w14:textId="77777777" w:rsidR="00C01FE6" w:rsidRDefault="00C01FE6" w:rsidP="2FF8CEAE">
      <w:pPr>
        <w:shd w:val="clear" w:color="auto" w:fill="FFFFFF"/>
        <w:ind w:firstLine="709"/>
        <w:jc w:val="center"/>
      </w:pPr>
    </w:p>
    <w:p w14:paraId="55529094" w14:textId="77777777" w:rsidR="007B73AE" w:rsidRDefault="007B73AE" w:rsidP="2FF8CEAE">
      <w:pPr>
        <w:shd w:val="clear" w:color="auto" w:fill="FFFFFF"/>
        <w:ind w:firstLine="709"/>
        <w:jc w:val="center"/>
      </w:pPr>
    </w:p>
    <w:p w14:paraId="5B816C82" w14:textId="77777777" w:rsidR="007B73AE" w:rsidRDefault="007B73AE" w:rsidP="2FF8CEAE">
      <w:pPr>
        <w:shd w:val="clear" w:color="auto" w:fill="FFFFFF"/>
        <w:ind w:firstLine="709"/>
        <w:jc w:val="center"/>
      </w:pPr>
    </w:p>
    <w:p w14:paraId="0F2CA2E7" w14:textId="77777777" w:rsidR="007B73AE" w:rsidRDefault="007B73AE" w:rsidP="2FF8CEAE">
      <w:pPr>
        <w:shd w:val="clear" w:color="auto" w:fill="FFFFFF"/>
        <w:ind w:firstLine="709"/>
        <w:jc w:val="center"/>
      </w:pPr>
    </w:p>
    <w:p w14:paraId="3E722C12" w14:textId="77777777" w:rsidR="007B73AE" w:rsidRDefault="007B73AE" w:rsidP="2FF8CEAE">
      <w:pPr>
        <w:shd w:val="clear" w:color="auto" w:fill="FFFFFF"/>
        <w:ind w:firstLine="709"/>
        <w:jc w:val="center"/>
      </w:pPr>
    </w:p>
    <w:p w14:paraId="3D117233" w14:textId="77777777" w:rsidR="007B73AE" w:rsidRDefault="007B73AE" w:rsidP="2FF8CEAE">
      <w:pPr>
        <w:shd w:val="clear" w:color="auto" w:fill="FFFFFF"/>
        <w:ind w:firstLine="709"/>
        <w:jc w:val="center"/>
      </w:pPr>
    </w:p>
    <w:p w14:paraId="6156E930" w14:textId="77777777" w:rsidR="007B73AE" w:rsidRDefault="007B73AE" w:rsidP="2FF8CEAE">
      <w:pPr>
        <w:shd w:val="clear" w:color="auto" w:fill="FFFFFF"/>
        <w:ind w:firstLine="709"/>
        <w:jc w:val="center"/>
      </w:pPr>
    </w:p>
    <w:p w14:paraId="02E8E8E8" w14:textId="24708BBC" w:rsidR="005247C8" w:rsidRDefault="005247C8" w:rsidP="2FF8CEAE">
      <w:pPr>
        <w:shd w:val="clear" w:color="auto" w:fill="FFFFFF"/>
        <w:ind w:firstLine="709"/>
        <w:jc w:val="center"/>
      </w:pPr>
      <w:r>
        <w:t xml:space="preserve">Могилев, </w:t>
      </w:r>
      <w:r w:rsidR="006F6B7B">
        <w:t>20</w:t>
      </w:r>
      <w:r w:rsidR="7AE1A382">
        <w:t>21</w:t>
      </w:r>
    </w:p>
    <w:p w14:paraId="02E8E8E9" w14:textId="19EFB055" w:rsidR="005247C8" w:rsidRPr="007D211B" w:rsidRDefault="006C4C6F" w:rsidP="2FF8CEAE">
      <w:pPr>
        <w:shd w:val="clear" w:color="auto" w:fill="FFFFFF"/>
        <w:ind w:firstLine="709"/>
        <w:jc w:val="both"/>
        <w:rPr>
          <w:bCs/>
        </w:rPr>
      </w:pPr>
      <w:r>
        <w:br w:type="page"/>
      </w:r>
      <w:r w:rsidR="005247C8">
        <w:lastRenderedPageBreak/>
        <w:t>Рабочая программа составл</w:t>
      </w:r>
      <w:r w:rsidR="005247C8" w:rsidRPr="007D211B">
        <w:t xml:space="preserve">ена в соответствии </w:t>
      </w:r>
      <w:r w:rsidR="005247C8">
        <w:t xml:space="preserve">с </w:t>
      </w:r>
      <w:r w:rsidR="004F1DCB">
        <w:t>федеральным государственным образовательным стандартом высшего образования</w:t>
      </w:r>
      <w:r w:rsidR="004F1DCB" w:rsidRPr="004F1DCB">
        <w:t xml:space="preserve"> - бакалавриат по направлению подготовки </w:t>
      </w:r>
      <w:r w:rsidR="002C2F1A" w:rsidRPr="00987775">
        <w:t>15</w:t>
      </w:r>
      <w:r w:rsidR="004F1DCB" w:rsidRPr="00987775">
        <w:t>.03.</w:t>
      </w:r>
      <w:r w:rsidR="002C2F1A" w:rsidRPr="00987775">
        <w:t>06</w:t>
      </w:r>
      <w:r w:rsidR="004F1DCB" w:rsidRPr="00987775">
        <w:t xml:space="preserve"> </w:t>
      </w:r>
      <w:r w:rsidR="002C2F1A" w:rsidRPr="00987775">
        <w:t xml:space="preserve">Мехатроника и Робототехника </w:t>
      </w:r>
      <w:r w:rsidR="004F1DCB" w:rsidRPr="00987775">
        <w:t xml:space="preserve">№ </w:t>
      </w:r>
      <w:r w:rsidR="00987775" w:rsidRPr="00987775">
        <w:t>1046</w:t>
      </w:r>
      <w:r w:rsidR="004F1DCB" w:rsidRPr="00987775">
        <w:t xml:space="preserve"> от 1</w:t>
      </w:r>
      <w:r w:rsidR="00987775" w:rsidRPr="00987775">
        <w:t>7</w:t>
      </w:r>
      <w:r w:rsidR="004F1DCB" w:rsidRPr="00987775">
        <w:t>.</w:t>
      </w:r>
      <w:r w:rsidR="00987775" w:rsidRPr="00987775">
        <w:t>08.</w:t>
      </w:r>
      <w:r w:rsidR="004F1DCB" w:rsidRPr="00987775">
        <w:t>20</w:t>
      </w:r>
      <w:r w:rsidR="00987775" w:rsidRPr="00987775">
        <w:t>20</w:t>
      </w:r>
      <w:r w:rsidR="004F1DCB" w:rsidRPr="00987775">
        <w:t xml:space="preserve"> г.</w:t>
      </w:r>
      <w:r w:rsidR="000A569D" w:rsidRPr="00987775">
        <w:t xml:space="preserve">, </w:t>
      </w:r>
      <w:r w:rsidR="005247C8" w:rsidRPr="00987775">
        <w:t>учебным планом рег. №</w:t>
      </w:r>
      <w:r w:rsidR="000A569D" w:rsidRPr="00987775">
        <w:t xml:space="preserve"> </w:t>
      </w:r>
      <w:r w:rsidR="002C2F1A" w:rsidRPr="00987775">
        <w:t>150306</w:t>
      </w:r>
      <w:r w:rsidR="004F1DCB" w:rsidRPr="00987775">
        <w:t>-</w:t>
      </w:r>
      <w:r w:rsidR="00987775" w:rsidRPr="00987775">
        <w:t>2</w:t>
      </w:r>
      <w:r w:rsidR="002C2F1A" w:rsidRPr="00987775">
        <w:t xml:space="preserve"> </w:t>
      </w:r>
      <w:r w:rsidR="004F1DCB" w:rsidRPr="00987775">
        <w:t xml:space="preserve">от </w:t>
      </w:r>
      <w:r w:rsidR="000760D9">
        <w:t>30</w:t>
      </w:r>
      <w:r w:rsidR="004F1DCB" w:rsidRPr="00987775">
        <w:t>.</w:t>
      </w:r>
      <w:r w:rsidR="002C2F1A" w:rsidRPr="00987775">
        <w:t>0</w:t>
      </w:r>
      <w:r w:rsidR="000760D9">
        <w:t>8</w:t>
      </w:r>
      <w:r w:rsidR="002C2F1A" w:rsidRPr="00987775">
        <w:t>.</w:t>
      </w:r>
      <w:r w:rsidR="004F1DCB" w:rsidRPr="00987775">
        <w:t>20</w:t>
      </w:r>
      <w:r w:rsidR="00987775" w:rsidRPr="00987775">
        <w:t>21</w:t>
      </w:r>
      <w:r w:rsidR="004F1DCB" w:rsidRPr="00987775">
        <w:t xml:space="preserve"> г</w:t>
      </w:r>
      <w:r w:rsidR="004F1DCB" w:rsidRPr="002A3EE7">
        <w:t>.</w:t>
      </w:r>
    </w:p>
    <w:p w14:paraId="02E8E8EA" w14:textId="77777777" w:rsidR="005247C8" w:rsidRDefault="005247C8" w:rsidP="2FF8CEAE">
      <w:pPr>
        <w:pStyle w:val="2"/>
        <w:spacing w:after="0" w:line="240" w:lineRule="auto"/>
        <w:ind w:firstLine="720"/>
        <w:jc w:val="both"/>
      </w:pPr>
    </w:p>
    <w:p w14:paraId="02E8E8EB" w14:textId="77777777" w:rsidR="005247C8" w:rsidRDefault="005247C8" w:rsidP="2FF8CEAE">
      <w:pPr>
        <w:pStyle w:val="2"/>
        <w:spacing w:after="0" w:line="240" w:lineRule="auto"/>
        <w:ind w:firstLine="720"/>
        <w:jc w:val="both"/>
      </w:pPr>
    </w:p>
    <w:p w14:paraId="02E8E8EC" w14:textId="77777777" w:rsidR="00CA2434" w:rsidRDefault="00CA2434" w:rsidP="2FF8CEAE"/>
    <w:p w14:paraId="02E8E8ED" w14:textId="5BEE301A" w:rsidR="006C4C6F" w:rsidRDefault="006C4C6F" w:rsidP="2FF8CEAE">
      <w:r>
        <w:t>Рассмотрена и рекомендована к утверждению</w:t>
      </w:r>
      <w:r w:rsidR="00141637">
        <w:t xml:space="preserve"> </w:t>
      </w:r>
      <w:r>
        <w:t>кафедр</w:t>
      </w:r>
      <w:r w:rsidR="00853A4E">
        <w:t>ой</w:t>
      </w:r>
      <w:r w:rsidR="009907A3">
        <w:t xml:space="preserve"> </w:t>
      </w:r>
      <w:r w:rsidR="002D50E0">
        <w:t xml:space="preserve">    </w:t>
      </w:r>
      <w:r w:rsidR="002D50E0" w:rsidRPr="002D50E0">
        <w:rPr>
          <w:u w:val="single"/>
        </w:rPr>
        <w:t>Высшая  математика</w:t>
      </w:r>
    </w:p>
    <w:p w14:paraId="02E8E8EE" w14:textId="77777777" w:rsidR="009907A3" w:rsidRPr="009907A3" w:rsidRDefault="009907A3" w:rsidP="2FF8CEAE">
      <w:pPr>
        <w:ind w:left="5652" w:firstLine="720"/>
        <w:rPr>
          <w:sz w:val="20"/>
          <w:szCs w:val="20"/>
        </w:rPr>
      </w:pPr>
      <w:r>
        <w:rPr>
          <w:sz w:val="20"/>
          <w:szCs w:val="20"/>
        </w:rPr>
        <w:t>(название кафедры)</w:t>
      </w:r>
    </w:p>
    <w:p w14:paraId="02E8E8EF" w14:textId="43A4F4C1" w:rsidR="006C4C6F" w:rsidRDefault="006C4C6F" w:rsidP="2FF8CEAE">
      <w:r>
        <w:t>«</w:t>
      </w:r>
      <w:r w:rsidR="000760D9">
        <w:rPr>
          <w:u w:val="single"/>
        </w:rPr>
        <w:t>30</w:t>
      </w:r>
      <w:r>
        <w:t>»__</w:t>
      </w:r>
      <w:r w:rsidR="000760D9">
        <w:rPr>
          <w:u w:val="single"/>
        </w:rPr>
        <w:t>августа</w:t>
      </w:r>
      <w:r>
        <w:t>___</w:t>
      </w:r>
      <w:r w:rsidR="7AE1A382">
        <w:t>2021</w:t>
      </w:r>
      <w:r w:rsidR="0061672E">
        <w:t xml:space="preserve"> </w:t>
      </w:r>
      <w:r>
        <w:t xml:space="preserve">г., протокол № </w:t>
      </w:r>
      <w:r w:rsidR="000760D9">
        <w:rPr>
          <w:u w:val="single"/>
        </w:rPr>
        <w:t>1</w:t>
      </w:r>
      <w:r>
        <w:t>.</w:t>
      </w:r>
    </w:p>
    <w:p w14:paraId="02E8E8F0" w14:textId="77777777" w:rsidR="006C4C6F" w:rsidRDefault="006C4C6F" w:rsidP="2FF8CEAE"/>
    <w:p w14:paraId="02E8E8F1" w14:textId="77777777" w:rsidR="006C4C6F" w:rsidRDefault="006C4C6F" w:rsidP="2FF8CEAE"/>
    <w:p w14:paraId="02E8E8F2" w14:textId="20EBD897" w:rsidR="006C4C6F" w:rsidRDefault="006C4C6F" w:rsidP="2FF8CEAE">
      <w:r>
        <w:t xml:space="preserve">Зав. кафедрой______________ </w:t>
      </w:r>
      <w:r w:rsidR="002C2F1A">
        <w:t>В.Г. Замураев</w:t>
      </w:r>
    </w:p>
    <w:p w14:paraId="02E8E8F3" w14:textId="77777777" w:rsidR="006C4C6F" w:rsidRDefault="006C4C6F" w:rsidP="2FF8CEAE"/>
    <w:p w14:paraId="02E8E8F4" w14:textId="77777777" w:rsidR="006C4C6F" w:rsidRDefault="006C4C6F" w:rsidP="2FF8CEAE"/>
    <w:p w14:paraId="02E8E8F5" w14:textId="77777777" w:rsidR="006C4C6F" w:rsidRPr="00D31434" w:rsidRDefault="006C4C6F" w:rsidP="2FF8CEAE">
      <w:pPr>
        <w:pStyle w:val="a5"/>
        <w:outlineLvl w:val="0"/>
        <w:rPr>
          <w:sz w:val="24"/>
          <w:szCs w:val="24"/>
        </w:rPr>
      </w:pPr>
      <w:r w:rsidRPr="00D31434">
        <w:rPr>
          <w:sz w:val="24"/>
          <w:szCs w:val="24"/>
        </w:rPr>
        <w:t>Одобрена и рекомендована к утверждению</w:t>
      </w:r>
      <w:r w:rsidR="005C4309">
        <w:rPr>
          <w:sz w:val="24"/>
          <w:szCs w:val="24"/>
        </w:rPr>
        <w:t xml:space="preserve"> </w:t>
      </w:r>
      <w:r w:rsidR="006F6B7B">
        <w:rPr>
          <w:sz w:val="24"/>
          <w:szCs w:val="24"/>
        </w:rPr>
        <w:t>Н</w:t>
      </w:r>
      <w:r w:rsidRPr="00D31434">
        <w:rPr>
          <w:sz w:val="24"/>
          <w:szCs w:val="24"/>
        </w:rPr>
        <w:t>аучно-методическ</w:t>
      </w:r>
      <w:r w:rsidR="006F6B7B">
        <w:rPr>
          <w:sz w:val="24"/>
          <w:szCs w:val="24"/>
        </w:rPr>
        <w:t>им</w:t>
      </w:r>
      <w:r w:rsidRPr="00D31434">
        <w:rPr>
          <w:sz w:val="24"/>
          <w:szCs w:val="24"/>
        </w:rPr>
        <w:t xml:space="preserve"> совет</w:t>
      </w:r>
      <w:r w:rsidR="006F6B7B">
        <w:rPr>
          <w:sz w:val="24"/>
          <w:szCs w:val="24"/>
        </w:rPr>
        <w:t>ом</w:t>
      </w:r>
    </w:p>
    <w:p w14:paraId="02E8E8F6" w14:textId="77777777" w:rsidR="009907A3" w:rsidRDefault="009907A3" w:rsidP="2FF8CEAE">
      <w:pPr>
        <w:pStyle w:val="a5"/>
        <w:rPr>
          <w:sz w:val="24"/>
          <w:szCs w:val="24"/>
        </w:rPr>
      </w:pPr>
      <w:r>
        <w:rPr>
          <w:sz w:val="24"/>
          <w:szCs w:val="24"/>
        </w:rPr>
        <w:t xml:space="preserve">Белорусско-Российского </w:t>
      </w:r>
      <w:r w:rsidR="006C4C6F" w:rsidRPr="00D31434">
        <w:rPr>
          <w:sz w:val="24"/>
          <w:szCs w:val="24"/>
        </w:rPr>
        <w:t>университета</w:t>
      </w:r>
      <w:r w:rsidR="006C4C6F" w:rsidRPr="00D31434">
        <w:rPr>
          <w:sz w:val="24"/>
          <w:szCs w:val="24"/>
        </w:rPr>
        <w:tab/>
      </w:r>
      <w:r w:rsidR="006C4C6F" w:rsidRPr="00D31434">
        <w:rPr>
          <w:sz w:val="24"/>
          <w:szCs w:val="24"/>
        </w:rPr>
        <w:tab/>
      </w:r>
      <w:r w:rsidR="006C4C6F" w:rsidRPr="00D31434">
        <w:rPr>
          <w:sz w:val="24"/>
          <w:szCs w:val="24"/>
        </w:rPr>
        <w:tab/>
      </w:r>
      <w:r w:rsidR="006C4C6F" w:rsidRPr="00D31434">
        <w:rPr>
          <w:sz w:val="24"/>
          <w:szCs w:val="24"/>
        </w:rPr>
        <w:tab/>
      </w:r>
      <w:r w:rsidR="006C4C6F" w:rsidRPr="00D31434">
        <w:rPr>
          <w:sz w:val="24"/>
          <w:szCs w:val="24"/>
        </w:rPr>
        <w:tab/>
        <w:t xml:space="preserve"> </w:t>
      </w:r>
    </w:p>
    <w:p w14:paraId="02E8E8F7" w14:textId="77777777" w:rsidR="009907A3" w:rsidRDefault="009907A3" w:rsidP="2FF8CEAE">
      <w:pPr>
        <w:pStyle w:val="a5"/>
        <w:rPr>
          <w:sz w:val="24"/>
          <w:szCs w:val="24"/>
        </w:rPr>
      </w:pPr>
    </w:p>
    <w:p w14:paraId="02E8E8F8" w14:textId="5286CE62" w:rsidR="006C4C6F" w:rsidRPr="00D31434" w:rsidRDefault="006C4C6F" w:rsidP="2FF8CEAE">
      <w:pPr>
        <w:pStyle w:val="a5"/>
        <w:rPr>
          <w:sz w:val="24"/>
          <w:szCs w:val="24"/>
        </w:rPr>
      </w:pPr>
      <w:r w:rsidRPr="00D31434">
        <w:rPr>
          <w:sz w:val="24"/>
          <w:szCs w:val="24"/>
        </w:rPr>
        <w:t>«</w:t>
      </w:r>
      <w:r w:rsidR="000760D9">
        <w:rPr>
          <w:sz w:val="24"/>
          <w:szCs w:val="24"/>
        </w:rPr>
        <w:t>30</w:t>
      </w:r>
      <w:r w:rsidR="000D1DA0">
        <w:rPr>
          <w:sz w:val="24"/>
          <w:szCs w:val="24"/>
        </w:rPr>
        <w:t xml:space="preserve">» </w:t>
      </w:r>
      <w:r w:rsidR="000760D9">
        <w:rPr>
          <w:sz w:val="24"/>
          <w:szCs w:val="24"/>
        </w:rPr>
        <w:t>августа</w:t>
      </w:r>
      <w:r w:rsidR="000D1DA0">
        <w:rPr>
          <w:sz w:val="24"/>
          <w:szCs w:val="24"/>
        </w:rPr>
        <w:t xml:space="preserve"> </w:t>
      </w:r>
      <w:r w:rsidR="001E5D7B">
        <w:rPr>
          <w:sz w:val="24"/>
          <w:szCs w:val="24"/>
        </w:rPr>
        <w:t>2021</w:t>
      </w:r>
      <w:r w:rsidR="0061672E">
        <w:rPr>
          <w:sz w:val="24"/>
          <w:szCs w:val="24"/>
        </w:rPr>
        <w:t xml:space="preserve"> </w:t>
      </w:r>
      <w:r w:rsidR="001463CF">
        <w:rPr>
          <w:sz w:val="24"/>
          <w:szCs w:val="24"/>
        </w:rPr>
        <w:t xml:space="preserve">г., протокол № </w:t>
      </w:r>
      <w:r w:rsidR="001E5D7B">
        <w:rPr>
          <w:sz w:val="24"/>
          <w:szCs w:val="24"/>
        </w:rPr>
        <w:t xml:space="preserve"> </w:t>
      </w:r>
      <w:r w:rsidR="000760D9">
        <w:rPr>
          <w:sz w:val="24"/>
          <w:szCs w:val="24"/>
        </w:rPr>
        <w:t>1</w:t>
      </w:r>
      <w:bookmarkStart w:id="0" w:name="_GoBack"/>
      <w:bookmarkEnd w:id="0"/>
      <w:r w:rsidR="001E5D7B">
        <w:rPr>
          <w:sz w:val="24"/>
          <w:szCs w:val="24"/>
        </w:rPr>
        <w:t xml:space="preserve"> </w:t>
      </w:r>
      <w:r w:rsidRPr="00D31434">
        <w:rPr>
          <w:sz w:val="24"/>
          <w:szCs w:val="24"/>
        </w:rPr>
        <w:t>.</w:t>
      </w:r>
    </w:p>
    <w:p w14:paraId="02E8E8F9" w14:textId="77777777" w:rsidR="006C4C6F" w:rsidRDefault="006C4C6F" w:rsidP="2FF8CEAE"/>
    <w:p w14:paraId="02E8E8FA" w14:textId="77777777" w:rsidR="00DF2FFB" w:rsidRDefault="00DF2FFB" w:rsidP="2FF8CEAE">
      <w:r>
        <w:t xml:space="preserve">Зам. председателя </w:t>
      </w:r>
    </w:p>
    <w:p w14:paraId="02E8E8FB" w14:textId="77777777" w:rsidR="00DF2FFB" w:rsidRDefault="006F6B7B" w:rsidP="2FF8CEAE">
      <w:pPr>
        <w:outlineLvl w:val="0"/>
      </w:pPr>
      <w:r>
        <w:t>Н</w:t>
      </w:r>
      <w:r w:rsidR="00DF2FFB">
        <w:t>аучно-методического совета</w:t>
      </w:r>
      <w:r w:rsidR="00DF2FFB">
        <w:tab/>
      </w:r>
      <w:r w:rsidR="00DF2FFB">
        <w:tab/>
      </w:r>
      <w:r w:rsidR="00DF2FFB">
        <w:tab/>
        <w:t xml:space="preserve">  _________________ </w:t>
      </w:r>
      <w:r>
        <w:t>С.А. Сухоцкий</w:t>
      </w:r>
    </w:p>
    <w:p w14:paraId="02E8E8FC" w14:textId="77777777" w:rsidR="00DF2FFB" w:rsidRDefault="00DF2FFB" w:rsidP="2FF8CEAE">
      <w:pPr>
        <w:ind w:left="1416" w:firstLine="708"/>
        <w:rPr>
          <w:sz w:val="18"/>
          <w:szCs w:val="18"/>
        </w:rPr>
      </w:pPr>
      <w:r>
        <w:rPr>
          <w:sz w:val="18"/>
          <w:szCs w:val="18"/>
        </w:rPr>
        <w:t xml:space="preserve">   </w:t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</w:p>
    <w:p w14:paraId="141FE74F" w14:textId="77777777" w:rsidR="003402AB" w:rsidRDefault="003402AB" w:rsidP="003402AB">
      <w:pPr>
        <w:rPr>
          <w:sz w:val="16"/>
          <w:szCs w:val="16"/>
        </w:rPr>
      </w:pPr>
    </w:p>
    <w:p w14:paraId="44C9E8A8" w14:textId="77777777" w:rsidR="00CA4B4F" w:rsidRPr="00FC198D" w:rsidRDefault="00CA4B4F" w:rsidP="00CA4B4F">
      <w:r w:rsidRPr="00FC198D">
        <w:t>Рецензент:</w:t>
      </w:r>
    </w:p>
    <w:p w14:paraId="26F98AFB" w14:textId="75458023" w:rsidR="003402AB" w:rsidRPr="003402AB" w:rsidRDefault="00D95158" w:rsidP="003402AB">
      <w:pPr>
        <w:rPr>
          <w:u w:val="single"/>
        </w:rPr>
      </w:pPr>
      <w:r>
        <w:rPr>
          <w:u w:val="single"/>
        </w:rPr>
        <w:t>Инна Викторовна Ивашкевич</w:t>
      </w:r>
      <w:r w:rsidR="003402AB" w:rsidRPr="003402AB">
        <w:rPr>
          <w:u w:val="single"/>
        </w:rPr>
        <w:t xml:space="preserve">, </w:t>
      </w:r>
      <w:r>
        <w:rPr>
          <w:u w:val="single"/>
        </w:rPr>
        <w:t xml:space="preserve">доцент </w:t>
      </w:r>
      <w:r w:rsidR="003402AB" w:rsidRPr="003402AB">
        <w:rPr>
          <w:bCs/>
          <w:u w:val="single"/>
        </w:rPr>
        <w:t xml:space="preserve">кафедры </w:t>
      </w:r>
      <w:r>
        <w:rPr>
          <w:u w:val="single"/>
        </w:rPr>
        <w:t>общей</w:t>
      </w:r>
      <w:r w:rsidRPr="003402AB">
        <w:rPr>
          <w:bCs/>
          <w:u w:val="single"/>
        </w:rPr>
        <w:t xml:space="preserve"> </w:t>
      </w:r>
      <w:r w:rsidR="003402AB" w:rsidRPr="003402AB">
        <w:rPr>
          <w:bCs/>
          <w:u w:val="single"/>
        </w:rPr>
        <w:t xml:space="preserve">физики </w:t>
      </w:r>
      <w:r w:rsidRPr="00D95158">
        <w:rPr>
          <w:bCs/>
          <w:sz w:val="26"/>
          <w:szCs w:val="26"/>
          <w:u w:val="single"/>
        </w:rPr>
        <w:t>учреждения образования «</w:t>
      </w:r>
      <w:r w:rsidRPr="00D95158">
        <w:rPr>
          <w:sz w:val="26"/>
          <w:szCs w:val="26"/>
          <w:u w:val="single"/>
          <w:shd w:val="clear" w:color="auto" w:fill="FFFFFF"/>
        </w:rPr>
        <w:t>Могилевский государственный университет имени А. А. Кулешова</w:t>
      </w:r>
      <w:r w:rsidRPr="00D95158">
        <w:rPr>
          <w:bCs/>
          <w:sz w:val="26"/>
          <w:szCs w:val="26"/>
          <w:u w:val="single"/>
        </w:rPr>
        <w:t>»</w:t>
      </w:r>
      <w:r w:rsidR="003402AB" w:rsidRPr="003402AB">
        <w:rPr>
          <w:bCs/>
          <w:u w:val="single"/>
        </w:rPr>
        <w:t xml:space="preserve">, </w:t>
      </w:r>
      <w:r>
        <w:rPr>
          <w:bCs/>
          <w:u w:val="single"/>
        </w:rPr>
        <w:t xml:space="preserve"> кандидат </w:t>
      </w:r>
      <w:r w:rsidR="003402AB" w:rsidRPr="003402AB">
        <w:rPr>
          <w:bCs/>
          <w:u w:val="single"/>
        </w:rPr>
        <w:t xml:space="preserve">физико-математических наук, </w:t>
      </w:r>
      <w:r>
        <w:rPr>
          <w:bCs/>
          <w:u w:val="single"/>
        </w:rPr>
        <w:t>доцент</w:t>
      </w:r>
      <w:r w:rsidR="003402AB" w:rsidRPr="003402AB">
        <w:rPr>
          <w:u w:val="single"/>
        </w:rPr>
        <w:t xml:space="preserve"> </w:t>
      </w:r>
    </w:p>
    <w:p w14:paraId="4E558B63" w14:textId="77777777" w:rsidR="003402AB" w:rsidRPr="003402AB" w:rsidRDefault="003402AB" w:rsidP="003402AB">
      <w:pPr>
        <w:ind w:firstLine="708"/>
        <w:rPr>
          <w:vertAlign w:val="superscript"/>
        </w:rPr>
      </w:pPr>
      <w:r w:rsidRPr="003402AB">
        <w:rPr>
          <w:vertAlign w:val="superscript"/>
        </w:rPr>
        <w:t>(И.О. Фамилия, должность, ученая степень, ученое звание рецензента)</w:t>
      </w:r>
    </w:p>
    <w:p w14:paraId="02E8E902" w14:textId="77777777" w:rsidR="005C4309" w:rsidRDefault="005C4309" w:rsidP="2FF8CEAE"/>
    <w:p w14:paraId="02E8E903" w14:textId="77777777" w:rsidR="006C4C6F" w:rsidRDefault="005247C8" w:rsidP="2FF8CEAE">
      <w:r>
        <w:t>Рабочая</w:t>
      </w:r>
      <w:r w:rsidR="005C4309">
        <w:t xml:space="preserve"> </w:t>
      </w:r>
      <w:r w:rsidR="006C4C6F">
        <w:t xml:space="preserve"> программа согласована:</w:t>
      </w:r>
    </w:p>
    <w:p w14:paraId="02E8E904" w14:textId="77777777" w:rsidR="006C4C6F" w:rsidRDefault="006C4C6F" w:rsidP="2FF8CEAE"/>
    <w:p w14:paraId="02E8E905" w14:textId="02D9DB8A" w:rsidR="005247C8" w:rsidRDefault="005247C8" w:rsidP="2FF8CEAE">
      <w:r>
        <w:t xml:space="preserve">Зав. </w:t>
      </w:r>
      <w:r w:rsidR="00917108">
        <w:t>кафедрой</w:t>
      </w:r>
      <w:r>
        <w:t xml:space="preserve"> </w:t>
      </w:r>
      <w:r w:rsidR="002C2F1A" w:rsidRPr="00C1764C">
        <w:t>«Технология машиностроения</w:t>
      </w:r>
      <w:r w:rsidR="002C2F1A">
        <w:t xml:space="preserve"> </w:t>
      </w:r>
      <w:r>
        <w:t xml:space="preserve"> </w:t>
      </w:r>
      <w:r>
        <w:tab/>
        <w:t xml:space="preserve">___________________ </w:t>
      </w:r>
      <w:r w:rsidR="002C2F1A">
        <w:t>В</w:t>
      </w:r>
      <w:r w:rsidR="009C56D8">
        <w:t>.</w:t>
      </w:r>
      <w:r w:rsidR="002C2F1A">
        <w:t>М</w:t>
      </w:r>
      <w:r w:rsidR="009C56D8">
        <w:t xml:space="preserve">. </w:t>
      </w:r>
      <w:r w:rsidR="002C2F1A">
        <w:t>Шеменков</w:t>
      </w:r>
    </w:p>
    <w:p w14:paraId="02E8E906" w14:textId="7AC7EDD5" w:rsidR="005247C8" w:rsidRDefault="005247C8" w:rsidP="2FF8CEAE">
      <w:pPr>
        <w:rPr>
          <w:sz w:val="18"/>
          <w:szCs w:val="18"/>
        </w:rPr>
      </w:pPr>
      <w:r>
        <w:rPr>
          <w:sz w:val="18"/>
          <w:szCs w:val="18"/>
        </w:rPr>
        <w:t xml:space="preserve"> </w:t>
      </w:r>
      <w:r>
        <w:rPr>
          <w:sz w:val="18"/>
          <w:szCs w:val="18"/>
        </w:rPr>
        <w:tab/>
        <w:t xml:space="preserve">      </w:t>
      </w:r>
      <w:r w:rsidR="002C2F1A">
        <w:rPr>
          <w:sz w:val="18"/>
          <w:szCs w:val="18"/>
        </w:rPr>
        <w:t xml:space="preserve">           </w:t>
      </w:r>
      <w:r>
        <w:rPr>
          <w:sz w:val="18"/>
          <w:szCs w:val="18"/>
        </w:rPr>
        <w:t xml:space="preserve">      (название выпускающей кафедры)</w:t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  <w:r>
        <w:rPr>
          <w:sz w:val="18"/>
          <w:szCs w:val="18"/>
        </w:rPr>
        <w:tab/>
      </w:r>
    </w:p>
    <w:p w14:paraId="02E8E907" w14:textId="77777777" w:rsidR="000D1DA0" w:rsidRDefault="000D1DA0" w:rsidP="2FF8CEAE">
      <w:pPr>
        <w:spacing w:line="360" w:lineRule="auto"/>
        <w:rPr>
          <w:i/>
          <w:sz w:val="18"/>
          <w:szCs w:val="18"/>
          <w:highlight w:val="yellow"/>
        </w:rPr>
      </w:pPr>
    </w:p>
    <w:p w14:paraId="02E8E90A" w14:textId="77777777" w:rsidR="006C4C6F" w:rsidRDefault="006C4C6F" w:rsidP="2FF8CEAE"/>
    <w:p w14:paraId="02E8E90B" w14:textId="77777777" w:rsidR="004D2440" w:rsidRDefault="004D2440" w:rsidP="2FF8CEAE"/>
    <w:p w14:paraId="02E8E90C" w14:textId="77777777" w:rsidR="006C4C6F" w:rsidRPr="00CB02DC" w:rsidRDefault="00317ABB" w:rsidP="2FF8CEAE">
      <w:r>
        <w:t>Ведущий библиотекарь</w:t>
      </w:r>
      <w:r w:rsidR="006C4C6F" w:rsidRPr="00CB02DC">
        <w:tab/>
      </w:r>
      <w:r w:rsidR="006C4C6F" w:rsidRPr="00CB02DC">
        <w:tab/>
      </w:r>
      <w:r w:rsidR="006C4C6F" w:rsidRPr="00CB02DC">
        <w:tab/>
      </w:r>
      <w:r w:rsidR="006C4C6F" w:rsidRPr="00CB02DC">
        <w:tab/>
        <w:t xml:space="preserve">___________________ </w:t>
      </w:r>
    </w:p>
    <w:p w14:paraId="02E8E90D" w14:textId="77777777" w:rsidR="006C4C6F" w:rsidRDefault="006C4C6F" w:rsidP="2FF8CEAE"/>
    <w:p w14:paraId="02E8E90E" w14:textId="77777777" w:rsidR="00E05609" w:rsidRDefault="00E05609" w:rsidP="2FF8CEAE"/>
    <w:p w14:paraId="02E8E90F" w14:textId="77777777" w:rsidR="006C4C6F" w:rsidRDefault="006C4C6F" w:rsidP="2FF8CEAE">
      <w:pPr>
        <w:outlineLvl w:val="0"/>
      </w:pPr>
      <w:r>
        <w:t>Начальник учебно-методического</w:t>
      </w:r>
    </w:p>
    <w:p w14:paraId="02E8E910" w14:textId="73A3F63E" w:rsidR="006C4C6F" w:rsidRPr="008874CC" w:rsidRDefault="006C4C6F" w:rsidP="2FF8CEAE">
      <w:r>
        <w:t>отдела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___________________ </w:t>
      </w:r>
      <w:r w:rsidR="00DB01E0">
        <w:t>В.А. Кемова</w:t>
      </w:r>
    </w:p>
    <w:p w14:paraId="02E8E911" w14:textId="77777777" w:rsidR="006C4C6F" w:rsidRPr="008874CC" w:rsidRDefault="006C4C6F" w:rsidP="2FF8CEAE"/>
    <w:p w14:paraId="02E8E912" w14:textId="77777777" w:rsidR="000B56CF" w:rsidRDefault="000B56CF" w:rsidP="2FF8CEAE">
      <w:pPr>
        <w:spacing w:line="360" w:lineRule="auto"/>
        <w:jc w:val="center"/>
      </w:pPr>
    </w:p>
    <w:p w14:paraId="02E8E913" w14:textId="3FB88906" w:rsidR="00577CB3" w:rsidRDefault="00577CB3" w:rsidP="2FF8CEAE">
      <w:r>
        <w:br w:type="page"/>
      </w:r>
    </w:p>
    <w:p w14:paraId="02E8E918" w14:textId="77777777" w:rsidR="006C4C6F" w:rsidRPr="00922A49" w:rsidRDefault="006C4C6F" w:rsidP="2FF8CEAE">
      <w:pPr>
        <w:ind w:firstLine="567"/>
        <w:rPr>
          <w:b/>
        </w:rPr>
      </w:pPr>
      <w:r w:rsidRPr="00922A49">
        <w:rPr>
          <w:b/>
        </w:rPr>
        <w:lastRenderedPageBreak/>
        <w:t xml:space="preserve">1 </w:t>
      </w:r>
      <w:r w:rsidR="000B56CF">
        <w:rPr>
          <w:b/>
        </w:rPr>
        <w:t>ПОЯСНИТЕЛЬНАЯ ЗАПИСКА</w:t>
      </w:r>
    </w:p>
    <w:p w14:paraId="02E8E919" w14:textId="77777777" w:rsidR="00A05B7E" w:rsidRDefault="00A05B7E" w:rsidP="2FF8CEAE">
      <w:pPr>
        <w:ind w:firstLine="567"/>
        <w:jc w:val="both"/>
        <w:outlineLvl w:val="0"/>
        <w:rPr>
          <w:b/>
        </w:rPr>
      </w:pPr>
    </w:p>
    <w:p w14:paraId="02E8E91A" w14:textId="77777777" w:rsidR="00E310A0" w:rsidRPr="00E310A0" w:rsidRDefault="00E310A0" w:rsidP="2FF8CEAE">
      <w:pPr>
        <w:ind w:firstLine="567"/>
        <w:jc w:val="both"/>
        <w:outlineLvl w:val="0"/>
        <w:rPr>
          <w:b/>
        </w:rPr>
      </w:pPr>
      <w:r w:rsidRPr="00E310A0">
        <w:rPr>
          <w:b/>
        </w:rPr>
        <w:t>1.1</w:t>
      </w:r>
      <w:r w:rsidRPr="00E310A0">
        <w:rPr>
          <w:b/>
          <w:lang w:val="en-US"/>
        </w:rPr>
        <w:t> </w:t>
      </w:r>
      <w:r w:rsidRPr="00E310A0">
        <w:rPr>
          <w:b/>
        </w:rPr>
        <w:t>Цель учебной дисциплины</w:t>
      </w:r>
    </w:p>
    <w:p w14:paraId="02E8E91B" w14:textId="1A0DAF72" w:rsidR="00E310A0" w:rsidRDefault="002C2F1A" w:rsidP="2FF8CEAE">
      <w:pPr>
        <w:ind w:firstLine="567"/>
        <w:jc w:val="both"/>
      </w:pPr>
      <w:r w:rsidRPr="008363B0">
        <w:t xml:space="preserve">Целью учебной дисциплины является </w:t>
      </w:r>
      <w:r w:rsidRPr="008363B0">
        <w:rPr>
          <w:rFonts w:eastAsia="Calibri"/>
          <w:color w:val="000000"/>
        </w:rPr>
        <w:t>формирование специалистов, умеющих обоснованно и результативно применять существующие и осваивать новые</w:t>
      </w:r>
      <w:r>
        <w:rPr>
          <w:rFonts w:eastAsia="Calibri"/>
          <w:color w:val="000000"/>
        </w:rPr>
        <w:t xml:space="preserve"> математические методы расчета и анализа</w:t>
      </w:r>
    </w:p>
    <w:p w14:paraId="02E8E91C" w14:textId="77777777" w:rsidR="00A96064" w:rsidRDefault="00A96064" w:rsidP="2FF8CEAE">
      <w:pPr>
        <w:ind w:firstLine="567"/>
        <w:jc w:val="both"/>
      </w:pPr>
    </w:p>
    <w:p w14:paraId="02E8E91D" w14:textId="77777777" w:rsidR="00CD25AF" w:rsidRDefault="00E310A0" w:rsidP="2FF8CEAE">
      <w:pPr>
        <w:ind w:firstLine="567"/>
        <w:jc w:val="both"/>
      </w:pPr>
      <w:r w:rsidRPr="00E310A0">
        <w:rPr>
          <w:b/>
        </w:rPr>
        <w:t>1.2</w:t>
      </w:r>
      <w:r w:rsidRPr="00E310A0">
        <w:rPr>
          <w:b/>
          <w:lang w:val="en-US"/>
        </w:rPr>
        <w:t> </w:t>
      </w:r>
      <w:r w:rsidR="00CD25AF" w:rsidRPr="003721DF">
        <w:rPr>
          <w:rFonts w:eastAsia="Calibri"/>
          <w:b/>
          <w:color w:val="000000"/>
        </w:rPr>
        <w:t>Планируемые результаты изучения дисциплины</w:t>
      </w:r>
      <w:r w:rsidR="00CD25AF">
        <w:t xml:space="preserve"> </w:t>
      </w:r>
    </w:p>
    <w:p w14:paraId="30240114" w14:textId="77777777" w:rsidR="00922C6A" w:rsidRDefault="00922C6A" w:rsidP="2FF8CEAE">
      <w:pPr>
        <w:ind w:firstLine="567"/>
        <w:jc w:val="both"/>
      </w:pPr>
    </w:p>
    <w:p w14:paraId="02E8E91E" w14:textId="77777777" w:rsidR="000F282F" w:rsidRDefault="000F282F" w:rsidP="2FF8CEAE">
      <w:pPr>
        <w:ind w:firstLine="567"/>
        <w:jc w:val="both"/>
      </w:pPr>
      <w:r>
        <w:t xml:space="preserve">В результате </w:t>
      </w:r>
      <w:r w:rsidR="00726881">
        <w:t>освоения</w:t>
      </w:r>
      <w:r>
        <w:t xml:space="preserve"> учебной дисциплины с</w:t>
      </w:r>
      <w:r w:rsidRPr="00900D2E">
        <w:t>тудент</w:t>
      </w:r>
      <w:r>
        <w:t xml:space="preserve"> </w:t>
      </w:r>
      <w:r w:rsidRPr="00900D2E">
        <w:t xml:space="preserve">должен </w:t>
      </w:r>
    </w:p>
    <w:p w14:paraId="02E8E91F" w14:textId="77777777" w:rsidR="000F282F" w:rsidRDefault="000F282F" w:rsidP="2FF8CEAE">
      <w:pPr>
        <w:ind w:firstLine="567"/>
        <w:jc w:val="both"/>
      </w:pPr>
      <w:r w:rsidRPr="00900D2E">
        <w:rPr>
          <w:b/>
        </w:rPr>
        <w:t>знать</w:t>
      </w:r>
      <w:r w:rsidRPr="00900D2E">
        <w:t>:</w:t>
      </w:r>
    </w:p>
    <w:p w14:paraId="02E8E921" w14:textId="1FE44D79" w:rsidR="000F282F" w:rsidRDefault="000F282F" w:rsidP="002C2F1A">
      <w:pPr>
        <w:jc w:val="both"/>
      </w:pPr>
      <w:r>
        <w:t xml:space="preserve">- </w:t>
      </w:r>
      <w:r w:rsidR="002C2F1A">
        <w:t>основные понятия, определения и методы линейной алгебры и аналитической геометрии, дифференциального и интегрального исчислений, теории числовых и функциональных (степенных) рядов, теории дифференциальных уравнений и их систем;</w:t>
      </w:r>
    </w:p>
    <w:p w14:paraId="02E8E922" w14:textId="77777777" w:rsidR="000F282F" w:rsidRDefault="000F282F" w:rsidP="2FF8CEAE">
      <w:pPr>
        <w:ind w:firstLine="567"/>
        <w:jc w:val="both"/>
      </w:pPr>
      <w:r w:rsidRPr="00900D2E">
        <w:rPr>
          <w:b/>
        </w:rPr>
        <w:t>уметь</w:t>
      </w:r>
      <w:r w:rsidRPr="00900D2E">
        <w:t>:</w:t>
      </w:r>
    </w:p>
    <w:p w14:paraId="109FEF2F" w14:textId="1147DAE7" w:rsidR="002C2F1A" w:rsidRDefault="002C2F1A" w:rsidP="002C2F1A">
      <w:pPr>
        <w:jc w:val="both"/>
      </w:pPr>
      <w:r>
        <w:t xml:space="preserve">- анализировать и применять теоретические знания </w:t>
      </w:r>
      <w:r w:rsidRPr="00614693">
        <w:t xml:space="preserve">при </w:t>
      </w:r>
      <w:r>
        <w:t xml:space="preserve">решении типовых учебных задач и задач повышенной сложности, </w:t>
      </w:r>
      <w:r w:rsidRPr="00614693">
        <w:t>делать обоснованные выводы</w:t>
      </w:r>
      <w:r>
        <w:t>;</w:t>
      </w:r>
    </w:p>
    <w:p w14:paraId="02E8E925" w14:textId="77777777" w:rsidR="000F282F" w:rsidRDefault="000F282F" w:rsidP="2FF8CEAE">
      <w:pPr>
        <w:ind w:firstLine="567"/>
        <w:jc w:val="both"/>
      </w:pPr>
      <w:r w:rsidRPr="00587C3D">
        <w:rPr>
          <w:b/>
        </w:rPr>
        <w:t>владеть</w:t>
      </w:r>
      <w:r w:rsidRPr="00587C3D">
        <w:t>:</w:t>
      </w:r>
    </w:p>
    <w:p w14:paraId="31359F5F" w14:textId="77777777" w:rsidR="0047198B" w:rsidRPr="00E240A4" w:rsidRDefault="0047198B" w:rsidP="0047198B">
      <w:pPr>
        <w:jc w:val="both"/>
      </w:pPr>
      <w:r w:rsidRPr="00E240A4">
        <w:t xml:space="preserve">- </w:t>
      </w:r>
      <w:r>
        <w:t>математическим инструментарием учебной дисциплины при решении практических задач, которые могут возникнуть в профессиональной деятельности.</w:t>
      </w:r>
    </w:p>
    <w:p w14:paraId="02E8E928" w14:textId="77777777" w:rsidR="00C01FE6" w:rsidRDefault="00C01FE6" w:rsidP="2FF8CEAE">
      <w:pPr>
        <w:ind w:firstLine="567"/>
        <w:jc w:val="both"/>
        <w:rPr>
          <w:b/>
        </w:rPr>
      </w:pPr>
    </w:p>
    <w:p w14:paraId="02E8E929" w14:textId="77777777" w:rsidR="00E310A0" w:rsidRPr="000F282F" w:rsidRDefault="00E310A0" w:rsidP="2FF8CEAE">
      <w:pPr>
        <w:ind w:firstLine="567"/>
        <w:jc w:val="both"/>
        <w:rPr>
          <w:b/>
        </w:rPr>
      </w:pPr>
      <w:r w:rsidRPr="000F282F">
        <w:rPr>
          <w:b/>
        </w:rPr>
        <w:t>1.3</w:t>
      </w:r>
      <w:r w:rsidRPr="000F282F">
        <w:rPr>
          <w:b/>
          <w:lang w:val="en-US"/>
        </w:rPr>
        <w:t> </w:t>
      </w:r>
      <w:r w:rsidRPr="000F282F">
        <w:rPr>
          <w:b/>
        </w:rPr>
        <w:t xml:space="preserve">Место учебной дисциплины в </w:t>
      </w:r>
      <w:r w:rsidR="00A769B1">
        <w:rPr>
          <w:b/>
        </w:rPr>
        <w:t>системе</w:t>
      </w:r>
      <w:r w:rsidRPr="000F282F">
        <w:rPr>
          <w:b/>
        </w:rPr>
        <w:t xml:space="preserve"> подготовки студента</w:t>
      </w:r>
    </w:p>
    <w:p w14:paraId="649E8367" w14:textId="77777777" w:rsidR="00922C6A" w:rsidRDefault="00922C6A" w:rsidP="2FF8CEAE">
      <w:pPr>
        <w:tabs>
          <w:tab w:val="right" w:leader="underscore" w:pos="9639"/>
        </w:tabs>
        <w:spacing w:before="40"/>
        <w:ind w:firstLine="567"/>
      </w:pPr>
    </w:p>
    <w:p w14:paraId="02E8E92A" w14:textId="7B61A1E8" w:rsidR="00C27FD6" w:rsidRPr="00463286" w:rsidRDefault="00C27FD6" w:rsidP="2FF8CEAE">
      <w:pPr>
        <w:tabs>
          <w:tab w:val="right" w:leader="underscore" w:pos="9639"/>
        </w:tabs>
        <w:spacing w:before="40"/>
        <w:ind w:firstLine="567"/>
      </w:pPr>
      <w:r>
        <w:t xml:space="preserve">Дисциплина  относится </w:t>
      </w:r>
      <w:r w:rsidRPr="00463286">
        <w:t xml:space="preserve">к </w:t>
      </w:r>
      <w:r w:rsidR="004F1DCB" w:rsidRPr="004F1DCB">
        <w:t>Блок</w:t>
      </w:r>
      <w:r w:rsidR="004F1DCB">
        <w:t>у</w:t>
      </w:r>
      <w:r w:rsidR="004F1DCB" w:rsidRPr="004F1DCB">
        <w:t xml:space="preserve"> 1 "Дисциплины (модули)"</w:t>
      </w:r>
      <w:r w:rsidR="006715C1" w:rsidRPr="00463286">
        <w:t xml:space="preserve"> (</w:t>
      </w:r>
      <w:r w:rsidR="0007175A">
        <w:t xml:space="preserve">Обязательная </w:t>
      </w:r>
      <w:r w:rsidRPr="00463286">
        <w:t>часть</w:t>
      </w:r>
      <w:r w:rsidR="0007175A">
        <w:t xml:space="preserve"> Блока 1</w:t>
      </w:r>
      <w:r w:rsidRPr="00463286">
        <w:t xml:space="preserve">). </w:t>
      </w:r>
    </w:p>
    <w:p w14:paraId="02E8E92E" w14:textId="0499BB36" w:rsidR="00DF2FFB" w:rsidRDefault="00DF2FFB" w:rsidP="2FF8CEAE">
      <w:pPr>
        <w:ind w:firstLine="567"/>
        <w:jc w:val="both"/>
      </w:pPr>
      <w:r>
        <w:t>Перечень учебных дисциплин, которые будут опираться на  данную дисциплину:</w:t>
      </w:r>
    </w:p>
    <w:p w14:paraId="1712B83D" w14:textId="77777777" w:rsidR="0047198B" w:rsidRPr="007F0F68" w:rsidRDefault="0047198B" w:rsidP="0047198B">
      <w:pPr>
        <w:jc w:val="both"/>
      </w:pPr>
      <w:r>
        <w:t>- «Физика»</w:t>
      </w:r>
      <w:r w:rsidRPr="007F0F68">
        <w:t>;</w:t>
      </w:r>
    </w:p>
    <w:p w14:paraId="4432B76E" w14:textId="77777777" w:rsidR="0047198B" w:rsidRDefault="0047198B" w:rsidP="0047198B">
      <w:pPr>
        <w:jc w:val="both"/>
      </w:pPr>
      <w:r>
        <w:t>- «Прикладная математика»;</w:t>
      </w:r>
    </w:p>
    <w:p w14:paraId="68B3C46F" w14:textId="77777777" w:rsidR="0047198B" w:rsidRDefault="0047198B" w:rsidP="0047198B">
      <w:pPr>
        <w:jc w:val="both"/>
      </w:pPr>
      <w:r>
        <w:t>- «Дискретная математика»;</w:t>
      </w:r>
    </w:p>
    <w:p w14:paraId="5383CF7B" w14:textId="77777777" w:rsidR="0047198B" w:rsidRDefault="0047198B" w:rsidP="0047198B">
      <w:pPr>
        <w:jc w:val="both"/>
      </w:pPr>
      <w:r>
        <w:t>- «Теоретическая механика»;</w:t>
      </w:r>
    </w:p>
    <w:p w14:paraId="02BB96E0" w14:textId="77777777" w:rsidR="0047198B" w:rsidRDefault="0047198B" w:rsidP="0047198B">
      <w:pPr>
        <w:jc w:val="both"/>
      </w:pPr>
      <w:r>
        <w:t>- «Теоретические основы электротехники»;</w:t>
      </w:r>
    </w:p>
    <w:p w14:paraId="7197C625" w14:textId="77777777" w:rsidR="0047198B" w:rsidRDefault="0047198B" w:rsidP="0047198B">
      <w:pPr>
        <w:jc w:val="both"/>
      </w:pPr>
      <w:r>
        <w:t>- «Теория автоматического управления»;</w:t>
      </w:r>
    </w:p>
    <w:p w14:paraId="6699712D" w14:textId="77777777" w:rsidR="0047198B" w:rsidRDefault="0047198B" w:rsidP="0047198B">
      <w:pPr>
        <w:jc w:val="both"/>
      </w:pPr>
      <w:r>
        <w:t>- «Сопротивление материалов».</w:t>
      </w:r>
    </w:p>
    <w:p w14:paraId="0E40272D" w14:textId="77777777" w:rsidR="0060071D" w:rsidRDefault="0060071D" w:rsidP="0047198B">
      <w:pPr>
        <w:jc w:val="both"/>
      </w:pPr>
    </w:p>
    <w:p w14:paraId="02E8E931" w14:textId="06B0A4A7" w:rsidR="00CD25AF" w:rsidRPr="00C01FE6" w:rsidRDefault="00CD25AF" w:rsidP="0060071D">
      <w:pPr>
        <w:ind w:firstLine="720"/>
        <w:jc w:val="both"/>
      </w:pPr>
      <w:r w:rsidRPr="2FF8CEAE">
        <w:rPr>
          <w:color w:val="000000"/>
        </w:rPr>
        <w:t xml:space="preserve">Кроме того, </w:t>
      </w:r>
      <w:r w:rsidR="00874CD4">
        <w:rPr>
          <w:color w:val="000000"/>
        </w:rPr>
        <w:t xml:space="preserve">знания, полученные при изучении </w:t>
      </w:r>
      <w:r w:rsidRPr="2FF8CEAE">
        <w:rPr>
          <w:color w:val="000000"/>
        </w:rPr>
        <w:t>дисциплины</w:t>
      </w:r>
      <w:r w:rsidR="00874CD4">
        <w:rPr>
          <w:color w:val="000000"/>
        </w:rPr>
        <w:t xml:space="preserve"> на </w:t>
      </w:r>
      <w:r w:rsidR="0060071D" w:rsidRPr="00802808">
        <w:rPr>
          <w:color w:val="000000"/>
        </w:rPr>
        <w:t>лекционных и практических</w:t>
      </w:r>
      <w:r w:rsidR="0060071D">
        <w:rPr>
          <w:color w:val="000000"/>
        </w:rPr>
        <w:t xml:space="preserve"> </w:t>
      </w:r>
      <w:r w:rsidR="0024788D">
        <w:rPr>
          <w:color w:val="000000"/>
        </w:rPr>
        <w:t>занятиях</w:t>
      </w:r>
      <w:r w:rsidR="0060071D">
        <w:rPr>
          <w:color w:val="000000"/>
        </w:rPr>
        <w:t xml:space="preserve"> </w:t>
      </w:r>
      <w:r w:rsidR="00874CD4">
        <w:rPr>
          <w:color w:val="000000"/>
        </w:rPr>
        <w:t>будут используются при прохождении</w:t>
      </w:r>
      <w:r w:rsidR="0060071D">
        <w:rPr>
          <w:color w:val="000000"/>
        </w:rPr>
        <w:t xml:space="preserve"> технологической (проектно-технологической)</w:t>
      </w:r>
      <w:r w:rsidRPr="2FF8CEAE">
        <w:rPr>
          <w:color w:val="000000"/>
        </w:rPr>
        <w:t xml:space="preserve"> практики</w:t>
      </w:r>
      <w:r w:rsidR="00874CD4">
        <w:rPr>
          <w:color w:val="000000"/>
        </w:rPr>
        <w:t>,</w:t>
      </w:r>
      <w:r w:rsidRPr="2FF8CEAE">
        <w:rPr>
          <w:color w:val="000000"/>
        </w:rPr>
        <w:t xml:space="preserve"> </w:t>
      </w:r>
      <w:r w:rsidR="00874CD4">
        <w:rPr>
          <w:color w:val="000000"/>
        </w:rPr>
        <w:t>а также</w:t>
      </w:r>
      <w:r w:rsidRPr="2FF8CEAE">
        <w:rPr>
          <w:color w:val="000000"/>
        </w:rPr>
        <w:t xml:space="preserve"> при </w:t>
      </w:r>
      <w:r w:rsidR="00874CD4" w:rsidRPr="2FF8CEAE">
        <w:rPr>
          <w:color w:val="000000"/>
        </w:rPr>
        <w:t>подготовке</w:t>
      </w:r>
      <w:r w:rsidR="0060071D">
        <w:rPr>
          <w:color w:val="000000"/>
        </w:rPr>
        <w:t xml:space="preserve"> </w:t>
      </w:r>
      <w:r w:rsidRPr="2FF8CEAE">
        <w:rPr>
          <w:color w:val="000000"/>
        </w:rPr>
        <w:t>выпускной квалификационной работы.</w:t>
      </w:r>
    </w:p>
    <w:p w14:paraId="29295035" w14:textId="77777777" w:rsidR="00874CD4" w:rsidRDefault="00874CD4" w:rsidP="2FF8CEAE">
      <w:pPr>
        <w:ind w:firstLine="720"/>
      </w:pPr>
    </w:p>
    <w:p w14:paraId="5C38E899" w14:textId="77777777" w:rsidR="0060071D" w:rsidRPr="00C01FE6" w:rsidRDefault="0060071D" w:rsidP="2FF8CEAE">
      <w:pPr>
        <w:ind w:firstLine="720"/>
      </w:pPr>
    </w:p>
    <w:p w14:paraId="02E8E933" w14:textId="77777777" w:rsidR="00E310A0" w:rsidRPr="000F282F" w:rsidRDefault="00E310A0" w:rsidP="2FF8CEAE">
      <w:pPr>
        <w:ind w:firstLine="567"/>
        <w:jc w:val="both"/>
        <w:rPr>
          <w:b/>
        </w:rPr>
      </w:pPr>
      <w:r w:rsidRPr="000F282F">
        <w:rPr>
          <w:b/>
        </w:rPr>
        <w:t>1.4</w:t>
      </w:r>
      <w:r w:rsidRPr="000F282F">
        <w:rPr>
          <w:b/>
          <w:lang w:val="en-US"/>
        </w:rPr>
        <w:t> </w:t>
      </w:r>
      <w:r w:rsidRPr="000F282F">
        <w:rPr>
          <w:b/>
        </w:rPr>
        <w:t>Требования к освоению учебной дисциплины</w:t>
      </w:r>
    </w:p>
    <w:p w14:paraId="01F66572" w14:textId="77777777" w:rsidR="00922C6A" w:rsidRDefault="00922C6A" w:rsidP="2FF8CEAE">
      <w:pPr>
        <w:ind w:firstLine="567"/>
        <w:jc w:val="both"/>
      </w:pPr>
    </w:p>
    <w:p w14:paraId="02E8E934" w14:textId="77777777" w:rsidR="00E310A0" w:rsidRDefault="000F282F" w:rsidP="2FF8CEAE">
      <w:pPr>
        <w:ind w:firstLine="567"/>
        <w:jc w:val="both"/>
      </w:pPr>
      <w:r>
        <w:t>Освоение данной учебной дисциплины должно обеспечивать формирование следующих компетенций</w:t>
      </w:r>
      <w:r w:rsidR="00726881">
        <w:t>:</w:t>
      </w:r>
    </w:p>
    <w:p w14:paraId="02E8E935" w14:textId="77777777" w:rsidR="00726881" w:rsidRDefault="00726881" w:rsidP="2FF8CEAE">
      <w:pPr>
        <w:ind w:firstLine="567"/>
        <w:jc w:val="both"/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72"/>
        <w:gridCol w:w="7792"/>
      </w:tblGrid>
      <w:tr w:rsidR="00726881" w14:paraId="02E8E938" w14:textId="77777777" w:rsidTr="2FF8CEAE">
        <w:tc>
          <w:tcPr>
            <w:tcW w:w="1672" w:type="dxa"/>
            <w:vAlign w:val="center"/>
          </w:tcPr>
          <w:p w14:paraId="02E8E936" w14:textId="77777777" w:rsidR="00726881" w:rsidRDefault="00726881" w:rsidP="2FF8CEAE">
            <w:pPr>
              <w:jc w:val="center"/>
            </w:pPr>
            <w:r>
              <w:t>Коды формируемых компетенций</w:t>
            </w:r>
          </w:p>
        </w:tc>
        <w:tc>
          <w:tcPr>
            <w:tcW w:w="7792" w:type="dxa"/>
            <w:vAlign w:val="center"/>
          </w:tcPr>
          <w:p w14:paraId="02E8E937" w14:textId="77777777" w:rsidR="00726881" w:rsidRDefault="00726881" w:rsidP="2FF8CEAE">
            <w:pPr>
              <w:jc w:val="center"/>
            </w:pPr>
            <w:r>
              <w:t>Наименования формируемых компетенций</w:t>
            </w:r>
          </w:p>
        </w:tc>
      </w:tr>
      <w:tr w:rsidR="00726881" w:rsidRPr="00231960" w14:paraId="02E8E93B" w14:textId="77777777" w:rsidTr="2FF8CEAE">
        <w:tc>
          <w:tcPr>
            <w:tcW w:w="1672" w:type="dxa"/>
          </w:tcPr>
          <w:p w14:paraId="02E8E939" w14:textId="11D865C5" w:rsidR="00726881" w:rsidRDefault="0047198B" w:rsidP="2FF8CEAE">
            <w:pPr>
              <w:jc w:val="both"/>
            </w:pPr>
            <w:r w:rsidRPr="001D45FB">
              <w:rPr>
                <w:b/>
              </w:rPr>
              <w:t>О</w:t>
            </w:r>
            <w:r>
              <w:rPr>
                <w:b/>
              </w:rPr>
              <w:t>П</w:t>
            </w:r>
            <w:r w:rsidRPr="001D45FB">
              <w:rPr>
                <w:b/>
              </w:rPr>
              <w:t>К-1</w:t>
            </w:r>
          </w:p>
        </w:tc>
        <w:tc>
          <w:tcPr>
            <w:tcW w:w="7792" w:type="dxa"/>
          </w:tcPr>
          <w:p w14:paraId="02E8E93A" w14:textId="3A7A87D6" w:rsidR="00726881" w:rsidRPr="004D035C" w:rsidRDefault="00942B27" w:rsidP="00231960">
            <w:pPr>
              <w:jc w:val="both"/>
            </w:pPr>
            <w:r w:rsidRPr="00231960">
              <w:t>способен применять естественнонаучные и общеинженерные знания, методы математического анализа и моделирования в профессиональной деятельности (ОПК-1)</w:t>
            </w:r>
          </w:p>
        </w:tc>
      </w:tr>
    </w:tbl>
    <w:p w14:paraId="02E8E93C" w14:textId="77777777" w:rsidR="00726881" w:rsidRPr="004D035C" w:rsidRDefault="00726881" w:rsidP="2FF8CEAE">
      <w:pPr>
        <w:ind w:firstLine="567"/>
        <w:jc w:val="both"/>
      </w:pPr>
    </w:p>
    <w:p w14:paraId="4E2BAAE9" w14:textId="77777777" w:rsidR="0060071D" w:rsidRPr="004D035C" w:rsidRDefault="0060071D" w:rsidP="2FF8CEAE">
      <w:pPr>
        <w:ind w:firstLine="567"/>
        <w:jc w:val="both"/>
      </w:pPr>
    </w:p>
    <w:p w14:paraId="02E8E93D" w14:textId="77777777" w:rsidR="0053189B" w:rsidRDefault="0053189B" w:rsidP="2FF8CEAE">
      <w:pPr>
        <w:widowControl w:val="0"/>
        <w:ind w:firstLine="540"/>
        <w:rPr>
          <w:b/>
          <w:caps/>
        </w:rPr>
      </w:pPr>
      <w:r>
        <w:rPr>
          <w:b/>
          <w:caps/>
        </w:rPr>
        <w:lastRenderedPageBreak/>
        <w:t>2 Структура и содержание дисциплины</w:t>
      </w:r>
    </w:p>
    <w:p w14:paraId="02E8E93E" w14:textId="77777777" w:rsidR="00AC5D32" w:rsidRDefault="00AC5D32" w:rsidP="2FF8CEAE">
      <w:pPr>
        <w:widowControl w:val="0"/>
        <w:ind w:firstLine="540"/>
        <w:jc w:val="both"/>
        <w:outlineLvl w:val="0"/>
        <w:rPr>
          <w:b/>
        </w:rPr>
      </w:pPr>
    </w:p>
    <w:p w14:paraId="02E8E93F" w14:textId="77777777" w:rsidR="00AC5D32" w:rsidRPr="00AC5D32" w:rsidRDefault="00AC5D32" w:rsidP="2FF8CEAE">
      <w:pPr>
        <w:widowControl w:val="0"/>
        <w:ind w:firstLine="540"/>
        <w:jc w:val="both"/>
        <w:outlineLvl w:val="0"/>
      </w:pPr>
      <w:r w:rsidRPr="00AC5D32">
        <w:t xml:space="preserve">Вклад дисциплины в формирование результатов обучения выпускника (компетенций) </w:t>
      </w:r>
      <w:r w:rsidR="000F29EF">
        <w:t xml:space="preserve">и достижение обобщенных результатов обучения </w:t>
      </w:r>
      <w:r w:rsidRPr="00AC5D32">
        <w:t xml:space="preserve">происходит путём освоения содержания обучения и достижения частных результатов обучения, описанных в данном разделе. </w:t>
      </w:r>
    </w:p>
    <w:p w14:paraId="02E8E940" w14:textId="77777777" w:rsidR="00A05B7E" w:rsidRDefault="00A05B7E" w:rsidP="2FF8CEAE">
      <w:pPr>
        <w:widowControl w:val="0"/>
        <w:ind w:firstLine="540"/>
        <w:jc w:val="both"/>
        <w:outlineLvl w:val="0"/>
        <w:rPr>
          <w:b/>
        </w:rPr>
      </w:pPr>
    </w:p>
    <w:p w14:paraId="02E8E941" w14:textId="77777777" w:rsidR="000D1DA0" w:rsidRPr="00726881" w:rsidRDefault="000D1DA0" w:rsidP="2FF8CEAE">
      <w:pPr>
        <w:widowControl w:val="0"/>
        <w:ind w:firstLine="540"/>
        <w:jc w:val="both"/>
        <w:rPr>
          <w:b/>
        </w:rPr>
      </w:pPr>
      <w:r>
        <w:rPr>
          <w:b/>
        </w:rPr>
        <w:t>2.1 Содержание учебной дисциплины</w:t>
      </w:r>
    </w:p>
    <w:p w14:paraId="02E8E942" w14:textId="77777777" w:rsidR="000D1DA0" w:rsidRPr="00412D4C" w:rsidRDefault="000D1DA0" w:rsidP="2FF8CEAE">
      <w:pPr>
        <w:widowControl w:val="0"/>
        <w:ind w:firstLine="567"/>
        <w:jc w:val="both"/>
        <w:rPr>
          <w:sz w:val="10"/>
          <w:szCs w:val="10"/>
        </w:rPr>
      </w:pPr>
    </w:p>
    <w:p w14:paraId="2D5956EA" w14:textId="77777777" w:rsidR="0047198B" w:rsidRDefault="0047198B" w:rsidP="0047198B">
      <w:pPr>
        <w:ind w:firstLine="709"/>
        <w:jc w:val="both"/>
      </w:pPr>
      <w:r w:rsidRPr="00445B4B">
        <w:rPr>
          <w:b/>
          <w:lang w:val="en-US"/>
        </w:rPr>
        <w:t>1</w:t>
      </w:r>
      <w:r w:rsidRPr="00445B4B">
        <w:rPr>
          <w:b/>
        </w:rPr>
        <w:t xml:space="preserve"> семестр</w:t>
      </w:r>
    </w:p>
    <w:tbl>
      <w:tblPr>
        <w:tblW w:w="501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4"/>
        <w:gridCol w:w="2680"/>
        <w:gridCol w:w="15"/>
        <w:gridCol w:w="4961"/>
        <w:gridCol w:w="1276"/>
      </w:tblGrid>
      <w:tr w:rsidR="0047198B" w:rsidRPr="00B45404" w14:paraId="2BC393C7" w14:textId="77777777" w:rsidTr="0047198B">
        <w:tc>
          <w:tcPr>
            <w:tcW w:w="351" w:type="pct"/>
            <w:shd w:val="clear" w:color="auto" w:fill="auto"/>
            <w:vAlign w:val="center"/>
          </w:tcPr>
          <w:p w14:paraId="502AD311" w14:textId="77777777" w:rsidR="0047198B" w:rsidRPr="00B45404" w:rsidRDefault="0047198B" w:rsidP="00942B27">
            <w:pPr>
              <w:jc w:val="center"/>
              <w:rPr>
                <w:sz w:val="20"/>
                <w:szCs w:val="20"/>
              </w:rPr>
            </w:pPr>
            <w:r w:rsidRPr="00B45404">
              <w:rPr>
                <w:sz w:val="20"/>
                <w:szCs w:val="20"/>
              </w:rPr>
              <w:t>Номер тем</w:t>
            </w:r>
          </w:p>
        </w:tc>
        <w:tc>
          <w:tcPr>
            <w:tcW w:w="1395" w:type="pct"/>
            <w:shd w:val="clear" w:color="auto" w:fill="auto"/>
            <w:vAlign w:val="center"/>
          </w:tcPr>
          <w:p w14:paraId="15F00FA4" w14:textId="77777777" w:rsidR="0047198B" w:rsidRPr="00B45404" w:rsidRDefault="0047198B" w:rsidP="00942B27">
            <w:pPr>
              <w:jc w:val="center"/>
              <w:rPr>
                <w:sz w:val="20"/>
                <w:szCs w:val="20"/>
              </w:rPr>
            </w:pPr>
            <w:r w:rsidRPr="00B45404">
              <w:rPr>
                <w:sz w:val="20"/>
                <w:szCs w:val="20"/>
              </w:rPr>
              <w:t>Наименование тем</w:t>
            </w:r>
          </w:p>
        </w:tc>
        <w:tc>
          <w:tcPr>
            <w:tcW w:w="2590" w:type="pct"/>
            <w:gridSpan w:val="2"/>
            <w:shd w:val="clear" w:color="auto" w:fill="auto"/>
            <w:vAlign w:val="center"/>
          </w:tcPr>
          <w:p w14:paraId="3594BF99" w14:textId="77777777" w:rsidR="0047198B" w:rsidRPr="00B45404" w:rsidRDefault="0047198B" w:rsidP="00942B27">
            <w:pPr>
              <w:jc w:val="center"/>
              <w:rPr>
                <w:sz w:val="20"/>
                <w:szCs w:val="20"/>
              </w:rPr>
            </w:pPr>
            <w:r w:rsidRPr="00B45404">
              <w:rPr>
                <w:sz w:val="20"/>
                <w:szCs w:val="20"/>
              </w:rPr>
              <w:t>Содержание</w:t>
            </w:r>
          </w:p>
        </w:tc>
        <w:tc>
          <w:tcPr>
            <w:tcW w:w="664" w:type="pct"/>
            <w:shd w:val="clear" w:color="auto" w:fill="auto"/>
            <w:vAlign w:val="center"/>
          </w:tcPr>
          <w:p w14:paraId="26873331" w14:textId="77777777" w:rsidR="0047198B" w:rsidRPr="00B45404" w:rsidRDefault="0047198B" w:rsidP="00942B27">
            <w:pPr>
              <w:jc w:val="center"/>
              <w:rPr>
                <w:sz w:val="20"/>
                <w:szCs w:val="20"/>
              </w:rPr>
            </w:pPr>
            <w:r w:rsidRPr="00B45404">
              <w:rPr>
                <w:sz w:val="20"/>
                <w:szCs w:val="20"/>
              </w:rPr>
              <w:t>Коды формируемых компетен-ций</w:t>
            </w:r>
          </w:p>
        </w:tc>
      </w:tr>
      <w:tr w:rsidR="0047198B" w:rsidRPr="00B45404" w14:paraId="2AD898B2" w14:textId="77777777" w:rsidTr="0047198B">
        <w:trPr>
          <w:trHeight w:val="120"/>
        </w:trPr>
        <w:tc>
          <w:tcPr>
            <w:tcW w:w="351" w:type="pct"/>
            <w:shd w:val="clear" w:color="auto" w:fill="auto"/>
            <w:vAlign w:val="center"/>
          </w:tcPr>
          <w:p w14:paraId="0908FCE2" w14:textId="77777777" w:rsidR="0047198B" w:rsidRPr="0085570B" w:rsidRDefault="0047198B" w:rsidP="00942B27">
            <w:pPr>
              <w:jc w:val="both"/>
            </w:pPr>
            <w:r w:rsidRPr="0085570B">
              <w:t>1</w:t>
            </w:r>
          </w:p>
        </w:tc>
        <w:tc>
          <w:tcPr>
            <w:tcW w:w="1395" w:type="pct"/>
            <w:shd w:val="clear" w:color="auto" w:fill="auto"/>
            <w:vAlign w:val="center"/>
          </w:tcPr>
          <w:p w14:paraId="38DA176F" w14:textId="77777777" w:rsidR="0047198B" w:rsidRPr="00B45404" w:rsidRDefault="0047198B" w:rsidP="00942B27">
            <w:pPr>
              <w:rPr>
                <w:sz w:val="20"/>
                <w:szCs w:val="20"/>
              </w:rPr>
            </w:pPr>
            <w:r w:rsidRPr="00B45404">
              <w:t>Матрицы и действия над ними.</w:t>
            </w:r>
          </w:p>
        </w:tc>
        <w:tc>
          <w:tcPr>
            <w:tcW w:w="2590" w:type="pct"/>
            <w:gridSpan w:val="2"/>
            <w:shd w:val="clear" w:color="auto" w:fill="auto"/>
            <w:vAlign w:val="center"/>
          </w:tcPr>
          <w:p w14:paraId="21C1D30B" w14:textId="77777777" w:rsidR="0047198B" w:rsidRPr="00B45404" w:rsidRDefault="0047198B" w:rsidP="00942B27">
            <w:pPr>
              <w:rPr>
                <w:sz w:val="20"/>
                <w:szCs w:val="20"/>
              </w:rPr>
            </w:pPr>
            <w:r w:rsidRPr="00B45404">
              <w:t>Матрицы, основные понятия, типы матриц, действия над матрицами.</w:t>
            </w:r>
          </w:p>
        </w:tc>
        <w:tc>
          <w:tcPr>
            <w:tcW w:w="664" w:type="pct"/>
            <w:shd w:val="clear" w:color="auto" w:fill="auto"/>
            <w:vAlign w:val="center"/>
          </w:tcPr>
          <w:p w14:paraId="09480446" w14:textId="1B97567C" w:rsidR="0047198B" w:rsidRPr="00231960" w:rsidRDefault="0047198B" w:rsidP="00942B27">
            <w:pPr>
              <w:jc w:val="both"/>
              <w:rPr>
                <w:lang w:val="en-US"/>
              </w:rPr>
            </w:pPr>
            <w:r w:rsidRPr="00B45404">
              <w:t>О</w:t>
            </w:r>
            <w:r>
              <w:t>П</w:t>
            </w:r>
            <w:r w:rsidRPr="00B45404">
              <w:t>К-1</w:t>
            </w:r>
          </w:p>
        </w:tc>
      </w:tr>
      <w:tr w:rsidR="00231960" w:rsidRPr="00B45404" w14:paraId="099E31FA" w14:textId="77777777" w:rsidTr="00C73697">
        <w:trPr>
          <w:trHeight w:val="110"/>
        </w:trPr>
        <w:tc>
          <w:tcPr>
            <w:tcW w:w="351" w:type="pct"/>
            <w:shd w:val="clear" w:color="auto" w:fill="auto"/>
            <w:vAlign w:val="center"/>
          </w:tcPr>
          <w:p w14:paraId="52669F08" w14:textId="77777777" w:rsidR="00231960" w:rsidRPr="0085570B" w:rsidRDefault="00231960" w:rsidP="00942B27">
            <w:pPr>
              <w:jc w:val="both"/>
            </w:pPr>
            <w:r w:rsidRPr="0085570B">
              <w:t>2</w:t>
            </w:r>
          </w:p>
        </w:tc>
        <w:tc>
          <w:tcPr>
            <w:tcW w:w="1395" w:type="pct"/>
            <w:shd w:val="clear" w:color="auto" w:fill="auto"/>
            <w:vAlign w:val="center"/>
          </w:tcPr>
          <w:p w14:paraId="45EFE2DA" w14:textId="77777777" w:rsidR="00231960" w:rsidRPr="00513F58" w:rsidRDefault="00231960" w:rsidP="00942B27">
            <w:r w:rsidRPr="00B45404">
              <w:t>Определители их свойства и вычисление.</w:t>
            </w:r>
          </w:p>
        </w:tc>
        <w:tc>
          <w:tcPr>
            <w:tcW w:w="2590" w:type="pct"/>
            <w:gridSpan w:val="2"/>
            <w:shd w:val="clear" w:color="auto" w:fill="auto"/>
            <w:vAlign w:val="center"/>
          </w:tcPr>
          <w:p w14:paraId="1EDEA315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 xml:space="preserve">Определители 2-го и 3-го порядка, свойства, вычисление. Определители </w:t>
            </w:r>
            <w:r w:rsidRPr="00B45404">
              <w:rPr>
                <w:position w:val="-6"/>
              </w:rPr>
              <w:object w:dxaOrig="200" w:dyaOrig="220" w14:anchorId="5C6A049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0.5pt" o:ole="" fillcolor="window">
                  <v:imagedata r:id="rId12" o:title=""/>
                </v:shape>
                <o:OLEObject Type="Embed" ProgID="Equation.DSMT4" ShapeID="_x0000_i1025" DrawAspect="Content" ObjectID="_1706593744" r:id="rId13"/>
              </w:object>
            </w:r>
            <w:r w:rsidRPr="00B45404">
              <w:t>-го порядка.</w:t>
            </w:r>
          </w:p>
        </w:tc>
        <w:tc>
          <w:tcPr>
            <w:tcW w:w="664" w:type="pct"/>
            <w:shd w:val="clear" w:color="auto" w:fill="auto"/>
          </w:tcPr>
          <w:p w14:paraId="0F4949BB" w14:textId="7BE0CBC4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794197">
              <w:t>ОПК-1</w:t>
            </w:r>
          </w:p>
        </w:tc>
      </w:tr>
      <w:tr w:rsidR="00231960" w:rsidRPr="00B45404" w14:paraId="528391C8" w14:textId="77777777" w:rsidTr="00C73697">
        <w:trPr>
          <w:trHeight w:val="86"/>
        </w:trPr>
        <w:tc>
          <w:tcPr>
            <w:tcW w:w="351" w:type="pct"/>
            <w:shd w:val="clear" w:color="auto" w:fill="auto"/>
            <w:vAlign w:val="center"/>
          </w:tcPr>
          <w:p w14:paraId="14EFE94A" w14:textId="77777777" w:rsidR="00231960" w:rsidRPr="0085570B" w:rsidRDefault="00231960" w:rsidP="00942B27">
            <w:pPr>
              <w:jc w:val="both"/>
            </w:pPr>
            <w:r w:rsidRPr="0085570B">
              <w:t>3</w:t>
            </w:r>
          </w:p>
        </w:tc>
        <w:tc>
          <w:tcPr>
            <w:tcW w:w="1395" w:type="pct"/>
            <w:shd w:val="clear" w:color="auto" w:fill="auto"/>
            <w:vAlign w:val="center"/>
          </w:tcPr>
          <w:p w14:paraId="52D56877" w14:textId="77777777" w:rsidR="00231960" w:rsidRPr="00513F58" w:rsidRDefault="00231960" w:rsidP="00942B27">
            <w:r w:rsidRPr="00B45404">
              <w:t xml:space="preserve">Обратная матрица. Ранг матрицы. </w:t>
            </w:r>
          </w:p>
        </w:tc>
        <w:tc>
          <w:tcPr>
            <w:tcW w:w="2590" w:type="pct"/>
            <w:gridSpan w:val="2"/>
            <w:shd w:val="clear" w:color="auto" w:fill="auto"/>
            <w:vAlign w:val="center"/>
          </w:tcPr>
          <w:p w14:paraId="601579FD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Невырожденная матрица. Обратная матрица: определение, условие существования, свойства, методы вычисления. Ранг матрицы: определение, свойства, методы вычисления.</w:t>
            </w:r>
          </w:p>
        </w:tc>
        <w:tc>
          <w:tcPr>
            <w:tcW w:w="664" w:type="pct"/>
            <w:shd w:val="clear" w:color="auto" w:fill="auto"/>
          </w:tcPr>
          <w:p w14:paraId="7814D6DB" w14:textId="7149F557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794197">
              <w:t>ОПК-1</w:t>
            </w:r>
          </w:p>
        </w:tc>
      </w:tr>
      <w:tr w:rsidR="00231960" w:rsidRPr="00B45404" w14:paraId="428BB287" w14:textId="77777777" w:rsidTr="00C73697">
        <w:trPr>
          <w:trHeight w:val="74"/>
        </w:trPr>
        <w:tc>
          <w:tcPr>
            <w:tcW w:w="351" w:type="pct"/>
            <w:shd w:val="clear" w:color="auto" w:fill="auto"/>
            <w:vAlign w:val="center"/>
          </w:tcPr>
          <w:p w14:paraId="1C7C9A06" w14:textId="77777777" w:rsidR="00231960" w:rsidRPr="0085570B" w:rsidRDefault="00231960" w:rsidP="00942B27">
            <w:pPr>
              <w:jc w:val="both"/>
            </w:pPr>
            <w:r w:rsidRPr="0085570B">
              <w:t>4</w:t>
            </w:r>
          </w:p>
        </w:tc>
        <w:tc>
          <w:tcPr>
            <w:tcW w:w="1395" w:type="pct"/>
            <w:shd w:val="clear" w:color="auto" w:fill="auto"/>
            <w:vAlign w:val="center"/>
          </w:tcPr>
          <w:p w14:paraId="732D8F06" w14:textId="77777777" w:rsidR="00231960" w:rsidRPr="00513F58" w:rsidRDefault="00231960" w:rsidP="00942B27">
            <w:r w:rsidRPr="00B45404">
              <w:t>Системы линейных алгебраических уравнений.</w:t>
            </w:r>
          </w:p>
        </w:tc>
        <w:tc>
          <w:tcPr>
            <w:tcW w:w="2590" w:type="pct"/>
            <w:gridSpan w:val="2"/>
            <w:shd w:val="clear" w:color="auto" w:fill="auto"/>
            <w:vAlign w:val="center"/>
          </w:tcPr>
          <w:p w14:paraId="35D4D7E2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Системы линейных алгебраических уравнений (СЛАУ), основные понятия. Исследования СЛАУ на совместность, теорема Кронекера–Капелли. Решение невырожденных СЛАУ: матричный метод решения, формулы Крамера.</w:t>
            </w:r>
          </w:p>
        </w:tc>
        <w:tc>
          <w:tcPr>
            <w:tcW w:w="664" w:type="pct"/>
            <w:shd w:val="clear" w:color="auto" w:fill="auto"/>
          </w:tcPr>
          <w:p w14:paraId="1D40305A" w14:textId="2648D736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794197">
              <w:t>ОПК-1</w:t>
            </w:r>
          </w:p>
        </w:tc>
      </w:tr>
      <w:tr w:rsidR="00231960" w:rsidRPr="00B45404" w14:paraId="5DD2632D" w14:textId="77777777" w:rsidTr="00C73697">
        <w:trPr>
          <w:trHeight w:val="98"/>
        </w:trPr>
        <w:tc>
          <w:tcPr>
            <w:tcW w:w="351" w:type="pct"/>
            <w:shd w:val="clear" w:color="auto" w:fill="auto"/>
            <w:vAlign w:val="center"/>
          </w:tcPr>
          <w:p w14:paraId="044CC9FA" w14:textId="77777777" w:rsidR="00231960" w:rsidRPr="0085570B" w:rsidRDefault="00231960" w:rsidP="00942B27">
            <w:pPr>
              <w:jc w:val="both"/>
            </w:pPr>
            <w:r w:rsidRPr="0085570B">
              <w:t>5</w:t>
            </w:r>
          </w:p>
        </w:tc>
        <w:tc>
          <w:tcPr>
            <w:tcW w:w="1395" w:type="pct"/>
            <w:shd w:val="clear" w:color="auto" w:fill="auto"/>
            <w:vAlign w:val="center"/>
          </w:tcPr>
          <w:p w14:paraId="10ED22A3" w14:textId="77777777" w:rsidR="00231960" w:rsidRPr="00513F58" w:rsidRDefault="00231960" w:rsidP="00942B27">
            <w:pPr>
              <w:rPr>
                <w:bCs/>
              </w:rPr>
            </w:pPr>
            <w:r w:rsidRPr="00B45404">
              <w:t xml:space="preserve">Решение произвольных СЛАУ. </w:t>
            </w:r>
          </w:p>
        </w:tc>
        <w:tc>
          <w:tcPr>
            <w:tcW w:w="2590" w:type="pct"/>
            <w:gridSpan w:val="2"/>
            <w:shd w:val="clear" w:color="auto" w:fill="auto"/>
            <w:vAlign w:val="center"/>
          </w:tcPr>
          <w:p w14:paraId="74567E22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Решение произвольных СЛАУ методом Гаусса. Однородные СЛАУ.</w:t>
            </w:r>
          </w:p>
        </w:tc>
        <w:tc>
          <w:tcPr>
            <w:tcW w:w="664" w:type="pct"/>
            <w:shd w:val="clear" w:color="auto" w:fill="auto"/>
          </w:tcPr>
          <w:p w14:paraId="2F515263" w14:textId="486F4416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794197">
              <w:t>ОПК-1</w:t>
            </w:r>
          </w:p>
        </w:tc>
      </w:tr>
      <w:tr w:rsidR="00231960" w:rsidRPr="00B45404" w14:paraId="5EED95E5" w14:textId="77777777" w:rsidTr="00C73697">
        <w:trPr>
          <w:trHeight w:val="120"/>
        </w:trPr>
        <w:tc>
          <w:tcPr>
            <w:tcW w:w="351" w:type="pct"/>
            <w:shd w:val="clear" w:color="auto" w:fill="auto"/>
            <w:vAlign w:val="center"/>
          </w:tcPr>
          <w:p w14:paraId="6B338C90" w14:textId="77777777" w:rsidR="00231960" w:rsidRPr="0085570B" w:rsidRDefault="00231960" w:rsidP="00942B27">
            <w:pPr>
              <w:jc w:val="both"/>
            </w:pPr>
            <w:r w:rsidRPr="0085570B">
              <w:t>6</w:t>
            </w:r>
          </w:p>
        </w:tc>
        <w:tc>
          <w:tcPr>
            <w:tcW w:w="1395" w:type="pct"/>
            <w:shd w:val="clear" w:color="auto" w:fill="auto"/>
            <w:vAlign w:val="center"/>
          </w:tcPr>
          <w:p w14:paraId="33A45AA3" w14:textId="77777777" w:rsidR="00231960" w:rsidRPr="00513F58" w:rsidRDefault="00231960" w:rsidP="00942B27">
            <w:r w:rsidRPr="00B45404">
              <w:t>Векторы и операции над ними.</w:t>
            </w:r>
          </w:p>
        </w:tc>
        <w:tc>
          <w:tcPr>
            <w:tcW w:w="2590" w:type="pct"/>
            <w:gridSpan w:val="2"/>
            <w:shd w:val="clear" w:color="auto" w:fill="auto"/>
            <w:vAlign w:val="center"/>
          </w:tcPr>
          <w:p w14:paraId="4335EF77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Определение вектора. Коллинеарность, равенство и компланарность векторов. Линейные операции над векторами (сложение и вычитание, умножение вектора на число). Проекция вектора на ось. Линейная зависимость и независимость системы векторов. Базис. Разложение вектора по базису. Координаты вектора.</w:t>
            </w:r>
          </w:p>
        </w:tc>
        <w:tc>
          <w:tcPr>
            <w:tcW w:w="664" w:type="pct"/>
            <w:shd w:val="clear" w:color="auto" w:fill="auto"/>
          </w:tcPr>
          <w:p w14:paraId="192FEEEC" w14:textId="16CDA9E8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794197">
              <w:t>ОПК-1</w:t>
            </w:r>
          </w:p>
        </w:tc>
      </w:tr>
      <w:tr w:rsidR="00231960" w:rsidRPr="00B45404" w14:paraId="292653C4" w14:textId="77777777" w:rsidTr="00C73697">
        <w:trPr>
          <w:trHeight w:val="86"/>
        </w:trPr>
        <w:tc>
          <w:tcPr>
            <w:tcW w:w="351" w:type="pct"/>
            <w:shd w:val="clear" w:color="auto" w:fill="auto"/>
            <w:vAlign w:val="center"/>
          </w:tcPr>
          <w:p w14:paraId="5B9C5AF1" w14:textId="77777777" w:rsidR="00231960" w:rsidRPr="0085570B" w:rsidRDefault="00231960" w:rsidP="00942B27">
            <w:pPr>
              <w:jc w:val="both"/>
            </w:pPr>
            <w:r w:rsidRPr="0085570B">
              <w:t>7</w:t>
            </w:r>
          </w:p>
        </w:tc>
        <w:tc>
          <w:tcPr>
            <w:tcW w:w="1395" w:type="pct"/>
            <w:shd w:val="clear" w:color="auto" w:fill="auto"/>
            <w:vAlign w:val="center"/>
          </w:tcPr>
          <w:p w14:paraId="1859A6D8" w14:textId="77777777" w:rsidR="00231960" w:rsidRPr="00513F58" w:rsidRDefault="00231960" w:rsidP="00942B27">
            <w:r w:rsidRPr="00B45404">
              <w:t>Декартов базис. Операции над векторами в координатной форме.</w:t>
            </w:r>
          </w:p>
        </w:tc>
        <w:tc>
          <w:tcPr>
            <w:tcW w:w="2590" w:type="pct"/>
            <w:gridSpan w:val="2"/>
            <w:shd w:val="clear" w:color="auto" w:fill="auto"/>
            <w:vAlign w:val="center"/>
          </w:tcPr>
          <w:p w14:paraId="42627766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Декартов базис на плоскости и в пространстве. Длина и направляющие косинусы вектора и их основное свойство. Операции над векторами в координатной форме: сложение и вычитание, умножение вектора на число, равенство векторов, коллинеарность векторов, координаты вектора заданного начальной и конечной точками, деление отрезка в данном отношении.</w:t>
            </w:r>
          </w:p>
        </w:tc>
        <w:tc>
          <w:tcPr>
            <w:tcW w:w="664" w:type="pct"/>
            <w:shd w:val="clear" w:color="auto" w:fill="auto"/>
          </w:tcPr>
          <w:p w14:paraId="71D23ACA" w14:textId="5C988167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794197">
              <w:t>ОПК-1</w:t>
            </w:r>
          </w:p>
        </w:tc>
      </w:tr>
      <w:tr w:rsidR="00231960" w:rsidRPr="00B45404" w14:paraId="3F006CAC" w14:textId="77777777" w:rsidTr="00C73697">
        <w:trPr>
          <w:trHeight w:val="74"/>
        </w:trPr>
        <w:tc>
          <w:tcPr>
            <w:tcW w:w="351" w:type="pct"/>
            <w:shd w:val="clear" w:color="auto" w:fill="auto"/>
            <w:vAlign w:val="center"/>
          </w:tcPr>
          <w:p w14:paraId="3E684DC3" w14:textId="77777777" w:rsidR="00231960" w:rsidRPr="0085570B" w:rsidRDefault="00231960" w:rsidP="00942B27">
            <w:pPr>
              <w:jc w:val="both"/>
            </w:pPr>
            <w:r w:rsidRPr="0085570B">
              <w:t>8</w:t>
            </w:r>
          </w:p>
        </w:tc>
        <w:tc>
          <w:tcPr>
            <w:tcW w:w="1395" w:type="pct"/>
            <w:shd w:val="clear" w:color="auto" w:fill="auto"/>
            <w:vAlign w:val="center"/>
          </w:tcPr>
          <w:p w14:paraId="427BF739" w14:textId="77777777" w:rsidR="00231960" w:rsidRPr="00513F58" w:rsidRDefault="00231960" w:rsidP="00942B27">
            <w:r w:rsidRPr="00B45404">
              <w:t>Скалярное, векторное и смешанное произведения векторов.</w:t>
            </w:r>
          </w:p>
        </w:tc>
        <w:tc>
          <w:tcPr>
            <w:tcW w:w="2590" w:type="pct"/>
            <w:gridSpan w:val="2"/>
            <w:shd w:val="clear" w:color="auto" w:fill="auto"/>
            <w:vAlign w:val="center"/>
          </w:tcPr>
          <w:p w14:paraId="28C82731" w14:textId="77777777" w:rsidR="00231960" w:rsidRPr="00B45404" w:rsidRDefault="00231960" w:rsidP="00942B27">
            <w:r w:rsidRPr="00B45404">
              <w:t xml:space="preserve">Скалярное произведение векторов: определение, обозначения, свойства, выражение в координатной форме. Приложения. </w:t>
            </w:r>
          </w:p>
          <w:p w14:paraId="21944258" w14:textId="77777777" w:rsidR="00231960" w:rsidRPr="00B45404" w:rsidRDefault="00231960" w:rsidP="00942B27">
            <w:r w:rsidRPr="00B45404">
              <w:t xml:space="preserve">Векторное произведение векторов: </w:t>
            </w:r>
            <w:r w:rsidRPr="00B45404">
              <w:lastRenderedPageBreak/>
              <w:t xml:space="preserve">определение, обозначения, свойства, выражение в координатной форме. Приложения. </w:t>
            </w:r>
          </w:p>
          <w:p w14:paraId="4FC1DEA5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Смешанное произведение векторов: определение, обозначения, свойства, выражение в координатной форме. Приложения.</w:t>
            </w:r>
          </w:p>
        </w:tc>
        <w:tc>
          <w:tcPr>
            <w:tcW w:w="664" w:type="pct"/>
            <w:shd w:val="clear" w:color="auto" w:fill="auto"/>
          </w:tcPr>
          <w:p w14:paraId="6BB2A212" w14:textId="3571D281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794197">
              <w:lastRenderedPageBreak/>
              <w:t>ОПК-1</w:t>
            </w:r>
          </w:p>
        </w:tc>
      </w:tr>
      <w:tr w:rsidR="00231960" w:rsidRPr="00B45404" w14:paraId="7A4CE000" w14:textId="77777777" w:rsidTr="00C73697">
        <w:trPr>
          <w:trHeight w:val="120"/>
        </w:trPr>
        <w:tc>
          <w:tcPr>
            <w:tcW w:w="351" w:type="pct"/>
            <w:shd w:val="clear" w:color="auto" w:fill="auto"/>
            <w:vAlign w:val="center"/>
          </w:tcPr>
          <w:p w14:paraId="0E55DE20" w14:textId="77777777" w:rsidR="00231960" w:rsidRPr="0085570B" w:rsidRDefault="00231960" w:rsidP="00942B27">
            <w:pPr>
              <w:jc w:val="both"/>
            </w:pPr>
            <w:r w:rsidRPr="0085570B">
              <w:lastRenderedPageBreak/>
              <w:t>9</w:t>
            </w:r>
          </w:p>
        </w:tc>
        <w:tc>
          <w:tcPr>
            <w:tcW w:w="1395" w:type="pct"/>
            <w:shd w:val="clear" w:color="auto" w:fill="auto"/>
            <w:vAlign w:val="center"/>
          </w:tcPr>
          <w:p w14:paraId="0F372AB9" w14:textId="77777777" w:rsidR="00231960" w:rsidRPr="00513F58" w:rsidRDefault="00231960" w:rsidP="00942B27">
            <w:r w:rsidRPr="00B45404">
              <w:t xml:space="preserve">Комплексные числа. </w:t>
            </w:r>
          </w:p>
        </w:tc>
        <w:tc>
          <w:tcPr>
            <w:tcW w:w="2590" w:type="pct"/>
            <w:gridSpan w:val="2"/>
            <w:shd w:val="clear" w:color="auto" w:fill="auto"/>
            <w:vAlign w:val="center"/>
          </w:tcPr>
          <w:p w14:paraId="526EBE6B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Комплексные числа: определение, основные понятия, геометрическое изображение, формы записи. Алгебраические действия над комплексными числами в различных формах.</w:t>
            </w:r>
          </w:p>
        </w:tc>
        <w:tc>
          <w:tcPr>
            <w:tcW w:w="664" w:type="pct"/>
            <w:shd w:val="clear" w:color="auto" w:fill="auto"/>
          </w:tcPr>
          <w:p w14:paraId="4DA627AC" w14:textId="40985C15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D039B3">
              <w:t>ОПК-1</w:t>
            </w:r>
          </w:p>
        </w:tc>
      </w:tr>
      <w:tr w:rsidR="00231960" w:rsidRPr="00B45404" w14:paraId="7D02BE5B" w14:textId="77777777" w:rsidTr="00C73697">
        <w:trPr>
          <w:trHeight w:val="120"/>
        </w:trPr>
        <w:tc>
          <w:tcPr>
            <w:tcW w:w="351" w:type="pct"/>
            <w:shd w:val="clear" w:color="auto" w:fill="auto"/>
            <w:vAlign w:val="center"/>
          </w:tcPr>
          <w:p w14:paraId="723A5D21" w14:textId="77777777" w:rsidR="00231960" w:rsidRPr="0085570B" w:rsidRDefault="00231960" w:rsidP="00942B27">
            <w:pPr>
              <w:jc w:val="both"/>
            </w:pPr>
            <w:r w:rsidRPr="0085570B">
              <w:t>10</w:t>
            </w:r>
          </w:p>
        </w:tc>
        <w:tc>
          <w:tcPr>
            <w:tcW w:w="1395" w:type="pct"/>
            <w:shd w:val="clear" w:color="auto" w:fill="auto"/>
            <w:vAlign w:val="center"/>
          </w:tcPr>
          <w:p w14:paraId="4413A1DD" w14:textId="77777777" w:rsidR="00231960" w:rsidRPr="00513F58" w:rsidRDefault="00231960" w:rsidP="00942B27">
            <w:r w:rsidRPr="00B45404">
              <w:t>Многочлены.</w:t>
            </w:r>
          </w:p>
        </w:tc>
        <w:tc>
          <w:tcPr>
            <w:tcW w:w="2590" w:type="pct"/>
            <w:gridSpan w:val="2"/>
            <w:shd w:val="clear" w:color="auto" w:fill="auto"/>
            <w:vAlign w:val="center"/>
          </w:tcPr>
          <w:p w14:paraId="40358443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Многочлены. Теорема Безу. Основная теорема алгебры. Разложение многочлена на линейные и квадратичные множители и рациональной дроби на простейшие, методы вычисления коэффициентов.</w:t>
            </w:r>
          </w:p>
        </w:tc>
        <w:tc>
          <w:tcPr>
            <w:tcW w:w="664" w:type="pct"/>
            <w:shd w:val="clear" w:color="auto" w:fill="auto"/>
          </w:tcPr>
          <w:p w14:paraId="7E50CE2E" w14:textId="26E1B171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D039B3">
              <w:t>ОПК-1</w:t>
            </w:r>
          </w:p>
        </w:tc>
      </w:tr>
      <w:tr w:rsidR="00231960" w:rsidRPr="00B45404" w14:paraId="28C4A57F" w14:textId="77777777" w:rsidTr="00C73697">
        <w:trPr>
          <w:trHeight w:val="86"/>
        </w:trPr>
        <w:tc>
          <w:tcPr>
            <w:tcW w:w="351" w:type="pct"/>
            <w:shd w:val="clear" w:color="auto" w:fill="auto"/>
            <w:vAlign w:val="center"/>
          </w:tcPr>
          <w:p w14:paraId="6D4DAECE" w14:textId="77777777" w:rsidR="00231960" w:rsidRPr="0085570B" w:rsidRDefault="00231960" w:rsidP="00942B27">
            <w:pPr>
              <w:jc w:val="both"/>
            </w:pPr>
            <w:r w:rsidRPr="0085570B">
              <w:t>11</w:t>
            </w:r>
          </w:p>
        </w:tc>
        <w:tc>
          <w:tcPr>
            <w:tcW w:w="1395" w:type="pct"/>
            <w:shd w:val="clear" w:color="auto" w:fill="auto"/>
            <w:vAlign w:val="center"/>
          </w:tcPr>
          <w:p w14:paraId="5837F784" w14:textId="77777777" w:rsidR="00231960" w:rsidRPr="00513F58" w:rsidRDefault="00231960" w:rsidP="00942B27">
            <w:r w:rsidRPr="00B45404">
              <w:t xml:space="preserve">Линии на плоскости. </w:t>
            </w:r>
          </w:p>
        </w:tc>
        <w:tc>
          <w:tcPr>
            <w:tcW w:w="2590" w:type="pct"/>
            <w:gridSpan w:val="2"/>
            <w:shd w:val="clear" w:color="auto" w:fill="auto"/>
            <w:vAlign w:val="center"/>
          </w:tcPr>
          <w:p w14:paraId="761F6555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 xml:space="preserve">Декартовая и полярная системы координат. Связь между полярными и декартовыми координатами точки. Расстояние между двумя точками в декартовой и полярной системах координат. Формы уравнения прямой на плоскости: уравнение прямой с угловым коэффициентом, каноническое уравнение прямой, скалярные параметрические уравнения прямой, уравнение прямой через две точки, общее уравнение прямой. </w:t>
            </w:r>
          </w:p>
        </w:tc>
        <w:tc>
          <w:tcPr>
            <w:tcW w:w="664" w:type="pct"/>
            <w:shd w:val="clear" w:color="auto" w:fill="auto"/>
          </w:tcPr>
          <w:p w14:paraId="1C955AAF" w14:textId="12758CD6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D039B3">
              <w:t>ОПК-1</w:t>
            </w:r>
          </w:p>
        </w:tc>
      </w:tr>
      <w:tr w:rsidR="00231960" w:rsidRPr="00B45404" w14:paraId="31EA53DC" w14:textId="77777777" w:rsidTr="00C73697">
        <w:trPr>
          <w:trHeight w:val="110"/>
        </w:trPr>
        <w:tc>
          <w:tcPr>
            <w:tcW w:w="351" w:type="pct"/>
            <w:shd w:val="clear" w:color="auto" w:fill="auto"/>
            <w:vAlign w:val="center"/>
          </w:tcPr>
          <w:p w14:paraId="1B0DBC46" w14:textId="77777777" w:rsidR="00231960" w:rsidRPr="0085570B" w:rsidRDefault="00231960" w:rsidP="00942B27">
            <w:pPr>
              <w:jc w:val="both"/>
            </w:pPr>
            <w:r w:rsidRPr="0085570B">
              <w:t>12</w:t>
            </w:r>
          </w:p>
        </w:tc>
        <w:tc>
          <w:tcPr>
            <w:tcW w:w="1395" w:type="pct"/>
            <w:shd w:val="clear" w:color="auto" w:fill="auto"/>
            <w:vAlign w:val="center"/>
          </w:tcPr>
          <w:p w14:paraId="78FC99AD" w14:textId="77777777" w:rsidR="00231960" w:rsidRPr="00513F58" w:rsidRDefault="00231960" w:rsidP="00942B27">
            <w:r w:rsidRPr="00B45404">
              <w:t xml:space="preserve">Линии на плоскости. </w:t>
            </w:r>
          </w:p>
        </w:tc>
        <w:tc>
          <w:tcPr>
            <w:tcW w:w="2590" w:type="pct"/>
            <w:gridSpan w:val="2"/>
            <w:shd w:val="clear" w:color="auto" w:fill="auto"/>
            <w:vAlign w:val="center"/>
          </w:tcPr>
          <w:p w14:paraId="0DA0704C" w14:textId="77777777" w:rsidR="00231960" w:rsidRPr="00B45404" w:rsidRDefault="00231960" w:rsidP="00942B27">
            <w:r w:rsidRPr="00B45404">
              <w:t>Основные задачи с прямыми на плоскости. Взаимное расположение двух прямых заданных различными формами уравнений (угол между прямыми, параллельность и перпендикулярность прямых). Расстояние от точки до прямой.</w:t>
            </w:r>
          </w:p>
        </w:tc>
        <w:tc>
          <w:tcPr>
            <w:tcW w:w="664" w:type="pct"/>
            <w:shd w:val="clear" w:color="auto" w:fill="auto"/>
          </w:tcPr>
          <w:p w14:paraId="3EFAADCC" w14:textId="5BFE1ED7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D039B3">
              <w:t>ОПК-1</w:t>
            </w:r>
          </w:p>
        </w:tc>
      </w:tr>
      <w:tr w:rsidR="00231960" w:rsidRPr="00B45404" w14:paraId="7B1E3E09" w14:textId="77777777" w:rsidTr="00C73697">
        <w:trPr>
          <w:trHeight w:val="62"/>
        </w:trPr>
        <w:tc>
          <w:tcPr>
            <w:tcW w:w="351" w:type="pct"/>
            <w:shd w:val="clear" w:color="auto" w:fill="auto"/>
            <w:vAlign w:val="center"/>
          </w:tcPr>
          <w:p w14:paraId="059FF638" w14:textId="77777777" w:rsidR="00231960" w:rsidRPr="0085570B" w:rsidRDefault="00231960" w:rsidP="00942B27">
            <w:pPr>
              <w:jc w:val="both"/>
            </w:pPr>
            <w:r w:rsidRPr="0085570B">
              <w:t>13</w:t>
            </w:r>
          </w:p>
        </w:tc>
        <w:tc>
          <w:tcPr>
            <w:tcW w:w="1395" w:type="pct"/>
            <w:shd w:val="clear" w:color="auto" w:fill="auto"/>
            <w:vAlign w:val="center"/>
          </w:tcPr>
          <w:p w14:paraId="64B566E8" w14:textId="77777777" w:rsidR="00231960" w:rsidRPr="00513F58" w:rsidRDefault="00231960" w:rsidP="00942B27">
            <w:r w:rsidRPr="00B45404">
              <w:t>Линии второго порядка на плоскости.</w:t>
            </w:r>
          </w:p>
        </w:tc>
        <w:tc>
          <w:tcPr>
            <w:tcW w:w="2590" w:type="pct"/>
            <w:gridSpan w:val="2"/>
            <w:shd w:val="clear" w:color="auto" w:fill="auto"/>
            <w:vAlign w:val="center"/>
          </w:tcPr>
          <w:p w14:paraId="1E39C4B3" w14:textId="77777777" w:rsidR="00231960" w:rsidRPr="00B45404" w:rsidRDefault="00231960" w:rsidP="00942B27">
            <w:r w:rsidRPr="00B45404">
              <w:t xml:space="preserve">Общее уравнение кривой второго порядка на плоскости. Окружность, эллипс, гипербола и парабола, их канонические уравнения и свойства. Приведение общего уравнения кривой второго порядка к каноническому виду в случае когда коэффициент при </w:t>
            </w:r>
            <w:r w:rsidRPr="00B45404">
              <w:rPr>
                <w:position w:val="-10"/>
              </w:rPr>
              <w:object w:dxaOrig="300" w:dyaOrig="260" w14:anchorId="6A401191">
                <v:shape id="_x0000_i1026" type="#_x0000_t75" style="width:15pt;height:12.75pt" o:ole="">
                  <v:imagedata r:id="rId14" o:title=""/>
                </v:shape>
                <o:OLEObject Type="Embed" ProgID="Equation.DSMT4" ShapeID="_x0000_i1026" DrawAspect="Content" ObjectID="_1706593745" r:id="rId15"/>
              </w:object>
            </w:r>
            <w:r w:rsidRPr="00B45404">
              <w:t xml:space="preserve"> равен нулю. Полярные уравнения кривых второго порядка на плоскости.</w:t>
            </w:r>
          </w:p>
        </w:tc>
        <w:tc>
          <w:tcPr>
            <w:tcW w:w="664" w:type="pct"/>
            <w:shd w:val="clear" w:color="auto" w:fill="auto"/>
          </w:tcPr>
          <w:p w14:paraId="071992B7" w14:textId="65150153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D039B3">
              <w:t>ОПК-1</w:t>
            </w:r>
          </w:p>
        </w:tc>
      </w:tr>
      <w:tr w:rsidR="00231960" w:rsidRPr="00B45404" w14:paraId="11D77154" w14:textId="77777777" w:rsidTr="00C73697">
        <w:trPr>
          <w:trHeight w:val="98"/>
        </w:trPr>
        <w:tc>
          <w:tcPr>
            <w:tcW w:w="351" w:type="pct"/>
            <w:shd w:val="clear" w:color="auto" w:fill="auto"/>
            <w:vAlign w:val="center"/>
          </w:tcPr>
          <w:p w14:paraId="523ECB04" w14:textId="77777777" w:rsidR="00231960" w:rsidRPr="0085570B" w:rsidRDefault="00231960" w:rsidP="00942B27">
            <w:pPr>
              <w:jc w:val="both"/>
            </w:pPr>
            <w:r w:rsidRPr="0085570B">
              <w:t>14</w:t>
            </w:r>
          </w:p>
        </w:tc>
        <w:tc>
          <w:tcPr>
            <w:tcW w:w="1395" w:type="pct"/>
            <w:shd w:val="clear" w:color="auto" w:fill="auto"/>
            <w:vAlign w:val="center"/>
          </w:tcPr>
          <w:p w14:paraId="4DFF39EF" w14:textId="77777777" w:rsidR="00231960" w:rsidRPr="00513F58" w:rsidRDefault="00231960" w:rsidP="00942B27">
            <w:r w:rsidRPr="00B45404">
              <w:t>Плоскость и прямая в пространстве.</w:t>
            </w:r>
          </w:p>
        </w:tc>
        <w:tc>
          <w:tcPr>
            <w:tcW w:w="2590" w:type="pct"/>
            <w:gridSpan w:val="2"/>
            <w:shd w:val="clear" w:color="auto" w:fill="auto"/>
            <w:vAlign w:val="center"/>
          </w:tcPr>
          <w:p w14:paraId="535E6BBA" w14:textId="77777777" w:rsidR="00231960" w:rsidRPr="00B45404" w:rsidRDefault="00231960" w:rsidP="00942B27">
            <w:r w:rsidRPr="00B45404">
              <w:t xml:space="preserve">Различные уравнения плоскости: общее уравнение плоскости, уравнение плоскости через три точки. Взаимное расположение плоскостей: угол между плоскостями, параллельность и перпендикулярность плоскостей). Расстояние от точки до плоскости. </w:t>
            </w:r>
          </w:p>
          <w:p w14:paraId="6857999B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Уравнения прямой в пространстве: общее уравнение прямой, каноническое уравнение прямой, скалярные параметрические уравнения прямой, уравнения прямой через две точки.</w:t>
            </w:r>
          </w:p>
        </w:tc>
        <w:tc>
          <w:tcPr>
            <w:tcW w:w="664" w:type="pct"/>
            <w:shd w:val="clear" w:color="auto" w:fill="auto"/>
          </w:tcPr>
          <w:p w14:paraId="0E4540E6" w14:textId="543F1B41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D039B3">
              <w:t>ОПК-1</w:t>
            </w:r>
          </w:p>
        </w:tc>
      </w:tr>
      <w:tr w:rsidR="00231960" w:rsidRPr="00B45404" w14:paraId="37C82A9B" w14:textId="77777777" w:rsidTr="00C73697">
        <w:trPr>
          <w:trHeight w:val="98"/>
        </w:trPr>
        <w:tc>
          <w:tcPr>
            <w:tcW w:w="351" w:type="pct"/>
            <w:shd w:val="clear" w:color="auto" w:fill="auto"/>
            <w:vAlign w:val="center"/>
          </w:tcPr>
          <w:p w14:paraId="112358B8" w14:textId="77777777" w:rsidR="00231960" w:rsidRPr="0085570B" w:rsidRDefault="00231960" w:rsidP="00942B27">
            <w:pPr>
              <w:jc w:val="both"/>
            </w:pPr>
            <w:r w:rsidRPr="0085570B">
              <w:t>15</w:t>
            </w:r>
          </w:p>
        </w:tc>
        <w:tc>
          <w:tcPr>
            <w:tcW w:w="1395" w:type="pct"/>
            <w:shd w:val="clear" w:color="auto" w:fill="auto"/>
            <w:vAlign w:val="center"/>
          </w:tcPr>
          <w:p w14:paraId="140F3CF9" w14:textId="77777777" w:rsidR="00231960" w:rsidRPr="00513F58" w:rsidRDefault="00231960" w:rsidP="00942B27">
            <w:r w:rsidRPr="00B45404">
              <w:rPr>
                <w:bCs/>
              </w:rPr>
              <w:t>Плоскость и п</w:t>
            </w:r>
            <w:r w:rsidRPr="00B45404">
              <w:t xml:space="preserve">рямая в пространстве. </w:t>
            </w:r>
          </w:p>
        </w:tc>
        <w:tc>
          <w:tcPr>
            <w:tcW w:w="2590" w:type="pct"/>
            <w:gridSpan w:val="2"/>
            <w:shd w:val="clear" w:color="auto" w:fill="auto"/>
            <w:vAlign w:val="center"/>
          </w:tcPr>
          <w:p w14:paraId="27A2E3CA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Взаимное расположение прямых (угол между прямыми, параллельность и перпендикулярность прямых). Скрещивающие прямые. Основные задачи с прямыми и плоскостями в пространстве (угол между прямой и плоскостью, параллельность и перпендикулярность прямой и плоскости, принадлежность прямой плоскости, точка пересечения прямой и плоскости).</w:t>
            </w:r>
          </w:p>
        </w:tc>
        <w:tc>
          <w:tcPr>
            <w:tcW w:w="664" w:type="pct"/>
            <w:shd w:val="clear" w:color="auto" w:fill="auto"/>
          </w:tcPr>
          <w:p w14:paraId="4ECA0900" w14:textId="226C6FFE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320386">
              <w:t>ОПК-1</w:t>
            </w:r>
          </w:p>
        </w:tc>
      </w:tr>
      <w:tr w:rsidR="00231960" w:rsidRPr="00B45404" w14:paraId="0FA37FE7" w14:textId="77777777" w:rsidTr="00C73697">
        <w:trPr>
          <w:trHeight w:val="110"/>
        </w:trPr>
        <w:tc>
          <w:tcPr>
            <w:tcW w:w="351" w:type="pct"/>
            <w:shd w:val="clear" w:color="auto" w:fill="auto"/>
            <w:vAlign w:val="center"/>
          </w:tcPr>
          <w:p w14:paraId="37516F84" w14:textId="77777777" w:rsidR="00231960" w:rsidRPr="0085570B" w:rsidRDefault="00231960" w:rsidP="00942B27">
            <w:pPr>
              <w:jc w:val="both"/>
            </w:pPr>
            <w:r w:rsidRPr="0085570B">
              <w:t>16</w:t>
            </w:r>
          </w:p>
        </w:tc>
        <w:tc>
          <w:tcPr>
            <w:tcW w:w="1403" w:type="pct"/>
            <w:gridSpan w:val="2"/>
            <w:shd w:val="clear" w:color="auto" w:fill="auto"/>
            <w:vAlign w:val="center"/>
          </w:tcPr>
          <w:p w14:paraId="4A2FFDA2" w14:textId="6C28FFCA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Алгебраические поверхности второго порядка.</w:t>
            </w:r>
          </w:p>
        </w:tc>
        <w:tc>
          <w:tcPr>
            <w:tcW w:w="2582" w:type="pct"/>
            <w:shd w:val="clear" w:color="auto" w:fill="auto"/>
            <w:vAlign w:val="center"/>
          </w:tcPr>
          <w:p w14:paraId="2E221229" w14:textId="04DE31BE" w:rsidR="00231960" w:rsidRPr="00B45404" w:rsidRDefault="00611488" w:rsidP="00942B27">
            <w:pPr>
              <w:rPr>
                <w:sz w:val="20"/>
                <w:szCs w:val="20"/>
              </w:rPr>
            </w:pPr>
            <w:r w:rsidRPr="00B45404">
              <w:t>Цилиндрические поверхности</w:t>
            </w:r>
            <w:r>
              <w:t>.</w:t>
            </w:r>
            <w:r w:rsidRPr="00B45404">
              <w:t xml:space="preserve"> </w:t>
            </w:r>
            <w:r w:rsidR="00231960" w:rsidRPr="00B45404">
              <w:t>Алгебраические поверхности второго порядка, их канонические уравнения. Исследование формы поверхностей методом сечений.</w:t>
            </w:r>
          </w:p>
        </w:tc>
        <w:tc>
          <w:tcPr>
            <w:tcW w:w="664" w:type="pct"/>
            <w:shd w:val="clear" w:color="auto" w:fill="auto"/>
          </w:tcPr>
          <w:p w14:paraId="11FC1AF9" w14:textId="6F76C952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320386">
              <w:t>ОПК-1</w:t>
            </w:r>
          </w:p>
        </w:tc>
      </w:tr>
      <w:tr w:rsidR="00231960" w:rsidRPr="00B45404" w14:paraId="516271C9" w14:textId="77777777" w:rsidTr="00C73697">
        <w:trPr>
          <w:trHeight w:val="110"/>
        </w:trPr>
        <w:tc>
          <w:tcPr>
            <w:tcW w:w="351" w:type="pct"/>
            <w:shd w:val="clear" w:color="auto" w:fill="auto"/>
            <w:vAlign w:val="center"/>
          </w:tcPr>
          <w:p w14:paraId="0E6E724D" w14:textId="77777777" w:rsidR="00231960" w:rsidRPr="0085570B" w:rsidRDefault="00231960" w:rsidP="00942B27">
            <w:pPr>
              <w:jc w:val="both"/>
            </w:pPr>
            <w:r w:rsidRPr="0085570B">
              <w:t>17</w:t>
            </w:r>
          </w:p>
        </w:tc>
        <w:tc>
          <w:tcPr>
            <w:tcW w:w="1403" w:type="pct"/>
            <w:gridSpan w:val="2"/>
            <w:shd w:val="clear" w:color="auto" w:fill="auto"/>
            <w:vAlign w:val="center"/>
          </w:tcPr>
          <w:p w14:paraId="3E239BFC" w14:textId="77777777" w:rsidR="00231960" w:rsidRPr="00513F58" w:rsidRDefault="00231960" w:rsidP="00942B27">
            <w:r w:rsidRPr="00B45404">
              <w:t xml:space="preserve">Функции. </w:t>
            </w:r>
          </w:p>
        </w:tc>
        <w:tc>
          <w:tcPr>
            <w:tcW w:w="2582" w:type="pct"/>
            <w:shd w:val="clear" w:color="auto" w:fill="auto"/>
            <w:vAlign w:val="center"/>
          </w:tcPr>
          <w:p w14:paraId="7723EC3C" w14:textId="77777777" w:rsidR="00231960" w:rsidRPr="003735CA" w:rsidRDefault="00231960" w:rsidP="00942B27">
            <w:pPr>
              <w:rPr>
                <w:lang w:val="en-US"/>
              </w:rPr>
            </w:pPr>
            <w:r w:rsidRPr="0051725C">
              <w:t>Множества. О</w:t>
            </w:r>
            <w:r w:rsidRPr="0051725C">
              <w:rPr>
                <w:snapToGrid w:val="0"/>
              </w:rPr>
              <w:t>перации над множествами</w:t>
            </w:r>
            <w:bookmarkStart w:id="1" w:name="Операциинадмнож"/>
            <w:bookmarkEnd w:id="1"/>
            <w:r w:rsidRPr="0051725C">
              <w:rPr>
                <w:snapToGrid w:val="0"/>
              </w:rPr>
              <w:t>. Чи</w:t>
            </w:r>
            <w:r w:rsidRPr="0051725C">
              <w:t xml:space="preserve">словые множества. Числовые промежутки. Окрестность точки. </w:t>
            </w:r>
            <w:r w:rsidRPr="0051725C">
              <w:rPr>
                <w:position w:val="-6"/>
              </w:rPr>
              <w:object w:dxaOrig="220" w:dyaOrig="240" w14:anchorId="36EED54C">
                <v:shape id="_x0000_i1027" type="#_x0000_t75" style="width:10.5pt;height:12pt" o:ole="">
                  <v:imagedata r:id="rId16" o:title=""/>
                </v:shape>
                <o:OLEObject Type="Embed" ProgID="Equation.DSMT4" ShapeID="_x0000_i1027" DrawAspect="Content" ObjectID="_1706593746" r:id="rId17"/>
              </w:object>
            </w:r>
            <w:r w:rsidRPr="0051725C">
              <w:t xml:space="preserve"> - окрестность точки. Определение функции. Область определения и область значений. Числовые функции. График функции. Способы задания функций. Основные характеристики поведения функций. Обратная функция. Достаточное условие существования обратной функции. Графики взаимно обратных функций. Сложная функция. Классификация функций.</w:t>
            </w:r>
          </w:p>
        </w:tc>
        <w:tc>
          <w:tcPr>
            <w:tcW w:w="664" w:type="pct"/>
            <w:shd w:val="clear" w:color="auto" w:fill="auto"/>
          </w:tcPr>
          <w:p w14:paraId="2D8E9121" w14:textId="5E2F827E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320386">
              <w:t>ОПК-1</w:t>
            </w:r>
          </w:p>
        </w:tc>
      </w:tr>
      <w:tr w:rsidR="00231960" w:rsidRPr="00B45404" w14:paraId="6E8340C1" w14:textId="77777777" w:rsidTr="00C73697">
        <w:trPr>
          <w:trHeight w:val="120"/>
        </w:trPr>
        <w:tc>
          <w:tcPr>
            <w:tcW w:w="351" w:type="pct"/>
            <w:shd w:val="clear" w:color="auto" w:fill="auto"/>
            <w:vAlign w:val="center"/>
          </w:tcPr>
          <w:p w14:paraId="48B3FAD8" w14:textId="77777777" w:rsidR="00231960" w:rsidRPr="0085570B" w:rsidRDefault="00231960" w:rsidP="00942B27">
            <w:pPr>
              <w:jc w:val="both"/>
            </w:pPr>
            <w:r w:rsidRPr="0085570B">
              <w:t>18</w:t>
            </w:r>
          </w:p>
        </w:tc>
        <w:tc>
          <w:tcPr>
            <w:tcW w:w="1403" w:type="pct"/>
            <w:gridSpan w:val="2"/>
            <w:shd w:val="clear" w:color="auto" w:fill="auto"/>
            <w:vAlign w:val="center"/>
          </w:tcPr>
          <w:p w14:paraId="3BAB0D9B" w14:textId="77777777" w:rsidR="00231960" w:rsidRPr="00513F58" w:rsidRDefault="00231960" w:rsidP="00942B27">
            <w:r w:rsidRPr="00B45404">
              <w:t xml:space="preserve">Числовая последовательность и ее предел. Предел функции. </w:t>
            </w:r>
          </w:p>
        </w:tc>
        <w:tc>
          <w:tcPr>
            <w:tcW w:w="2582" w:type="pct"/>
            <w:shd w:val="clear" w:color="auto" w:fill="auto"/>
            <w:vAlign w:val="center"/>
          </w:tcPr>
          <w:p w14:paraId="2C35C4AF" w14:textId="77777777" w:rsidR="00231960" w:rsidRPr="00B45404" w:rsidRDefault="00231960" w:rsidP="00942B27">
            <w:r w:rsidRPr="00B45404">
              <w:t xml:space="preserve">Числовая последовательность и ее предел. Монотонные ограниченные последовательности. Число </w:t>
            </w:r>
            <w:r w:rsidRPr="00B45404">
              <w:rPr>
                <w:position w:val="-6"/>
              </w:rPr>
              <w:object w:dxaOrig="180" w:dyaOrig="220" w14:anchorId="0379947D">
                <v:shape id="_x0000_i1028" type="#_x0000_t75" style="width:9.75pt;height:10.5pt" o:ole="">
                  <v:imagedata r:id="rId18" o:title=""/>
                </v:shape>
                <o:OLEObject Type="Embed" ProgID="Equation.DSMT4" ShapeID="_x0000_i1028" DrawAspect="Content" ObjectID="_1706593747" r:id="rId19"/>
              </w:object>
            </w:r>
            <w:r w:rsidRPr="00B45404">
              <w:t xml:space="preserve">, экспоненциальная функция, натуральный логарифм. Гиперболические функции: определение, область определения и область значений, графики. </w:t>
            </w:r>
          </w:p>
          <w:p w14:paraId="25C72B18" w14:textId="77777777" w:rsidR="00231960" w:rsidRPr="00B45404" w:rsidRDefault="00231960" w:rsidP="00942B27">
            <w:r w:rsidRPr="00B45404">
              <w:t>Предел функции в точке (конечный и бесконечный). Односторонние пределы. Предел функции на бесконечности (конечный и бесконечный). Основные теоремы о пределах. Таблица неопределенностей.</w:t>
            </w:r>
          </w:p>
        </w:tc>
        <w:tc>
          <w:tcPr>
            <w:tcW w:w="664" w:type="pct"/>
            <w:shd w:val="clear" w:color="auto" w:fill="auto"/>
          </w:tcPr>
          <w:p w14:paraId="388C0407" w14:textId="213201A4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5E163D">
              <w:t>ОПК-1</w:t>
            </w:r>
          </w:p>
        </w:tc>
      </w:tr>
      <w:tr w:rsidR="00231960" w:rsidRPr="00B45404" w14:paraId="0FA9D1BF" w14:textId="77777777" w:rsidTr="00C73697">
        <w:tc>
          <w:tcPr>
            <w:tcW w:w="351" w:type="pct"/>
            <w:shd w:val="clear" w:color="auto" w:fill="auto"/>
            <w:vAlign w:val="center"/>
          </w:tcPr>
          <w:p w14:paraId="3C581F81" w14:textId="77777777" w:rsidR="00231960" w:rsidRPr="0085570B" w:rsidRDefault="00231960" w:rsidP="00942B27">
            <w:pPr>
              <w:jc w:val="both"/>
            </w:pPr>
            <w:r w:rsidRPr="0085570B">
              <w:t>19</w:t>
            </w:r>
          </w:p>
        </w:tc>
        <w:tc>
          <w:tcPr>
            <w:tcW w:w="1403" w:type="pct"/>
            <w:gridSpan w:val="2"/>
            <w:shd w:val="clear" w:color="auto" w:fill="auto"/>
            <w:vAlign w:val="center"/>
          </w:tcPr>
          <w:p w14:paraId="1BBD6737" w14:textId="77777777" w:rsidR="00231960" w:rsidRPr="00513F58" w:rsidRDefault="00231960" w:rsidP="00942B27">
            <w:r w:rsidRPr="00B45404">
              <w:t xml:space="preserve">Бесконечно малые и бесконечно большие функции. Замечательные пределы. </w:t>
            </w:r>
          </w:p>
        </w:tc>
        <w:tc>
          <w:tcPr>
            <w:tcW w:w="2582" w:type="pct"/>
            <w:shd w:val="clear" w:color="auto" w:fill="auto"/>
            <w:vAlign w:val="center"/>
          </w:tcPr>
          <w:p w14:paraId="4C2D6A2B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Бесконечно малые и бесконечно большие функции, их классификация. Связь между функцией ее пределом и бесконечно малой функцией. Таблица (примеры) эквивалентных б.м. функций (величин). Варианты первого замечательного предела. Конструкции второго замечательного предела.</w:t>
            </w:r>
          </w:p>
        </w:tc>
        <w:tc>
          <w:tcPr>
            <w:tcW w:w="664" w:type="pct"/>
            <w:shd w:val="clear" w:color="auto" w:fill="auto"/>
          </w:tcPr>
          <w:p w14:paraId="4F47C6FE" w14:textId="3E5C4E22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5E163D">
              <w:t>ОПК-1</w:t>
            </w:r>
          </w:p>
        </w:tc>
      </w:tr>
      <w:tr w:rsidR="00231960" w:rsidRPr="00B45404" w14:paraId="4C775F58" w14:textId="77777777" w:rsidTr="00C73697">
        <w:tc>
          <w:tcPr>
            <w:tcW w:w="351" w:type="pct"/>
            <w:shd w:val="clear" w:color="auto" w:fill="auto"/>
            <w:vAlign w:val="center"/>
          </w:tcPr>
          <w:p w14:paraId="00E04D34" w14:textId="77777777" w:rsidR="00231960" w:rsidRPr="0085570B" w:rsidRDefault="00231960" w:rsidP="00942B27">
            <w:pPr>
              <w:jc w:val="both"/>
            </w:pPr>
            <w:r w:rsidRPr="0085570B">
              <w:t>20</w:t>
            </w:r>
          </w:p>
        </w:tc>
        <w:tc>
          <w:tcPr>
            <w:tcW w:w="1403" w:type="pct"/>
            <w:gridSpan w:val="2"/>
            <w:shd w:val="clear" w:color="auto" w:fill="auto"/>
            <w:vAlign w:val="center"/>
          </w:tcPr>
          <w:p w14:paraId="37FE7BF0" w14:textId="77777777" w:rsidR="00231960" w:rsidRPr="00513F58" w:rsidRDefault="00231960" w:rsidP="00942B27">
            <w:r w:rsidRPr="00B45404">
              <w:t>Непрерывность функции в точке и на множестве.</w:t>
            </w:r>
          </w:p>
        </w:tc>
        <w:tc>
          <w:tcPr>
            <w:tcW w:w="2582" w:type="pct"/>
            <w:shd w:val="clear" w:color="auto" w:fill="auto"/>
            <w:vAlign w:val="center"/>
          </w:tcPr>
          <w:p w14:paraId="38E57AEF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 xml:space="preserve">Непрерывность функции в точке. Точки разрыва функции и их классификация. Действия над непрерывными функциями. Непрерывность основных элементарных функций. Свойства функций непрерывных на отрезке. </w:t>
            </w:r>
          </w:p>
        </w:tc>
        <w:tc>
          <w:tcPr>
            <w:tcW w:w="664" w:type="pct"/>
            <w:shd w:val="clear" w:color="auto" w:fill="auto"/>
          </w:tcPr>
          <w:p w14:paraId="20432F39" w14:textId="66442C1D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5E163D">
              <w:t>ОПК-1</w:t>
            </w:r>
          </w:p>
        </w:tc>
      </w:tr>
      <w:tr w:rsidR="00231960" w:rsidRPr="00B45404" w14:paraId="7ADA01B9" w14:textId="77777777" w:rsidTr="00C73697">
        <w:tc>
          <w:tcPr>
            <w:tcW w:w="351" w:type="pct"/>
            <w:shd w:val="clear" w:color="auto" w:fill="auto"/>
            <w:vAlign w:val="center"/>
          </w:tcPr>
          <w:p w14:paraId="1A91914E" w14:textId="77777777" w:rsidR="00231960" w:rsidRPr="0085570B" w:rsidRDefault="00231960" w:rsidP="00942B27">
            <w:pPr>
              <w:jc w:val="both"/>
            </w:pPr>
            <w:r w:rsidRPr="0085570B">
              <w:t>21</w:t>
            </w:r>
          </w:p>
        </w:tc>
        <w:tc>
          <w:tcPr>
            <w:tcW w:w="1403" w:type="pct"/>
            <w:gridSpan w:val="2"/>
            <w:shd w:val="clear" w:color="auto" w:fill="auto"/>
            <w:vAlign w:val="center"/>
          </w:tcPr>
          <w:p w14:paraId="5D802B1C" w14:textId="77777777" w:rsidR="00231960" w:rsidRPr="00C516B1" w:rsidRDefault="00231960" w:rsidP="00942B27">
            <w:r w:rsidRPr="00C516B1">
              <w:t>Производная функции.</w:t>
            </w:r>
          </w:p>
        </w:tc>
        <w:tc>
          <w:tcPr>
            <w:tcW w:w="2582" w:type="pct"/>
            <w:shd w:val="clear" w:color="auto" w:fill="auto"/>
            <w:vAlign w:val="center"/>
          </w:tcPr>
          <w:p w14:paraId="1902BFD8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Производная функции, её геометрический и физический смысл. Уравнение касательной и нормали к плоской кривой. Правила дифференцирования. Производная сложной и обратной функции. Таблица производных. Дифференцирование функций, заданных неявно и параметрически.</w:t>
            </w:r>
          </w:p>
        </w:tc>
        <w:tc>
          <w:tcPr>
            <w:tcW w:w="664" w:type="pct"/>
            <w:shd w:val="clear" w:color="auto" w:fill="auto"/>
          </w:tcPr>
          <w:p w14:paraId="152D0308" w14:textId="727562C9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5E163D">
              <w:t>ОПК-1</w:t>
            </w:r>
          </w:p>
        </w:tc>
      </w:tr>
      <w:tr w:rsidR="00231960" w:rsidRPr="00B45404" w14:paraId="179061FD" w14:textId="77777777" w:rsidTr="00C73697">
        <w:tc>
          <w:tcPr>
            <w:tcW w:w="351" w:type="pct"/>
            <w:shd w:val="clear" w:color="auto" w:fill="auto"/>
            <w:vAlign w:val="center"/>
          </w:tcPr>
          <w:p w14:paraId="188122C6" w14:textId="77777777" w:rsidR="00231960" w:rsidRPr="0085570B" w:rsidRDefault="00231960" w:rsidP="00942B27">
            <w:pPr>
              <w:jc w:val="both"/>
            </w:pPr>
            <w:r w:rsidRPr="0085570B">
              <w:t>22</w:t>
            </w:r>
          </w:p>
        </w:tc>
        <w:tc>
          <w:tcPr>
            <w:tcW w:w="1403" w:type="pct"/>
            <w:gridSpan w:val="2"/>
            <w:shd w:val="clear" w:color="auto" w:fill="auto"/>
            <w:vAlign w:val="center"/>
          </w:tcPr>
          <w:p w14:paraId="2D1FD67B" w14:textId="77777777" w:rsidR="00231960" w:rsidRPr="00C516B1" w:rsidRDefault="00231960" w:rsidP="00942B27">
            <w:r w:rsidRPr="00C516B1">
              <w:t xml:space="preserve">Дифференциал функции и его приложения. </w:t>
            </w:r>
          </w:p>
        </w:tc>
        <w:tc>
          <w:tcPr>
            <w:tcW w:w="2582" w:type="pct"/>
            <w:shd w:val="clear" w:color="auto" w:fill="auto"/>
            <w:vAlign w:val="center"/>
          </w:tcPr>
          <w:p w14:paraId="3973EA46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Приращение и дифференциал функции. Дифференциал сложной функции. Инвариантность формы дифференциала. Геометрический смысл дифференциала. Линеаризация функций.</w:t>
            </w:r>
          </w:p>
        </w:tc>
        <w:tc>
          <w:tcPr>
            <w:tcW w:w="664" w:type="pct"/>
            <w:shd w:val="clear" w:color="auto" w:fill="auto"/>
          </w:tcPr>
          <w:p w14:paraId="6799EFC6" w14:textId="6BE0BF4E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44D2B">
              <w:t>ОПК-1</w:t>
            </w:r>
          </w:p>
        </w:tc>
      </w:tr>
      <w:tr w:rsidR="00231960" w:rsidRPr="00B45404" w14:paraId="5780A64F" w14:textId="77777777" w:rsidTr="00C73697">
        <w:tc>
          <w:tcPr>
            <w:tcW w:w="351" w:type="pct"/>
            <w:shd w:val="clear" w:color="auto" w:fill="auto"/>
            <w:vAlign w:val="center"/>
          </w:tcPr>
          <w:p w14:paraId="190BDF55" w14:textId="77777777" w:rsidR="00231960" w:rsidRPr="0085570B" w:rsidRDefault="00231960" w:rsidP="00942B27">
            <w:pPr>
              <w:jc w:val="both"/>
            </w:pPr>
            <w:r w:rsidRPr="0085570B">
              <w:t>23</w:t>
            </w:r>
          </w:p>
        </w:tc>
        <w:tc>
          <w:tcPr>
            <w:tcW w:w="1403" w:type="pct"/>
            <w:gridSpan w:val="2"/>
            <w:shd w:val="clear" w:color="auto" w:fill="auto"/>
            <w:vAlign w:val="center"/>
          </w:tcPr>
          <w:p w14:paraId="77839119" w14:textId="77777777" w:rsidR="00231960" w:rsidRPr="00C516B1" w:rsidRDefault="00231960" w:rsidP="00942B27">
            <w:r w:rsidRPr="00C516B1">
              <w:t xml:space="preserve">Основные теоремы о дифференцируемых функциях. </w:t>
            </w:r>
          </w:p>
        </w:tc>
        <w:tc>
          <w:tcPr>
            <w:tcW w:w="2582" w:type="pct"/>
            <w:shd w:val="clear" w:color="auto" w:fill="auto"/>
            <w:vAlign w:val="center"/>
          </w:tcPr>
          <w:p w14:paraId="0D626864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Теоремы Ролля, Лагранжа, Коши. Правило Лопиталя, применение его к вычислению пределов Производные и дифференциалы высших порядков.</w:t>
            </w:r>
          </w:p>
        </w:tc>
        <w:tc>
          <w:tcPr>
            <w:tcW w:w="664" w:type="pct"/>
            <w:shd w:val="clear" w:color="auto" w:fill="auto"/>
          </w:tcPr>
          <w:p w14:paraId="6CA3805F" w14:textId="3F05C30E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44D2B">
              <w:t>ОПК-1</w:t>
            </w:r>
          </w:p>
        </w:tc>
      </w:tr>
      <w:tr w:rsidR="00231960" w:rsidRPr="00B45404" w14:paraId="40ED2969" w14:textId="77777777" w:rsidTr="00C73697">
        <w:tc>
          <w:tcPr>
            <w:tcW w:w="351" w:type="pct"/>
            <w:shd w:val="clear" w:color="auto" w:fill="auto"/>
            <w:vAlign w:val="center"/>
          </w:tcPr>
          <w:p w14:paraId="7D7910D1" w14:textId="77777777" w:rsidR="00231960" w:rsidRPr="0085570B" w:rsidRDefault="00231960" w:rsidP="00942B27">
            <w:pPr>
              <w:jc w:val="both"/>
            </w:pPr>
            <w:r w:rsidRPr="0085570B">
              <w:t>24</w:t>
            </w:r>
          </w:p>
        </w:tc>
        <w:tc>
          <w:tcPr>
            <w:tcW w:w="1403" w:type="pct"/>
            <w:gridSpan w:val="2"/>
            <w:shd w:val="clear" w:color="auto" w:fill="auto"/>
            <w:vAlign w:val="center"/>
          </w:tcPr>
          <w:p w14:paraId="28872640" w14:textId="77777777" w:rsidR="00231960" w:rsidRPr="00C516B1" w:rsidRDefault="00231960" w:rsidP="00942B27">
            <w:r w:rsidRPr="00C516B1">
              <w:t>Исследование функций с помощью производных.</w:t>
            </w:r>
          </w:p>
        </w:tc>
        <w:tc>
          <w:tcPr>
            <w:tcW w:w="2582" w:type="pct"/>
            <w:shd w:val="clear" w:color="auto" w:fill="auto"/>
            <w:vAlign w:val="center"/>
          </w:tcPr>
          <w:p w14:paraId="63D3368C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Монотонность функции, достаточные условия. Экстремумы функции, необходимые и достаточные условия их существования. Наибольшее и наименьшее значения функции на отрезке.</w:t>
            </w:r>
          </w:p>
        </w:tc>
        <w:tc>
          <w:tcPr>
            <w:tcW w:w="664" w:type="pct"/>
            <w:shd w:val="clear" w:color="auto" w:fill="auto"/>
          </w:tcPr>
          <w:p w14:paraId="6E90B7EE" w14:textId="604C832D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44D2B">
              <w:t>ОПК-1</w:t>
            </w:r>
          </w:p>
        </w:tc>
      </w:tr>
      <w:tr w:rsidR="00231960" w:rsidRPr="00B45404" w14:paraId="0F2840AA" w14:textId="77777777" w:rsidTr="00C73697">
        <w:tc>
          <w:tcPr>
            <w:tcW w:w="351" w:type="pct"/>
            <w:shd w:val="clear" w:color="auto" w:fill="auto"/>
            <w:vAlign w:val="center"/>
          </w:tcPr>
          <w:p w14:paraId="655A7609" w14:textId="77777777" w:rsidR="00231960" w:rsidRPr="0085570B" w:rsidRDefault="00231960" w:rsidP="00942B27">
            <w:pPr>
              <w:jc w:val="both"/>
            </w:pPr>
            <w:r w:rsidRPr="0085570B">
              <w:t>25</w:t>
            </w:r>
          </w:p>
        </w:tc>
        <w:tc>
          <w:tcPr>
            <w:tcW w:w="1403" w:type="pct"/>
            <w:gridSpan w:val="2"/>
            <w:shd w:val="clear" w:color="auto" w:fill="auto"/>
            <w:vAlign w:val="center"/>
          </w:tcPr>
          <w:p w14:paraId="5A6F2FC1" w14:textId="77777777" w:rsidR="00231960" w:rsidRPr="00C516B1" w:rsidRDefault="00231960" w:rsidP="00942B27">
            <w:r w:rsidRPr="00C516B1">
              <w:t>Исследование функций с помощью производных.</w:t>
            </w:r>
          </w:p>
        </w:tc>
        <w:tc>
          <w:tcPr>
            <w:tcW w:w="2582" w:type="pct"/>
            <w:shd w:val="clear" w:color="auto" w:fill="auto"/>
            <w:vAlign w:val="center"/>
          </w:tcPr>
          <w:p w14:paraId="7687DBF2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Выпуклость и вогнутость, точки перегиба и асимптоты графика функции. Общая схема исследования функций и построения графиков.</w:t>
            </w:r>
          </w:p>
        </w:tc>
        <w:tc>
          <w:tcPr>
            <w:tcW w:w="664" w:type="pct"/>
            <w:shd w:val="clear" w:color="auto" w:fill="auto"/>
          </w:tcPr>
          <w:p w14:paraId="0D5BA07B" w14:textId="2F60F80D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44D2B">
              <w:t>ОПК-1</w:t>
            </w:r>
          </w:p>
        </w:tc>
      </w:tr>
      <w:tr w:rsidR="00231960" w:rsidRPr="00B45404" w14:paraId="35040894" w14:textId="77777777" w:rsidTr="00C73697">
        <w:tc>
          <w:tcPr>
            <w:tcW w:w="351" w:type="pct"/>
            <w:shd w:val="clear" w:color="auto" w:fill="auto"/>
            <w:vAlign w:val="center"/>
          </w:tcPr>
          <w:p w14:paraId="16457328" w14:textId="77777777" w:rsidR="00231960" w:rsidRPr="0085570B" w:rsidRDefault="00231960" w:rsidP="00942B27">
            <w:pPr>
              <w:jc w:val="both"/>
            </w:pPr>
            <w:r w:rsidRPr="0085570B">
              <w:t>26</w:t>
            </w:r>
          </w:p>
        </w:tc>
        <w:tc>
          <w:tcPr>
            <w:tcW w:w="1403" w:type="pct"/>
            <w:gridSpan w:val="2"/>
            <w:shd w:val="clear" w:color="auto" w:fill="auto"/>
            <w:vAlign w:val="center"/>
          </w:tcPr>
          <w:p w14:paraId="015F7E42" w14:textId="77777777" w:rsidR="00231960" w:rsidRPr="00C516B1" w:rsidRDefault="00231960" w:rsidP="00942B27">
            <w:r w:rsidRPr="00C516B1">
              <w:t>Первообразная и неопределённый интеграл.</w:t>
            </w:r>
          </w:p>
        </w:tc>
        <w:tc>
          <w:tcPr>
            <w:tcW w:w="2582" w:type="pct"/>
            <w:shd w:val="clear" w:color="auto" w:fill="auto"/>
            <w:vAlign w:val="center"/>
          </w:tcPr>
          <w:p w14:paraId="477B4A58" w14:textId="77777777" w:rsidR="00231960" w:rsidRPr="00B45404" w:rsidRDefault="00231960" w:rsidP="00942B27">
            <w:r w:rsidRPr="00B45404">
              <w:t>Первообразная. Неопределённый интеграл (НИ) и его свойства. Таблица основных интегралов. Непосредственное интегрирование.</w:t>
            </w:r>
          </w:p>
        </w:tc>
        <w:tc>
          <w:tcPr>
            <w:tcW w:w="664" w:type="pct"/>
            <w:shd w:val="clear" w:color="auto" w:fill="auto"/>
          </w:tcPr>
          <w:p w14:paraId="4BE89760" w14:textId="71BAD45D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44D2B">
              <w:t>ОПК-1</w:t>
            </w:r>
          </w:p>
        </w:tc>
      </w:tr>
      <w:tr w:rsidR="00231960" w:rsidRPr="00B45404" w14:paraId="6D59FD51" w14:textId="77777777" w:rsidTr="00C73697">
        <w:tc>
          <w:tcPr>
            <w:tcW w:w="351" w:type="pct"/>
            <w:shd w:val="clear" w:color="auto" w:fill="auto"/>
            <w:vAlign w:val="center"/>
          </w:tcPr>
          <w:p w14:paraId="76C9F346" w14:textId="77777777" w:rsidR="00231960" w:rsidRPr="0085570B" w:rsidRDefault="00231960" w:rsidP="00942B27">
            <w:pPr>
              <w:jc w:val="both"/>
            </w:pPr>
            <w:r w:rsidRPr="0085570B">
              <w:t>27</w:t>
            </w:r>
          </w:p>
        </w:tc>
        <w:tc>
          <w:tcPr>
            <w:tcW w:w="1403" w:type="pct"/>
            <w:gridSpan w:val="2"/>
            <w:shd w:val="clear" w:color="auto" w:fill="auto"/>
            <w:vAlign w:val="center"/>
          </w:tcPr>
          <w:p w14:paraId="3C86B8A5" w14:textId="77777777" w:rsidR="00231960" w:rsidRPr="00C516B1" w:rsidRDefault="00231960" w:rsidP="00942B27">
            <w:pPr>
              <w:pStyle w:val="a5"/>
              <w:rPr>
                <w:sz w:val="24"/>
                <w:szCs w:val="24"/>
              </w:rPr>
            </w:pPr>
            <w:r w:rsidRPr="00C516B1">
              <w:rPr>
                <w:sz w:val="24"/>
                <w:szCs w:val="24"/>
              </w:rPr>
              <w:t>Неопределённый интеграл.</w:t>
            </w:r>
          </w:p>
        </w:tc>
        <w:tc>
          <w:tcPr>
            <w:tcW w:w="2582" w:type="pct"/>
            <w:shd w:val="clear" w:color="auto" w:fill="auto"/>
            <w:vAlign w:val="center"/>
          </w:tcPr>
          <w:p w14:paraId="1766614B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Прием подведения функции под знак дифференциала в неопределенном интеграле Замена переменной в неопределенном интеграле. Интегрирование по частям в неопределенном интеграле.</w:t>
            </w:r>
          </w:p>
        </w:tc>
        <w:tc>
          <w:tcPr>
            <w:tcW w:w="664" w:type="pct"/>
            <w:shd w:val="clear" w:color="auto" w:fill="auto"/>
          </w:tcPr>
          <w:p w14:paraId="377DBA1F" w14:textId="591A491F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44D2B">
              <w:t>ОПК-1</w:t>
            </w:r>
          </w:p>
        </w:tc>
      </w:tr>
      <w:tr w:rsidR="00231960" w:rsidRPr="00B45404" w14:paraId="6C7046D6" w14:textId="77777777" w:rsidTr="00C73697">
        <w:tc>
          <w:tcPr>
            <w:tcW w:w="351" w:type="pct"/>
            <w:shd w:val="clear" w:color="auto" w:fill="auto"/>
            <w:vAlign w:val="center"/>
          </w:tcPr>
          <w:p w14:paraId="30580643" w14:textId="77777777" w:rsidR="00231960" w:rsidRPr="0085570B" w:rsidRDefault="00231960" w:rsidP="00942B27">
            <w:pPr>
              <w:jc w:val="both"/>
            </w:pPr>
            <w:r w:rsidRPr="0085570B">
              <w:t>28</w:t>
            </w:r>
          </w:p>
        </w:tc>
        <w:tc>
          <w:tcPr>
            <w:tcW w:w="1403" w:type="pct"/>
            <w:gridSpan w:val="2"/>
            <w:shd w:val="clear" w:color="auto" w:fill="auto"/>
            <w:vAlign w:val="center"/>
          </w:tcPr>
          <w:p w14:paraId="3BF4F927" w14:textId="77777777" w:rsidR="00231960" w:rsidRPr="00C516B1" w:rsidRDefault="00231960" w:rsidP="00942B27">
            <w:pPr>
              <w:pStyle w:val="a5"/>
              <w:rPr>
                <w:sz w:val="24"/>
                <w:szCs w:val="24"/>
              </w:rPr>
            </w:pPr>
            <w:r w:rsidRPr="00C516B1">
              <w:rPr>
                <w:sz w:val="24"/>
                <w:szCs w:val="24"/>
              </w:rPr>
              <w:t>Интегрирование рациональных дробей.</w:t>
            </w:r>
          </w:p>
        </w:tc>
        <w:tc>
          <w:tcPr>
            <w:tcW w:w="2582" w:type="pct"/>
            <w:shd w:val="clear" w:color="auto" w:fill="auto"/>
            <w:vAlign w:val="center"/>
          </w:tcPr>
          <w:p w14:paraId="40072B94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Интегрирование простейших правильных рациональных дробей. Интегрирование рациональной дроби разложением на сумму простейших дробей.</w:t>
            </w:r>
          </w:p>
        </w:tc>
        <w:tc>
          <w:tcPr>
            <w:tcW w:w="664" w:type="pct"/>
            <w:shd w:val="clear" w:color="auto" w:fill="auto"/>
          </w:tcPr>
          <w:p w14:paraId="349FAB02" w14:textId="60EA674B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44D2B">
              <w:t>ОПК-1</w:t>
            </w:r>
          </w:p>
        </w:tc>
      </w:tr>
      <w:tr w:rsidR="00231960" w:rsidRPr="00B45404" w14:paraId="2A8E5FE7" w14:textId="77777777" w:rsidTr="00C73697">
        <w:tc>
          <w:tcPr>
            <w:tcW w:w="351" w:type="pct"/>
            <w:shd w:val="clear" w:color="auto" w:fill="auto"/>
            <w:vAlign w:val="center"/>
          </w:tcPr>
          <w:p w14:paraId="2A5A7B27" w14:textId="77777777" w:rsidR="00231960" w:rsidRPr="0085570B" w:rsidRDefault="00231960" w:rsidP="00942B27">
            <w:pPr>
              <w:jc w:val="both"/>
            </w:pPr>
            <w:r w:rsidRPr="0085570B">
              <w:t>29</w:t>
            </w:r>
          </w:p>
        </w:tc>
        <w:tc>
          <w:tcPr>
            <w:tcW w:w="1403" w:type="pct"/>
            <w:gridSpan w:val="2"/>
            <w:shd w:val="clear" w:color="auto" w:fill="auto"/>
            <w:vAlign w:val="center"/>
          </w:tcPr>
          <w:p w14:paraId="6C3340EF" w14:textId="77777777" w:rsidR="00231960" w:rsidRPr="00C516B1" w:rsidRDefault="00231960" w:rsidP="00942B27">
            <w:r w:rsidRPr="00C516B1">
              <w:t>Интегрирование функций рационально зависящих от тригонометрических функций.</w:t>
            </w:r>
          </w:p>
        </w:tc>
        <w:tc>
          <w:tcPr>
            <w:tcW w:w="2582" w:type="pct"/>
            <w:shd w:val="clear" w:color="auto" w:fill="auto"/>
            <w:vAlign w:val="center"/>
          </w:tcPr>
          <w:p w14:paraId="054F12C1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Интегрирование выражений, содержащих тригонометрические функции. Универсальная тригонометрическая подстановка. Частные случаи.</w:t>
            </w:r>
          </w:p>
        </w:tc>
        <w:tc>
          <w:tcPr>
            <w:tcW w:w="664" w:type="pct"/>
            <w:shd w:val="clear" w:color="auto" w:fill="auto"/>
          </w:tcPr>
          <w:p w14:paraId="5EA63D66" w14:textId="06A66847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44D2B">
              <w:t>ОПК-1</w:t>
            </w:r>
          </w:p>
        </w:tc>
      </w:tr>
      <w:tr w:rsidR="00231960" w:rsidRPr="00B45404" w14:paraId="29E44C89" w14:textId="77777777" w:rsidTr="00C73697">
        <w:tc>
          <w:tcPr>
            <w:tcW w:w="351" w:type="pct"/>
            <w:shd w:val="clear" w:color="auto" w:fill="auto"/>
            <w:vAlign w:val="center"/>
          </w:tcPr>
          <w:p w14:paraId="3301DF56" w14:textId="77777777" w:rsidR="00231960" w:rsidRPr="0085570B" w:rsidRDefault="00231960" w:rsidP="00942B27">
            <w:pPr>
              <w:jc w:val="both"/>
            </w:pPr>
            <w:r w:rsidRPr="0085570B">
              <w:t>30</w:t>
            </w:r>
          </w:p>
        </w:tc>
        <w:tc>
          <w:tcPr>
            <w:tcW w:w="1403" w:type="pct"/>
            <w:gridSpan w:val="2"/>
            <w:shd w:val="clear" w:color="auto" w:fill="auto"/>
            <w:vAlign w:val="center"/>
          </w:tcPr>
          <w:p w14:paraId="69E1A57B" w14:textId="77777777" w:rsidR="00231960" w:rsidRPr="00C516B1" w:rsidRDefault="00231960" w:rsidP="00942B27">
            <w:r w:rsidRPr="00C516B1">
              <w:t>Интегрирование некоторых иррациональных функций.</w:t>
            </w:r>
          </w:p>
        </w:tc>
        <w:tc>
          <w:tcPr>
            <w:tcW w:w="2582" w:type="pct"/>
            <w:shd w:val="clear" w:color="auto" w:fill="auto"/>
            <w:vAlign w:val="center"/>
          </w:tcPr>
          <w:p w14:paraId="10964537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Дробно-линейная подстановка. Квадратичные иррациональности. Тригонометрическая подстановка. Неберущиеся интегралы.</w:t>
            </w:r>
          </w:p>
        </w:tc>
        <w:tc>
          <w:tcPr>
            <w:tcW w:w="664" w:type="pct"/>
            <w:shd w:val="clear" w:color="auto" w:fill="auto"/>
          </w:tcPr>
          <w:p w14:paraId="39FFEAED" w14:textId="16193E29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44D2B">
              <w:t>ОПК-1</w:t>
            </w:r>
          </w:p>
        </w:tc>
      </w:tr>
      <w:tr w:rsidR="00231960" w:rsidRPr="00B45404" w14:paraId="09FE268A" w14:textId="77777777" w:rsidTr="00C73697">
        <w:tc>
          <w:tcPr>
            <w:tcW w:w="351" w:type="pct"/>
            <w:shd w:val="clear" w:color="auto" w:fill="auto"/>
            <w:vAlign w:val="center"/>
          </w:tcPr>
          <w:p w14:paraId="3658DBBE" w14:textId="77777777" w:rsidR="00231960" w:rsidRPr="0085570B" w:rsidRDefault="00231960" w:rsidP="00942B27">
            <w:pPr>
              <w:jc w:val="both"/>
            </w:pPr>
            <w:r w:rsidRPr="0085570B">
              <w:t>31</w:t>
            </w:r>
          </w:p>
        </w:tc>
        <w:tc>
          <w:tcPr>
            <w:tcW w:w="1403" w:type="pct"/>
            <w:gridSpan w:val="2"/>
            <w:shd w:val="clear" w:color="auto" w:fill="auto"/>
            <w:vAlign w:val="center"/>
          </w:tcPr>
          <w:p w14:paraId="09F2D5CD" w14:textId="77777777" w:rsidR="00231960" w:rsidRPr="00C516B1" w:rsidRDefault="00231960" w:rsidP="00942B27">
            <w:r w:rsidRPr="00C516B1">
              <w:t>Определённый интеграл.</w:t>
            </w:r>
          </w:p>
        </w:tc>
        <w:tc>
          <w:tcPr>
            <w:tcW w:w="2582" w:type="pct"/>
            <w:shd w:val="clear" w:color="auto" w:fill="auto"/>
            <w:vAlign w:val="center"/>
          </w:tcPr>
          <w:p w14:paraId="4400E1C7" w14:textId="77777777" w:rsidR="00231960" w:rsidRPr="00C516B1" w:rsidRDefault="00231960" w:rsidP="00942B27">
            <w:pPr>
              <w:pStyle w:val="a5"/>
              <w:rPr>
                <w:sz w:val="24"/>
                <w:szCs w:val="24"/>
              </w:rPr>
            </w:pPr>
            <w:r w:rsidRPr="00C516B1">
              <w:rPr>
                <w:sz w:val="24"/>
                <w:szCs w:val="24"/>
              </w:rPr>
              <w:t>Определенный интеграл (ОИ): определение, обозначение, условия существования, свойства, физический и геометрический смысл. ОИ с переменным верхним пределом и его дифференцирование. Вычисление ОИ: формула Ньютона-Лейбница.</w:t>
            </w:r>
          </w:p>
        </w:tc>
        <w:tc>
          <w:tcPr>
            <w:tcW w:w="664" w:type="pct"/>
            <w:shd w:val="clear" w:color="auto" w:fill="auto"/>
          </w:tcPr>
          <w:p w14:paraId="2F772CCB" w14:textId="7FAEA53C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44D2B">
              <w:t>ОПК-1</w:t>
            </w:r>
          </w:p>
        </w:tc>
      </w:tr>
      <w:tr w:rsidR="00231960" w:rsidRPr="00B45404" w14:paraId="19EDFF79" w14:textId="77777777" w:rsidTr="00C73697">
        <w:tc>
          <w:tcPr>
            <w:tcW w:w="351" w:type="pct"/>
            <w:shd w:val="clear" w:color="auto" w:fill="auto"/>
            <w:vAlign w:val="center"/>
          </w:tcPr>
          <w:p w14:paraId="761937D9" w14:textId="77777777" w:rsidR="00231960" w:rsidRPr="0085570B" w:rsidRDefault="00231960" w:rsidP="00942B27">
            <w:pPr>
              <w:jc w:val="both"/>
            </w:pPr>
            <w:r w:rsidRPr="0085570B">
              <w:t>32</w:t>
            </w:r>
          </w:p>
        </w:tc>
        <w:tc>
          <w:tcPr>
            <w:tcW w:w="1403" w:type="pct"/>
            <w:gridSpan w:val="2"/>
            <w:shd w:val="clear" w:color="auto" w:fill="auto"/>
            <w:vAlign w:val="center"/>
          </w:tcPr>
          <w:p w14:paraId="4080771E" w14:textId="77777777" w:rsidR="00231960" w:rsidRPr="00C516B1" w:rsidRDefault="00231960" w:rsidP="00942B27">
            <w:r w:rsidRPr="00C516B1">
              <w:t xml:space="preserve">Методы вычисления ОИ. </w:t>
            </w:r>
          </w:p>
        </w:tc>
        <w:tc>
          <w:tcPr>
            <w:tcW w:w="2582" w:type="pct"/>
            <w:shd w:val="clear" w:color="auto" w:fill="auto"/>
            <w:vAlign w:val="center"/>
          </w:tcPr>
          <w:p w14:paraId="1B669A55" w14:textId="77777777" w:rsidR="00231960" w:rsidRPr="00C516B1" w:rsidRDefault="00231960" w:rsidP="00942B27">
            <w:r w:rsidRPr="00C516B1">
              <w:t xml:space="preserve">Замена переменной в ОИ и интегрирование по частям. </w:t>
            </w:r>
          </w:p>
        </w:tc>
        <w:tc>
          <w:tcPr>
            <w:tcW w:w="664" w:type="pct"/>
            <w:shd w:val="clear" w:color="auto" w:fill="auto"/>
          </w:tcPr>
          <w:p w14:paraId="459C5823" w14:textId="00A60510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44D2B">
              <w:t>ОПК-1</w:t>
            </w:r>
          </w:p>
        </w:tc>
      </w:tr>
      <w:tr w:rsidR="00231960" w:rsidRPr="00B45404" w14:paraId="1C9D5897" w14:textId="77777777" w:rsidTr="00C73697">
        <w:tc>
          <w:tcPr>
            <w:tcW w:w="351" w:type="pct"/>
            <w:shd w:val="clear" w:color="auto" w:fill="auto"/>
            <w:vAlign w:val="center"/>
          </w:tcPr>
          <w:p w14:paraId="5A6E86BE" w14:textId="77777777" w:rsidR="00231960" w:rsidRPr="0085570B" w:rsidRDefault="00231960" w:rsidP="00942B27">
            <w:pPr>
              <w:jc w:val="both"/>
            </w:pPr>
            <w:r w:rsidRPr="0085570B">
              <w:t>33</w:t>
            </w:r>
          </w:p>
        </w:tc>
        <w:tc>
          <w:tcPr>
            <w:tcW w:w="1403" w:type="pct"/>
            <w:gridSpan w:val="2"/>
            <w:shd w:val="clear" w:color="auto" w:fill="auto"/>
            <w:vAlign w:val="center"/>
          </w:tcPr>
          <w:p w14:paraId="5D34134B" w14:textId="77777777" w:rsidR="00231960" w:rsidRPr="00C516B1" w:rsidRDefault="00231960" w:rsidP="00942B27">
            <w:r w:rsidRPr="00C516B1">
              <w:t xml:space="preserve">Несобственные интегралы </w:t>
            </w:r>
            <w:r w:rsidRPr="00C516B1">
              <w:rPr>
                <w:lang w:val="en-US"/>
              </w:rPr>
              <w:t>I</w:t>
            </w:r>
            <w:r w:rsidRPr="00C516B1">
              <w:t xml:space="preserve"> и </w:t>
            </w:r>
            <w:r w:rsidRPr="00C516B1">
              <w:rPr>
                <w:lang w:val="en-US"/>
              </w:rPr>
              <w:t>II</w:t>
            </w:r>
            <w:r w:rsidRPr="00C516B1">
              <w:t xml:space="preserve"> рода. </w:t>
            </w:r>
          </w:p>
        </w:tc>
        <w:tc>
          <w:tcPr>
            <w:tcW w:w="2582" w:type="pct"/>
            <w:shd w:val="clear" w:color="auto" w:fill="auto"/>
            <w:vAlign w:val="center"/>
          </w:tcPr>
          <w:p w14:paraId="31D51025" w14:textId="77777777" w:rsidR="00231960" w:rsidRPr="00B45404" w:rsidRDefault="00231960" w:rsidP="00942B27">
            <w:r w:rsidRPr="00B45404">
              <w:t xml:space="preserve">Несобственный интеграл </w:t>
            </w:r>
            <w:r w:rsidRPr="00B45404">
              <w:rPr>
                <w:lang w:val="en-US"/>
              </w:rPr>
              <w:t>I</w:t>
            </w:r>
            <w:r w:rsidRPr="00B45404">
              <w:t xml:space="preserve"> рода. Определение, обозначение, свойства, вычисление. Признаки сходимости. Понятие об интеграле от разрывной функции (несобственный интеграл </w:t>
            </w:r>
            <w:r w:rsidRPr="00B45404">
              <w:rPr>
                <w:lang w:val="en-US"/>
              </w:rPr>
              <w:t>II</w:t>
            </w:r>
            <w:r w:rsidRPr="00B45404">
              <w:t xml:space="preserve"> рода).</w:t>
            </w:r>
          </w:p>
        </w:tc>
        <w:tc>
          <w:tcPr>
            <w:tcW w:w="664" w:type="pct"/>
            <w:shd w:val="clear" w:color="auto" w:fill="auto"/>
          </w:tcPr>
          <w:p w14:paraId="44D0E2E6" w14:textId="7E1DF5FD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44D2B">
              <w:t>ОПК-1</w:t>
            </w:r>
          </w:p>
        </w:tc>
      </w:tr>
      <w:tr w:rsidR="0047198B" w:rsidRPr="00B45404" w14:paraId="742EE417" w14:textId="77777777" w:rsidTr="0047198B">
        <w:tc>
          <w:tcPr>
            <w:tcW w:w="351" w:type="pct"/>
            <w:shd w:val="clear" w:color="auto" w:fill="auto"/>
            <w:vAlign w:val="center"/>
          </w:tcPr>
          <w:p w14:paraId="5B5C53D3" w14:textId="77777777" w:rsidR="0047198B" w:rsidRPr="0085570B" w:rsidRDefault="0047198B" w:rsidP="00942B27">
            <w:pPr>
              <w:jc w:val="both"/>
            </w:pPr>
            <w:r w:rsidRPr="0085570B">
              <w:t>34</w:t>
            </w:r>
          </w:p>
        </w:tc>
        <w:tc>
          <w:tcPr>
            <w:tcW w:w="1403" w:type="pct"/>
            <w:gridSpan w:val="2"/>
            <w:shd w:val="clear" w:color="auto" w:fill="auto"/>
            <w:vAlign w:val="center"/>
          </w:tcPr>
          <w:p w14:paraId="00089D9F" w14:textId="77777777" w:rsidR="0047198B" w:rsidRPr="00B45404" w:rsidRDefault="0047198B" w:rsidP="00942B27">
            <w:pPr>
              <w:rPr>
                <w:sz w:val="20"/>
                <w:szCs w:val="20"/>
              </w:rPr>
            </w:pPr>
            <w:r w:rsidRPr="00B45404">
              <w:t>Некоторые геометрические и физические приложения ОИ.</w:t>
            </w:r>
          </w:p>
        </w:tc>
        <w:tc>
          <w:tcPr>
            <w:tcW w:w="2582" w:type="pct"/>
            <w:shd w:val="clear" w:color="auto" w:fill="auto"/>
            <w:vAlign w:val="center"/>
          </w:tcPr>
          <w:p w14:paraId="659399AD" w14:textId="77777777" w:rsidR="0047198B" w:rsidRPr="00B45404" w:rsidRDefault="0047198B" w:rsidP="00942B27">
            <w:pPr>
              <w:rPr>
                <w:sz w:val="20"/>
                <w:szCs w:val="20"/>
              </w:rPr>
            </w:pPr>
            <w:r w:rsidRPr="00B45404">
              <w:t>Геометрические приложения определённых интегралов: вычисление площадей плоских фигур; длин дуг, объемов и площадей поверхностей тел вращения. Физические приложения ОИ.</w:t>
            </w:r>
          </w:p>
        </w:tc>
        <w:tc>
          <w:tcPr>
            <w:tcW w:w="664" w:type="pct"/>
            <w:shd w:val="clear" w:color="auto" w:fill="auto"/>
            <w:vAlign w:val="center"/>
          </w:tcPr>
          <w:p w14:paraId="7AA056CD" w14:textId="7AE33B92" w:rsidR="0047198B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B45404">
              <w:t>О</w:t>
            </w:r>
            <w:r>
              <w:t>П</w:t>
            </w:r>
            <w:r w:rsidRPr="00B45404">
              <w:t>К-1</w:t>
            </w:r>
          </w:p>
        </w:tc>
      </w:tr>
    </w:tbl>
    <w:p w14:paraId="45F13CAB" w14:textId="77777777" w:rsidR="0047198B" w:rsidRDefault="0047198B" w:rsidP="0047198B"/>
    <w:p w14:paraId="52B13EC4" w14:textId="77777777" w:rsidR="0047198B" w:rsidRDefault="0047198B" w:rsidP="0047198B">
      <w:r>
        <w:t>2</w:t>
      </w:r>
      <w:r w:rsidRPr="00445B4B">
        <w:rPr>
          <w:b/>
        </w:rPr>
        <w:t xml:space="preserve"> семестр</w:t>
      </w:r>
    </w:p>
    <w:p w14:paraId="74C1CC74" w14:textId="77777777" w:rsidR="0047198B" w:rsidRDefault="0047198B" w:rsidP="0047198B"/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2693"/>
        <w:gridCol w:w="5019"/>
        <w:gridCol w:w="1183"/>
      </w:tblGrid>
      <w:tr w:rsidR="00231960" w:rsidRPr="00B45404" w14:paraId="44A56A73" w14:textId="77777777" w:rsidTr="00C73697">
        <w:tc>
          <w:tcPr>
            <w:tcW w:w="353" w:type="pct"/>
            <w:shd w:val="clear" w:color="auto" w:fill="auto"/>
            <w:vAlign w:val="center"/>
          </w:tcPr>
          <w:p w14:paraId="49CD6385" w14:textId="77777777" w:rsidR="00231960" w:rsidRPr="0085570B" w:rsidRDefault="00231960" w:rsidP="00942B27">
            <w:pPr>
              <w:jc w:val="both"/>
            </w:pPr>
            <w:r w:rsidRPr="0085570B">
              <w:t>35</w:t>
            </w:r>
          </w:p>
        </w:tc>
        <w:tc>
          <w:tcPr>
            <w:tcW w:w="1407" w:type="pct"/>
            <w:shd w:val="clear" w:color="auto" w:fill="auto"/>
            <w:vAlign w:val="center"/>
          </w:tcPr>
          <w:p w14:paraId="676FB603" w14:textId="77777777" w:rsidR="00231960" w:rsidRPr="00513F58" w:rsidRDefault="00231960" w:rsidP="00942B27">
            <w:r w:rsidRPr="00B45404">
              <w:t xml:space="preserve">Функции нескольких переменных. </w:t>
            </w:r>
          </w:p>
        </w:tc>
        <w:tc>
          <w:tcPr>
            <w:tcW w:w="2622" w:type="pct"/>
            <w:shd w:val="clear" w:color="auto" w:fill="auto"/>
            <w:vAlign w:val="center"/>
          </w:tcPr>
          <w:p w14:paraId="43A682FB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Понятие функции нескольких переменных (ФНП). Функция двух переменных: область определения, область значений, график функции, способы задания ФНП. Предел и непрерывность ФНП. Частные приращения и частные производные ФНП.</w:t>
            </w:r>
          </w:p>
        </w:tc>
        <w:tc>
          <w:tcPr>
            <w:tcW w:w="618" w:type="pct"/>
            <w:shd w:val="clear" w:color="auto" w:fill="auto"/>
          </w:tcPr>
          <w:p w14:paraId="18D1D357" w14:textId="73C31E41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35E19">
              <w:t>ОПК-1</w:t>
            </w:r>
          </w:p>
        </w:tc>
      </w:tr>
      <w:tr w:rsidR="00231960" w:rsidRPr="00B45404" w14:paraId="591B2876" w14:textId="77777777" w:rsidTr="00C73697">
        <w:tc>
          <w:tcPr>
            <w:tcW w:w="353" w:type="pct"/>
            <w:shd w:val="clear" w:color="auto" w:fill="auto"/>
            <w:vAlign w:val="center"/>
          </w:tcPr>
          <w:p w14:paraId="18F1A050" w14:textId="77777777" w:rsidR="00231960" w:rsidRPr="0085570B" w:rsidRDefault="00231960" w:rsidP="00942B27">
            <w:pPr>
              <w:jc w:val="both"/>
            </w:pPr>
            <w:r w:rsidRPr="0085570B">
              <w:t>36</w:t>
            </w:r>
          </w:p>
        </w:tc>
        <w:tc>
          <w:tcPr>
            <w:tcW w:w="1407" w:type="pct"/>
            <w:shd w:val="clear" w:color="auto" w:fill="auto"/>
            <w:vAlign w:val="center"/>
          </w:tcPr>
          <w:p w14:paraId="089FCB12" w14:textId="77777777" w:rsidR="00231960" w:rsidRPr="00513F58" w:rsidRDefault="00231960" w:rsidP="00942B27">
            <w:r w:rsidRPr="00B45404">
              <w:t xml:space="preserve">Производные и дифференциал ФНП. </w:t>
            </w:r>
          </w:p>
        </w:tc>
        <w:tc>
          <w:tcPr>
            <w:tcW w:w="2622" w:type="pct"/>
            <w:shd w:val="clear" w:color="auto" w:fill="auto"/>
            <w:vAlign w:val="center"/>
          </w:tcPr>
          <w:p w14:paraId="753E393E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Производные сложной и неявно заданной функций. Полное приращение и полный дифференциал. Линеаризация функций. Производные и дифференциалы высших порядков. Теорема Шварца (о смешанных производных).</w:t>
            </w:r>
          </w:p>
        </w:tc>
        <w:tc>
          <w:tcPr>
            <w:tcW w:w="618" w:type="pct"/>
            <w:shd w:val="clear" w:color="auto" w:fill="auto"/>
          </w:tcPr>
          <w:p w14:paraId="5A17AB80" w14:textId="257C3E9C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35E19">
              <w:t>ОПК-1</w:t>
            </w:r>
          </w:p>
        </w:tc>
      </w:tr>
      <w:tr w:rsidR="00231960" w:rsidRPr="00B45404" w14:paraId="6975617B" w14:textId="77777777" w:rsidTr="00C73697">
        <w:tc>
          <w:tcPr>
            <w:tcW w:w="353" w:type="pct"/>
            <w:shd w:val="clear" w:color="auto" w:fill="auto"/>
            <w:vAlign w:val="center"/>
          </w:tcPr>
          <w:p w14:paraId="01EC2457" w14:textId="77777777" w:rsidR="00231960" w:rsidRPr="0085570B" w:rsidRDefault="00231960" w:rsidP="00942B27">
            <w:pPr>
              <w:jc w:val="both"/>
            </w:pPr>
            <w:r w:rsidRPr="0085570B">
              <w:t>37</w:t>
            </w:r>
          </w:p>
        </w:tc>
        <w:tc>
          <w:tcPr>
            <w:tcW w:w="1407" w:type="pct"/>
            <w:shd w:val="clear" w:color="auto" w:fill="auto"/>
            <w:vAlign w:val="center"/>
          </w:tcPr>
          <w:p w14:paraId="5B3ADF8B" w14:textId="77777777" w:rsidR="00231960" w:rsidRPr="00513F58" w:rsidRDefault="00231960" w:rsidP="00942B27">
            <w:r w:rsidRPr="00B45404">
              <w:t>Скалярное поле. Производная по направлению. Градиент.</w:t>
            </w:r>
          </w:p>
        </w:tc>
        <w:tc>
          <w:tcPr>
            <w:tcW w:w="2622" w:type="pct"/>
            <w:shd w:val="clear" w:color="auto" w:fill="auto"/>
            <w:vAlign w:val="center"/>
          </w:tcPr>
          <w:p w14:paraId="7C9EAB57" w14:textId="77777777" w:rsidR="00231960" w:rsidRPr="00B45404" w:rsidRDefault="00231960" w:rsidP="00942B27">
            <w:r w:rsidRPr="00B45404">
              <w:t xml:space="preserve">Скалярное поле. Линии и поверхности уровня. Производная по направлению: определение, обозначение, смысл, свойства, вычисление. </w:t>
            </w:r>
          </w:p>
          <w:p w14:paraId="6E202343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Градиент: определение, обозначение, смысл, свойства, вычисление. Уравнение касательной плоскости и нормали к поверхности.</w:t>
            </w:r>
          </w:p>
        </w:tc>
        <w:tc>
          <w:tcPr>
            <w:tcW w:w="618" w:type="pct"/>
            <w:shd w:val="clear" w:color="auto" w:fill="auto"/>
          </w:tcPr>
          <w:p w14:paraId="6D86DA66" w14:textId="3E4D0066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35E19">
              <w:t>ОПК-1</w:t>
            </w:r>
          </w:p>
        </w:tc>
      </w:tr>
      <w:tr w:rsidR="00231960" w:rsidRPr="00B45404" w14:paraId="15ED5AA2" w14:textId="77777777" w:rsidTr="00C73697">
        <w:tc>
          <w:tcPr>
            <w:tcW w:w="353" w:type="pct"/>
            <w:shd w:val="clear" w:color="auto" w:fill="auto"/>
            <w:vAlign w:val="center"/>
          </w:tcPr>
          <w:p w14:paraId="57299136" w14:textId="77777777" w:rsidR="00231960" w:rsidRPr="0085570B" w:rsidRDefault="00231960" w:rsidP="00942B27">
            <w:pPr>
              <w:jc w:val="both"/>
            </w:pPr>
            <w:r w:rsidRPr="0085570B">
              <w:t>38</w:t>
            </w:r>
          </w:p>
        </w:tc>
        <w:tc>
          <w:tcPr>
            <w:tcW w:w="1407" w:type="pct"/>
            <w:shd w:val="clear" w:color="auto" w:fill="auto"/>
            <w:vAlign w:val="center"/>
          </w:tcPr>
          <w:p w14:paraId="70B4A32D" w14:textId="77777777" w:rsidR="00231960" w:rsidRPr="00513F58" w:rsidRDefault="00231960" w:rsidP="00942B27">
            <w:r w:rsidRPr="00B45404">
              <w:t xml:space="preserve">Экстремумы ФНП. </w:t>
            </w:r>
          </w:p>
        </w:tc>
        <w:tc>
          <w:tcPr>
            <w:tcW w:w="2622" w:type="pct"/>
            <w:shd w:val="clear" w:color="auto" w:fill="auto"/>
            <w:vAlign w:val="center"/>
          </w:tcPr>
          <w:p w14:paraId="5CE4D807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Локальные экстремумы ФНП. Необходимые и достаточные условия экстремума. Нахождение локальных экстремумов. Условный экстремум ФНП. Нахождение условного экстремума ФНП методом множителей Лагранжа.</w:t>
            </w:r>
          </w:p>
        </w:tc>
        <w:tc>
          <w:tcPr>
            <w:tcW w:w="618" w:type="pct"/>
            <w:shd w:val="clear" w:color="auto" w:fill="auto"/>
          </w:tcPr>
          <w:p w14:paraId="6086295A" w14:textId="61E8FF64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35E19">
              <w:t>ОПК-1</w:t>
            </w:r>
          </w:p>
        </w:tc>
      </w:tr>
      <w:tr w:rsidR="00231960" w:rsidRPr="00B45404" w14:paraId="3FAEA9BB" w14:textId="77777777" w:rsidTr="00C73697">
        <w:tc>
          <w:tcPr>
            <w:tcW w:w="353" w:type="pct"/>
            <w:shd w:val="clear" w:color="auto" w:fill="auto"/>
            <w:vAlign w:val="center"/>
          </w:tcPr>
          <w:p w14:paraId="4DBAB2C5" w14:textId="77777777" w:rsidR="00231960" w:rsidRPr="0085570B" w:rsidRDefault="00231960" w:rsidP="00942B27">
            <w:pPr>
              <w:jc w:val="both"/>
            </w:pPr>
            <w:r w:rsidRPr="0085570B">
              <w:t>39</w:t>
            </w:r>
          </w:p>
        </w:tc>
        <w:tc>
          <w:tcPr>
            <w:tcW w:w="1407" w:type="pct"/>
            <w:shd w:val="clear" w:color="auto" w:fill="auto"/>
            <w:vAlign w:val="center"/>
          </w:tcPr>
          <w:p w14:paraId="0E691912" w14:textId="77777777" w:rsidR="00231960" w:rsidRPr="00513F58" w:rsidRDefault="00231960" w:rsidP="00942B27">
            <w:r w:rsidRPr="00B45404">
              <w:t>Двойной интеграл.</w:t>
            </w:r>
          </w:p>
        </w:tc>
        <w:tc>
          <w:tcPr>
            <w:tcW w:w="2622" w:type="pct"/>
            <w:shd w:val="clear" w:color="auto" w:fill="auto"/>
            <w:vAlign w:val="center"/>
          </w:tcPr>
          <w:p w14:paraId="70F3716C" w14:textId="3ADD0A7F" w:rsidR="00231960" w:rsidRPr="00B45404" w:rsidRDefault="00231960" w:rsidP="00C516B1">
            <w:r w:rsidRPr="00B45404">
              <w:t>Двойной интеграл в декартовых координатах: определение, свойства, геометрический и механический смысл, вычисление в декартовых координатах</w:t>
            </w:r>
            <w:r w:rsidR="00611488">
              <w:t xml:space="preserve"> .</w:t>
            </w:r>
            <w:r w:rsidR="00611488" w:rsidRPr="00B45404">
              <w:t>Замена переменных в двойном интеграле. Вычисление двойного интеграла в полярных координатах.</w:t>
            </w:r>
            <w:r w:rsidRPr="00B45404">
              <w:t xml:space="preserve"> </w:t>
            </w:r>
          </w:p>
        </w:tc>
        <w:tc>
          <w:tcPr>
            <w:tcW w:w="618" w:type="pct"/>
            <w:shd w:val="clear" w:color="auto" w:fill="auto"/>
          </w:tcPr>
          <w:p w14:paraId="312DA8BA" w14:textId="3F012BEF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35E19">
              <w:t>ОПК-1</w:t>
            </w:r>
          </w:p>
        </w:tc>
      </w:tr>
      <w:tr w:rsidR="00231960" w:rsidRPr="00B45404" w14:paraId="4FF85758" w14:textId="77777777" w:rsidTr="00C73697">
        <w:tc>
          <w:tcPr>
            <w:tcW w:w="353" w:type="pct"/>
            <w:shd w:val="clear" w:color="auto" w:fill="auto"/>
            <w:vAlign w:val="center"/>
          </w:tcPr>
          <w:p w14:paraId="2AB253AF" w14:textId="77777777" w:rsidR="00231960" w:rsidRPr="0085570B" w:rsidRDefault="00231960" w:rsidP="00942B27">
            <w:pPr>
              <w:jc w:val="both"/>
            </w:pPr>
            <w:r w:rsidRPr="0085570B">
              <w:t>40</w:t>
            </w:r>
          </w:p>
        </w:tc>
        <w:tc>
          <w:tcPr>
            <w:tcW w:w="1407" w:type="pct"/>
            <w:shd w:val="clear" w:color="auto" w:fill="auto"/>
            <w:vAlign w:val="center"/>
          </w:tcPr>
          <w:p w14:paraId="164137DE" w14:textId="77777777" w:rsidR="00231960" w:rsidRPr="00513F58" w:rsidRDefault="00231960" w:rsidP="00942B27">
            <w:r w:rsidRPr="00B45404">
              <w:t xml:space="preserve">Криволинейные интегралы первого и второго рода. </w:t>
            </w:r>
          </w:p>
        </w:tc>
        <w:tc>
          <w:tcPr>
            <w:tcW w:w="2622" w:type="pct"/>
            <w:shd w:val="clear" w:color="auto" w:fill="auto"/>
            <w:vAlign w:val="center"/>
          </w:tcPr>
          <w:p w14:paraId="5F090A93" w14:textId="77777777" w:rsidR="00231960" w:rsidRPr="00B45404" w:rsidRDefault="00231960" w:rsidP="00942B27">
            <w:r w:rsidRPr="00B45404">
              <w:t>Криволинейный интеграл первого рода: определение, свойства, геометрический смысл, вычисления.</w:t>
            </w:r>
          </w:p>
          <w:p w14:paraId="78E79BD1" w14:textId="5241A1F0" w:rsidR="00231960" w:rsidRPr="00B45404" w:rsidRDefault="00231960" w:rsidP="00C516B1">
            <w:pPr>
              <w:rPr>
                <w:sz w:val="20"/>
                <w:szCs w:val="20"/>
              </w:rPr>
            </w:pPr>
            <w:r w:rsidRPr="00B45404">
              <w:t xml:space="preserve">Криволинейный интеграл второго рода: определение, свойства, геометрический и физический смысл, вычисление. </w:t>
            </w:r>
            <w:r w:rsidR="00BC1A1A">
              <w:t xml:space="preserve"> </w:t>
            </w:r>
            <w:r w:rsidR="00BC1A1A" w:rsidRPr="00B45404">
              <w:t>Формула Остроградского–Грина. Условие независи</w:t>
            </w:r>
            <w:r w:rsidR="00BC1A1A">
              <w:t>-</w:t>
            </w:r>
            <w:r w:rsidR="00BC1A1A" w:rsidRPr="00B45404">
              <w:t>мости криволинейного интеграла второго рода от формы пути интегрирования.</w:t>
            </w:r>
          </w:p>
        </w:tc>
        <w:tc>
          <w:tcPr>
            <w:tcW w:w="618" w:type="pct"/>
            <w:shd w:val="clear" w:color="auto" w:fill="auto"/>
          </w:tcPr>
          <w:p w14:paraId="5F1BFE51" w14:textId="1F8BA6FE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35E19">
              <w:t>ОПК-1</w:t>
            </w:r>
          </w:p>
        </w:tc>
      </w:tr>
      <w:tr w:rsidR="00231960" w:rsidRPr="00B45404" w14:paraId="0EBF1F45" w14:textId="77777777" w:rsidTr="00C73697">
        <w:trPr>
          <w:trHeight w:val="96"/>
        </w:trPr>
        <w:tc>
          <w:tcPr>
            <w:tcW w:w="353" w:type="pct"/>
            <w:shd w:val="clear" w:color="auto" w:fill="auto"/>
            <w:vAlign w:val="center"/>
          </w:tcPr>
          <w:p w14:paraId="053BB6B8" w14:textId="77777777" w:rsidR="00231960" w:rsidRPr="0085570B" w:rsidRDefault="00231960" w:rsidP="00942B27">
            <w:pPr>
              <w:jc w:val="both"/>
            </w:pPr>
            <w:r w:rsidRPr="0085570B">
              <w:t>41</w:t>
            </w:r>
          </w:p>
        </w:tc>
        <w:tc>
          <w:tcPr>
            <w:tcW w:w="1407" w:type="pct"/>
            <w:shd w:val="clear" w:color="auto" w:fill="auto"/>
            <w:vAlign w:val="center"/>
          </w:tcPr>
          <w:p w14:paraId="5EDD6BF6" w14:textId="77777777" w:rsidR="00231960" w:rsidRPr="00C516B1" w:rsidRDefault="00231960" w:rsidP="00942B27">
            <w:pPr>
              <w:pStyle w:val="a5"/>
              <w:rPr>
                <w:sz w:val="24"/>
                <w:szCs w:val="24"/>
              </w:rPr>
            </w:pPr>
            <w:r w:rsidRPr="00C516B1">
              <w:rPr>
                <w:sz w:val="24"/>
                <w:szCs w:val="24"/>
              </w:rPr>
              <w:t>Числовые ряды. Признаки сходимости числовых знакопостоянных рядов.</w:t>
            </w:r>
          </w:p>
        </w:tc>
        <w:tc>
          <w:tcPr>
            <w:tcW w:w="2622" w:type="pct"/>
            <w:shd w:val="clear" w:color="auto" w:fill="auto"/>
            <w:vAlign w:val="center"/>
          </w:tcPr>
          <w:p w14:paraId="6F83A244" w14:textId="77777777" w:rsidR="00231960" w:rsidRPr="00B45404" w:rsidRDefault="00231960" w:rsidP="00942B27">
            <w:r w:rsidRPr="00B45404">
              <w:t xml:space="preserve">Числовой ряд. Частичная сумма. Сходящиеся и расходящиеся ряды. Сумма ряда. Свойства сходящихся рядов. Ряд геометрической прогрессии. Необходимый признак сходимости числового ряда. Достаточный признак расходимости. Гармонический ряд. Ряд Дирихле. Признаки сравнения. </w:t>
            </w:r>
          </w:p>
        </w:tc>
        <w:tc>
          <w:tcPr>
            <w:tcW w:w="618" w:type="pct"/>
            <w:shd w:val="clear" w:color="auto" w:fill="auto"/>
          </w:tcPr>
          <w:p w14:paraId="2DC8E327" w14:textId="3E975AB9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35E19">
              <w:t>ОПК-1</w:t>
            </w:r>
          </w:p>
        </w:tc>
      </w:tr>
      <w:tr w:rsidR="00231960" w:rsidRPr="00B45404" w14:paraId="42505891" w14:textId="77777777" w:rsidTr="00C73697">
        <w:trPr>
          <w:trHeight w:val="132"/>
        </w:trPr>
        <w:tc>
          <w:tcPr>
            <w:tcW w:w="353" w:type="pct"/>
            <w:shd w:val="clear" w:color="auto" w:fill="auto"/>
            <w:vAlign w:val="center"/>
          </w:tcPr>
          <w:p w14:paraId="551F5436" w14:textId="77777777" w:rsidR="00231960" w:rsidRPr="0085570B" w:rsidRDefault="00231960" w:rsidP="00942B27">
            <w:pPr>
              <w:jc w:val="both"/>
            </w:pPr>
            <w:r w:rsidRPr="0085570B">
              <w:t>42</w:t>
            </w:r>
          </w:p>
        </w:tc>
        <w:tc>
          <w:tcPr>
            <w:tcW w:w="1407" w:type="pct"/>
            <w:shd w:val="clear" w:color="auto" w:fill="auto"/>
            <w:vAlign w:val="center"/>
          </w:tcPr>
          <w:p w14:paraId="2DEE73A9" w14:textId="77777777" w:rsidR="00231960" w:rsidRPr="00C516B1" w:rsidRDefault="00231960" w:rsidP="00942B27">
            <w:pPr>
              <w:pStyle w:val="a5"/>
              <w:rPr>
                <w:sz w:val="24"/>
                <w:szCs w:val="24"/>
              </w:rPr>
            </w:pPr>
            <w:r w:rsidRPr="00C516B1">
              <w:rPr>
                <w:sz w:val="24"/>
                <w:szCs w:val="24"/>
              </w:rPr>
              <w:t xml:space="preserve">Достаточные признаки сходимости знакопостоянных рядов. Знакочередующиеся ряды. </w:t>
            </w:r>
          </w:p>
        </w:tc>
        <w:tc>
          <w:tcPr>
            <w:tcW w:w="2622" w:type="pct"/>
            <w:shd w:val="clear" w:color="auto" w:fill="auto"/>
            <w:vAlign w:val="center"/>
          </w:tcPr>
          <w:p w14:paraId="2FD7DE48" w14:textId="77777777" w:rsidR="00231960" w:rsidRPr="00B45404" w:rsidRDefault="00231960" w:rsidP="00942B27">
            <w:r w:rsidRPr="00B45404">
              <w:t>Признак Даламбера, радикальный и интегральный признаки Коши (доказательства сходимости ряда Дирихле). Знакочередующиеся ряды. Признак Лейбница. Абсолютная и условная сходимость рядов. Свойства абсолютно сходящихся рядов.</w:t>
            </w:r>
          </w:p>
        </w:tc>
        <w:tc>
          <w:tcPr>
            <w:tcW w:w="618" w:type="pct"/>
            <w:shd w:val="clear" w:color="auto" w:fill="auto"/>
          </w:tcPr>
          <w:p w14:paraId="5350155C" w14:textId="06811390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35E19">
              <w:t>ОПК-1</w:t>
            </w:r>
          </w:p>
        </w:tc>
      </w:tr>
      <w:tr w:rsidR="00231960" w:rsidRPr="00B45404" w14:paraId="61AE8210" w14:textId="77777777" w:rsidTr="00C73697">
        <w:trPr>
          <w:trHeight w:val="132"/>
        </w:trPr>
        <w:tc>
          <w:tcPr>
            <w:tcW w:w="353" w:type="pct"/>
            <w:shd w:val="clear" w:color="auto" w:fill="auto"/>
            <w:vAlign w:val="center"/>
          </w:tcPr>
          <w:p w14:paraId="1F628CF7" w14:textId="77777777" w:rsidR="00231960" w:rsidRPr="0085570B" w:rsidRDefault="00231960" w:rsidP="00942B27">
            <w:pPr>
              <w:jc w:val="both"/>
            </w:pPr>
            <w:r w:rsidRPr="0085570B">
              <w:t>43</w:t>
            </w:r>
          </w:p>
        </w:tc>
        <w:tc>
          <w:tcPr>
            <w:tcW w:w="1407" w:type="pct"/>
            <w:shd w:val="clear" w:color="auto" w:fill="auto"/>
            <w:vAlign w:val="center"/>
          </w:tcPr>
          <w:p w14:paraId="22C6B4DA" w14:textId="77777777" w:rsidR="00231960" w:rsidRPr="00B45404" w:rsidRDefault="00231960" w:rsidP="00942B27">
            <w:r w:rsidRPr="00B45404">
              <w:t>Функциональные ряды. Степенные ряды.</w:t>
            </w:r>
          </w:p>
        </w:tc>
        <w:tc>
          <w:tcPr>
            <w:tcW w:w="2622" w:type="pct"/>
            <w:shd w:val="clear" w:color="auto" w:fill="auto"/>
            <w:vAlign w:val="center"/>
          </w:tcPr>
          <w:p w14:paraId="3C14CFDC" w14:textId="77777777" w:rsidR="00231960" w:rsidRPr="00B45404" w:rsidRDefault="00231960" w:rsidP="00942B27">
            <w:r w:rsidRPr="00B45404">
              <w:t>Функциональные ряды. Точка сходимости, область сходимости и сумма ряда. Степенные ряды. Теорема Абеля. Радиус, интервал и область сходимости степенного ряда. Свойства степенных рядов.</w:t>
            </w:r>
          </w:p>
        </w:tc>
        <w:tc>
          <w:tcPr>
            <w:tcW w:w="618" w:type="pct"/>
            <w:shd w:val="clear" w:color="auto" w:fill="auto"/>
          </w:tcPr>
          <w:p w14:paraId="02E68CA7" w14:textId="1F14FDBD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35E19">
              <w:t>ОПК-1</w:t>
            </w:r>
          </w:p>
        </w:tc>
      </w:tr>
      <w:tr w:rsidR="00231960" w:rsidRPr="00B45404" w14:paraId="7B511E53" w14:textId="77777777" w:rsidTr="00C73697">
        <w:trPr>
          <w:trHeight w:val="132"/>
        </w:trPr>
        <w:tc>
          <w:tcPr>
            <w:tcW w:w="353" w:type="pct"/>
            <w:shd w:val="clear" w:color="auto" w:fill="auto"/>
            <w:vAlign w:val="center"/>
          </w:tcPr>
          <w:p w14:paraId="7EC07DC5" w14:textId="77777777" w:rsidR="00231960" w:rsidRPr="0085570B" w:rsidRDefault="00231960" w:rsidP="00942B27">
            <w:pPr>
              <w:jc w:val="both"/>
            </w:pPr>
            <w:r w:rsidRPr="0085570B">
              <w:t>44</w:t>
            </w:r>
          </w:p>
        </w:tc>
        <w:tc>
          <w:tcPr>
            <w:tcW w:w="1407" w:type="pct"/>
            <w:shd w:val="clear" w:color="auto" w:fill="auto"/>
            <w:vAlign w:val="center"/>
          </w:tcPr>
          <w:p w14:paraId="39A5FD3B" w14:textId="77777777" w:rsidR="00231960" w:rsidRPr="00B45404" w:rsidRDefault="00231960" w:rsidP="00942B27">
            <w:r w:rsidRPr="00B45404">
              <w:t>Разложение функций в степенные ряды.</w:t>
            </w:r>
          </w:p>
        </w:tc>
        <w:tc>
          <w:tcPr>
            <w:tcW w:w="2622" w:type="pct"/>
            <w:shd w:val="clear" w:color="auto" w:fill="auto"/>
            <w:vAlign w:val="center"/>
          </w:tcPr>
          <w:p w14:paraId="2FF09448" w14:textId="77777777" w:rsidR="00231960" w:rsidRPr="00B45404" w:rsidRDefault="00231960" w:rsidP="00942B27">
            <w:r w:rsidRPr="00B45404">
              <w:t>Ряды Тейлора–Маклорена. Условия представления функции рядом Тейлора – Маклорена. Разложение основных элементарных функций в ряд Маклорена. Таблица рядов Маклорена основных элементарных функций. Приемы разложения функций в ряды Тейлора – Маклорена.</w:t>
            </w:r>
          </w:p>
        </w:tc>
        <w:tc>
          <w:tcPr>
            <w:tcW w:w="618" w:type="pct"/>
            <w:shd w:val="clear" w:color="auto" w:fill="auto"/>
          </w:tcPr>
          <w:p w14:paraId="263FDEBF" w14:textId="3DFD8B64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35E19">
              <w:t>ОПК-1</w:t>
            </w:r>
          </w:p>
        </w:tc>
      </w:tr>
      <w:tr w:rsidR="00231960" w:rsidRPr="00B45404" w14:paraId="691F5F74" w14:textId="77777777" w:rsidTr="00C73697">
        <w:trPr>
          <w:trHeight w:val="132"/>
        </w:trPr>
        <w:tc>
          <w:tcPr>
            <w:tcW w:w="353" w:type="pct"/>
            <w:shd w:val="clear" w:color="auto" w:fill="auto"/>
            <w:vAlign w:val="center"/>
          </w:tcPr>
          <w:p w14:paraId="7205474B" w14:textId="77777777" w:rsidR="00231960" w:rsidRPr="0085570B" w:rsidRDefault="00231960" w:rsidP="00942B27">
            <w:pPr>
              <w:jc w:val="both"/>
            </w:pPr>
            <w:r w:rsidRPr="0085570B">
              <w:t>45</w:t>
            </w:r>
          </w:p>
        </w:tc>
        <w:tc>
          <w:tcPr>
            <w:tcW w:w="1407" w:type="pct"/>
            <w:shd w:val="clear" w:color="auto" w:fill="auto"/>
            <w:vAlign w:val="center"/>
          </w:tcPr>
          <w:p w14:paraId="4F8CECB9" w14:textId="77777777" w:rsidR="00231960" w:rsidRPr="00B45404" w:rsidRDefault="00231960" w:rsidP="00942B27">
            <w:r w:rsidRPr="00B45404">
              <w:t xml:space="preserve">Ряды Фурье по ортогональным системам функций. Тригонометрические ряды Фурье. </w:t>
            </w:r>
          </w:p>
        </w:tc>
        <w:tc>
          <w:tcPr>
            <w:tcW w:w="2622" w:type="pct"/>
            <w:shd w:val="clear" w:color="auto" w:fill="auto"/>
            <w:vAlign w:val="center"/>
          </w:tcPr>
          <w:p w14:paraId="6C62655F" w14:textId="09CB5C07" w:rsidR="00231960" w:rsidRPr="00B45404" w:rsidRDefault="00231960" w:rsidP="00C516B1">
            <w:r w:rsidRPr="00B45404">
              <w:t xml:space="preserve">Периодические функции и их основные свойства. Гармонические простые и сложные колебания. Основные тригонометрические системы функций. Разложения периодических функций в тригонометрический ряд Фурье на интервалах </w:t>
            </w:r>
            <w:r w:rsidRPr="00B45404">
              <w:rPr>
                <w:position w:val="-14"/>
              </w:rPr>
              <w:object w:dxaOrig="680" w:dyaOrig="400" w14:anchorId="6A4224A6">
                <v:shape id="_x0000_i1029" type="#_x0000_t75" style="width:33.75pt;height:20.25pt" o:ole="">
                  <v:imagedata r:id="rId20" o:title=""/>
                </v:shape>
                <o:OLEObject Type="Embed" ProgID="Equation.DSMT4" ShapeID="_x0000_i1029" DrawAspect="Content" ObjectID="_1706593748" r:id="rId21"/>
              </w:object>
            </w:r>
            <w:r w:rsidRPr="00B45404">
              <w:t xml:space="preserve">, </w:t>
            </w:r>
            <w:r w:rsidRPr="00B45404">
              <w:rPr>
                <w:position w:val="-14"/>
              </w:rPr>
              <w:object w:dxaOrig="560" w:dyaOrig="400" w14:anchorId="0684D8B6">
                <v:shape id="_x0000_i1030" type="#_x0000_t75" style="width:27.75pt;height:20.25pt" o:ole="">
                  <v:imagedata r:id="rId22" o:title=""/>
                </v:shape>
                <o:OLEObject Type="Embed" ProgID="Equation.DSMT4" ShapeID="_x0000_i1030" DrawAspect="Content" ObjectID="_1706593749" r:id="rId23"/>
              </w:object>
            </w:r>
            <w:r w:rsidRPr="00B45404">
              <w:t xml:space="preserve">, </w:t>
            </w:r>
            <w:r w:rsidRPr="00B45404">
              <w:rPr>
                <w:position w:val="-14"/>
              </w:rPr>
              <w:object w:dxaOrig="620" w:dyaOrig="400" w14:anchorId="317A80E1">
                <v:shape id="_x0000_i1031" type="#_x0000_t75" style="width:31.5pt;height:20.25pt" o:ole="">
                  <v:imagedata r:id="rId24" o:title=""/>
                </v:shape>
                <o:OLEObject Type="Embed" ProgID="Equation.DSMT4" ShapeID="_x0000_i1031" DrawAspect="Content" ObjectID="_1706593750" r:id="rId25"/>
              </w:object>
            </w:r>
            <w:r w:rsidRPr="00B45404">
              <w:t>. Разложения периодических четных, нечетных и непериодических функций в тригонометрический ряд Фурье.</w:t>
            </w:r>
          </w:p>
        </w:tc>
        <w:tc>
          <w:tcPr>
            <w:tcW w:w="618" w:type="pct"/>
            <w:shd w:val="clear" w:color="auto" w:fill="auto"/>
          </w:tcPr>
          <w:p w14:paraId="4F938342" w14:textId="239FE715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35E19">
              <w:t>ОПК-1</w:t>
            </w:r>
          </w:p>
        </w:tc>
      </w:tr>
      <w:tr w:rsidR="00231960" w:rsidRPr="00B45404" w14:paraId="2F816400" w14:textId="77777777" w:rsidTr="00C73697">
        <w:trPr>
          <w:trHeight w:val="144"/>
        </w:trPr>
        <w:tc>
          <w:tcPr>
            <w:tcW w:w="353" w:type="pct"/>
            <w:shd w:val="clear" w:color="auto" w:fill="auto"/>
            <w:vAlign w:val="center"/>
          </w:tcPr>
          <w:p w14:paraId="739DD53B" w14:textId="77777777" w:rsidR="00231960" w:rsidRPr="0085570B" w:rsidRDefault="00231960" w:rsidP="00942B27">
            <w:pPr>
              <w:jc w:val="both"/>
            </w:pPr>
            <w:r w:rsidRPr="0085570B">
              <w:t>46</w:t>
            </w:r>
          </w:p>
        </w:tc>
        <w:tc>
          <w:tcPr>
            <w:tcW w:w="1407" w:type="pct"/>
            <w:shd w:val="clear" w:color="auto" w:fill="auto"/>
            <w:vAlign w:val="center"/>
          </w:tcPr>
          <w:p w14:paraId="090A2E73" w14:textId="77777777" w:rsidR="00231960" w:rsidRPr="00B45404" w:rsidRDefault="00231960" w:rsidP="00942B27">
            <w:r w:rsidRPr="00B45404">
              <w:t>Обыкновенные дифференциальные уравнения первого порядка.</w:t>
            </w:r>
          </w:p>
        </w:tc>
        <w:tc>
          <w:tcPr>
            <w:tcW w:w="2622" w:type="pct"/>
            <w:shd w:val="clear" w:color="auto" w:fill="auto"/>
            <w:vAlign w:val="center"/>
          </w:tcPr>
          <w:p w14:paraId="66A4A88C" w14:textId="77777777" w:rsidR="00231960" w:rsidRPr="00B45404" w:rsidRDefault="00231960" w:rsidP="00942B27">
            <w:r w:rsidRPr="00B45404">
              <w:t>Общие сведения о дифференциальных уравнениях (ДУ): определение ДУ, решение ДУ, обыкновенные ДУ (ОДУ), ДУ в частных производных, порядок ДУ, линейные и нелинейные ДУ. Задачи, приводящие к ДУ. ОДУ 1-го порядка, формы записи. Общее и частное решения, начальные условия, задача Коши, теорема о существовании и единственности ее решения. ОДУ 1-го порядка. ДУ с разделяющимися переменными и их интегрирование.</w:t>
            </w:r>
          </w:p>
        </w:tc>
        <w:tc>
          <w:tcPr>
            <w:tcW w:w="618" w:type="pct"/>
            <w:shd w:val="clear" w:color="auto" w:fill="auto"/>
          </w:tcPr>
          <w:p w14:paraId="4A3006CB" w14:textId="2E3636E6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35E19">
              <w:t>ОПК-1</w:t>
            </w:r>
          </w:p>
        </w:tc>
      </w:tr>
      <w:tr w:rsidR="00231960" w:rsidRPr="00B45404" w14:paraId="067D72B5" w14:textId="77777777" w:rsidTr="00C73697">
        <w:tc>
          <w:tcPr>
            <w:tcW w:w="353" w:type="pct"/>
            <w:shd w:val="clear" w:color="auto" w:fill="auto"/>
            <w:vAlign w:val="center"/>
          </w:tcPr>
          <w:p w14:paraId="11E62E11" w14:textId="77777777" w:rsidR="00231960" w:rsidRPr="0085570B" w:rsidRDefault="00231960" w:rsidP="00942B27">
            <w:pPr>
              <w:jc w:val="both"/>
            </w:pPr>
            <w:r w:rsidRPr="0085570B">
              <w:t>47</w:t>
            </w:r>
          </w:p>
        </w:tc>
        <w:tc>
          <w:tcPr>
            <w:tcW w:w="1407" w:type="pct"/>
            <w:shd w:val="clear" w:color="auto" w:fill="auto"/>
            <w:vAlign w:val="center"/>
          </w:tcPr>
          <w:p w14:paraId="46820264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 xml:space="preserve">Однородные ДУ. Линейные ДУ </w:t>
            </w:r>
            <w:r w:rsidRPr="00B45404">
              <w:rPr>
                <w:lang w:val="en-US"/>
              </w:rPr>
              <w:t>I</w:t>
            </w:r>
            <w:r w:rsidRPr="00B45404">
              <w:t xml:space="preserve"> порядка. Уравнение Бернулли.</w:t>
            </w:r>
          </w:p>
        </w:tc>
        <w:tc>
          <w:tcPr>
            <w:tcW w:w="2622" w:type="pct"/>
            <w:shd w:val="clear" w:color="auto" w:fill="auto"/>
            <w:vAlign w:val="center"/>
          </w:tcPr>
          <w:p w14:paraId="04A2835C" w14:textId="77777777" w:rsidR="00231960" w:rsidRPr="00B45404" w:rsidRDefault="00231960" w:rsidP="00C516B1">
            <w:pPr>
              <w:rPr>
                <w:sz w:val="20"/>
                <w:szCs w:val="20"/>
              </w:rPr>
            </w:pPr>
            <w:r w:rsidRPr="00B45404">
              <w:t xml:space="preserve">Однородная функция. Однородные ДУ и их интегрирование. Линейные ДУ </w:t>
            </w:r>
            <w:r w:rsidRPr="00B45404">
              <w:rPr>
                <w:lang w:val="en-US"/>
              </w:rPr>
              <w:t>I</w:t>
            </w:r>
            <w:r w:rsidRPr="00B45404">
              <w:t xml:space="preserve"> порядка и методы интегрирования. Уравнение Бернулли.</w:t>
            </w:r>
          </w:p>
        </w:tc>
        <w:tc>
          <w:tcPr>
            <w:tcW w:w="618" w:type="pct"/>
            <w:shd w:val="clear" w:color="auto" w:fill="auto"/>
          </w:tcPr>
          <w:p w14:paraId="117311C5" w14:textId="15E113FC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35E19">
              <w:t>ОПК-1</w:t>
            </w:r>
          </w:p>
        </w:tc>
      </w:tr>
      <w:tr w:rsidR="00231960" w:rsidRPr="00B45404" w14:paraId="6A90194F" w14:textId="77777777" w:rsidTr="00C73697">
        <w:tc>
          <w:tcPr>
            <w:tcW w:w="353" w:type="pct"/>
            <w:shd w:val="clear" w:color="auto" w:fill="auto"/>
            <w:vAlign w:val="center"/>
          </w:tcPr>
          <w:p w14:paraId="15A64FD1" w14:textId="77777777" w:rsidR="00231960" w:rsidRPr="0085570B" w:rsidRDefault="00231960" w:rsidP="00942B27">
            <w:pPr>
              <w:jc w:val="both"/>
            </w:pPr>
            <w:r w:rsidRPr="0085570B">
              <w:t>48</w:t>
            </w:r>
          </w:p>
        </w:tc>
        <w:tc>
          <w:tcPr>
            <w:tcW w:w="1407" w:type="pct"/>
            <w:shd w:val="clear" w:color="auto" w:fill="auto"/>
            <w:vAlign w:val="center"/>
          </w:tcPr>
          <w:p w14:paraId="2850B209" w14:textId="77777777" w:rsidR="00231960" w:rsidRPr="00513F58" w:rsidRDefault="00231960" w:rsidP="00942B27">
            <w:r w:rsidRPr="00B45404">
              <w:t>Уравнение в полных дифференциалах. ДУ высших порядков.</w:t>
            </w:r>
          </w:p>
        </w:tc>
        <w:tc>
          <w:tcPr>
            <w:tcW w:w="2622" w:type="pct"/>
            <w:shd w:val="clear" w:color="auto" w:fill="auto"/>
            <w:vAlign w:val="center"/>
          </w:tcPr>
          <w:p w14:paraId="3ACAC415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Уравнение в полных дифференциалах и их интегрирование. ДУ высших порядков. Общее и частное решения. Начальные условия, задача Коши. ДУ высших порядков, допускающие понижение порядка.</w:t>
            </w:r>
          </w:p>
        </w:tc>
        <w:tc>
          <w:tcPr>
            <w:tcW w:w="618" w:type="pct"/>
            <w:shd w:val="clear" w:color="auto" w:fill="auto"/>
          </w:tcPr>
          <w:p w14:paraId="3964C96C" w14:textId="00169A7E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35E19">
              <w:t>ОПК-1</w:t>
            </w:r>
          </w:p>
        </w:tc>
      </w:tr>
      <w:tr w:rsidR="00231960" w:rsidRPr="00B45404" w14:paraId="1BC8846F" w14:textId="77777777" w:rsidTr="00C73697">
        <w:tc>
          <w:tcPr>
            <w:tcW w:w="353" w:type="pct"/>
            <w:shd w:val="clear" w:color="auto" w:fill="auto"/>
            <w:vAlign w:val="center"/>
          </w:tcPr>
          <w:p w14:paraId="3527ED2D" w14:textId="77777777" w:rsidR="00231960" w:rsidRPr="0085570B" w:rsidRDefault="00231960" w:rsidP="00942B27">
            <w:pPr>
              <w:jc w:val="both"/>
            </w:pPr>
            <w:r w:rsidRPr="0085570B">
              <w:t>49</w:t>
            </w:r>
          </w:p>
        </w:tc>
        <w:tc>
          <w:tcPr>
            <w:tcW w:w="1407" w:type="pct"/>
            <w:shd w:val="clear" w:color="auto" w:fill="auto"/>
            <w:vAlign w:val="center"/>
          </w:tcPr>
          <w:p w14:paraId="57C2AC64" w14:textId="77777777" w:rsidR="00231960" w:rsidRPr="00513F58" w:rsidRDefault="00231960" w:rsidP="00942B27">
            <w:r w:rsidRPr="00B45404">
              <w:t>Линейные ДУ высших порядков.</w:t>
            </w:r>
          </w:p>
        </w:tc>
        <w:tc>
          <w:tcPr>
            <w:tcW w:w="2622" w:type="pct"/>
            <w:shd w:val="clear" w:color="auto" w:fill="auto"/>
            <w:vAlign w:val="center"/>
          </w:tcPr>
          <w:p w14:paraId="625C5862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Линейно зависимые и независимые системы функций. Определитель Вронского. Линейные ДУ высших порядков: однородные (ЛОДУ) и неоднородные (ЛНДУ) дифференциальные уравнения. Свойства решений ЛОДУ. Фундаментальная система решений ЛОДУ. Структура общего решения ЛОДУ с постоянными коэффициентами и их интегрирование.</w:t>
            </w:r>
          </w:p>
        </w:tc>
        <w:tc>
          <w:tcPr>
            <w:tcW w:w="618" w:type="pct"/>
            <w:shd w:val="clear" w:color="auto" w:fill="auto"/>
          </w:tcPr>
          <w:p w14:paraId="315B6F45" w14:textId="4E3DE6FD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35E19">
              <w:t>ОПК-1</w:t>
            </w:r>
          </w:p>
        </w:tc>
      </w:tr>
      <w:tr w:rsidR="00231960" w:rsidRPr="00B45404" w14:paraId="2B8551E6" w14:textId="77777777" w:rsidTr="00C73697">
        <w:tc>
          <w:tcPr>
            <w:tcW w:w="353" w:type="pct"/>
            <w:shd w:val="clear" w:color="auto" w:fill="auto"/>
            <w:vAlign w:val="center"/>
          </w:tcPr>
          <w:p w14:paraId="768D4C0B" w14:textId="77777777" w:rsidR="00231960" w:rsidRPr="0085570B" w:rsidRDefault="00231960" w:rsidP="00942B27">
            <w:pPr>
              <w:jc w:val="both"/>
            </w:pPr>
            <w:r w:rsidRPr="0085570B">
              <w:t>50</w:t>
            </w:r>
          </w:p>
        </w:tc>
        <w:tc>
          <w:tcPr>
            <w:tcW w:w="1407" w:type="pct"/>
            <w:shd w:val="clear" w:color="auto" w:fill="auto"/>
            <w:vAlign w:val="center"/>
          </w:tcPr>
          <w:p w14:paraId="25AB4B44" w14:textId="77777777" w:rsidR="00231960" w:rsidRPr="00513F58" w:rsidRDefault="00231960" w:rsidP="00942B27">
            <w:r w:rsidRPr="00B45404">
              <w:t>Линейные неоднородные дифференциальные уравнения.</w:t>
            </w:r>
          </w:p>
        </w:tc>
        <w:tc>
          <w:tcPr>
            <w:tcW w:w="2622" w:type="pct"/>
            <w:shd w:val="clear" w:color="auto" w:fill="auto"/>
            <w:vAlign w:val="center"/>
          </w:tcPr>
          <w:p w14:paraId="3773408D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Структура общего решения ЛНДУ. Интегрирование ЛНДУ методом вариации произвольных постоянных. Интегрирование ЛНДУ с постоянными коэффициентами и правой частью специального вида.</w:t>
            </w:r>
          </w:p>
        </w:tc>
        <w:tc>
          <w:tcPr>
            <w:tcW w:w="618" w:type="pct"/>
            <w:shd w:val="clear" w:color="auto" w:fill="auto"/>
          </w:tcPr>
          <w:p w14:paraId="12ADAAFC" w14:textId="44695C97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35E19">
              <w:t>ОПК-1</w:t>
            </w:r>
          </w:p>
        </w:tc>
      </w:tr>
      <w:tr w:rsidR="00231960" w:rsidRPr="00B45404" w14:paraId="59CAF75E" w14:textId="77777777" w:rsidTr="00C73697">
        <w:tc>
          <w:tcPr>
            <w:tcW w:w="353" w:type="pct"/>
            <w:shd w:val="clear" w:color="auto" w:fill="auto"/>
            <w:vAlign w:val="center"/>
          </w:tcPr>
          <w:p w14:paraId="34A3C1EB" w14:textId="77777777" w:rsidR="00231960" w:rsidRPr="0085570B" w:rsidRDefault="00231960" w:rsidP="00942B27">
            <w:pPr>
              <w:jc w:val="both"/>
            </w:pPr>
            <w:r w:rsidRPr="0085570B">
              <w:t>51</w:t>
            </w:r>
          </w:p>
        </w:tc>
        <w:tc>
          <w:tcPr>
            <w:tcW w:w="1407" w:type="pct"/>
            <w:shd w:val="clear" w:color="auto" w:fill="auto"/>
            <w:vAlign w:val="center"/>
          </w:tcPr>
          <w:p w14:paraId="0953144A" w14:textId="77777777" w:rsidR="00231960" w:rsidRPr="00513F58" w:rsidRDefault="00231960" w:rsidP="00942B27">
            <w:r w:rsidRPr="00B45404">
              <w:t>Основные понятия функции комплексной переменной.</w:t>
            </w:r>
          </w:p>
        </w:tc>
        <w:tc>
          <w:tcPr>
            <w:tcW w:w="2622" w:type="pct"/>
            <w:shd w:val="clear" w:color="auto" w:fill="auto"/>
            <w:vAlign w:val="center"/>
          </w:tcPr>
          <w:p w14:paraId="533E0C09" w14:textId="77777777" w:rsidR="00231960" w:rsidRPr="00B45404" w:rsidRDefault="00231960" w:rsidP="00942B27">
            <w:pPr>
              <w:rPr>
                <w:sz w:val="20"/>
                <w:szCs w:val="20"/>
              </w:rPr>
            </w:pPr>
            <w:r w:rsidRPr="00B45404">
              <w:t>Функции комплексной переменной (ФПК): определение, геометрический смысл, предел и непрерывность. Основные элементарные ФКП. Дифференцирование ФКП. Условие Коши-Римана. Аналитические функции. Дифференциал.</w:t>
            </w:r>
          </w:p>
        </w:tc>
        <w:tc>
          <w:tcPr>
            <w:tcW w:w="618" w:type="pct"/>
            <w:shd w:val="clear" w:color="auto" w:fill="auto"/>
          </w:tcPr>
          <w:p w14:paraId="3131AD1D" w14:textId="5E3C52CD" w:rsidR="00231960" w:rsidRPr="00B45404" w:rsidRDefault="00231960" w:rsidP="00942B27">
            <w:pPr>
              <w:jc w:val="both"/>
              <w:rPr>
                <w:sz w:val="20"/>
                <w:szCs w:val="20"/>
              </w:rPr>
            </w:pPr>
            <w:r w:rsidRPr="00C35E19">
              <w:t>ОПК-1</w:t>
            </w:r>
          </w:p>
        </w:tc>
      </w:tr>
    </w:tbl>
    <w:p w14:paraId="5A80B613" w14:textId="77777777" w:rsidR="0047198B" w:rsidRDefault="0047198B" w:rsidP="0047198B">
      <w:pPr>
        <w:ind w:firstLine="540"/>
        <w:jc w:val="both"/>
        <w:rPr>
          <w:b/>
        </w:rPr>
      </w:pPr>
    </w:p>
    <w:p w14:paraId="02E8E950" w14:textId="77777777" w:rsidR="000D1DA0" w:rsidRDefault="000D1DA0" w:rsidP="2FF8CEAE">
      <w:pPr>
        <w:widowControl w:val="0"/>
        <w:ind w:firstLine="540"/>
        <w:jc w:val="both"/>
        <w:rPr>
          <w:b/>
        </w:rPr>
      </w:pPr>
      <w:r>
        <w:rPr>
          <w:b/>
        </w:rPr>
        <w:t>2.2 У</w:t>
      </w:r>
      <w:r w:rsidRPr="009F1F64">
        <w:rPr>
          <w:b/>
        </w:rPr>
        <w:t>чебно-методическая карта учебной дисциплины</w:t>
      </w:r>
    </w:p>
    <w:p w14:paraId="283798ED" w14:textId="77777777" w:rsidR="00412D4C" w:rsidRPr="00412D4C" w:rsidRDefault="00412D4C" w:rsidP="2FF8CEAE">
      <w:pPr>
        <w:widowControl w:val="0"/>
        <w:ind w:firstLine="540"/>
        <w:jc w:val="both"/>
        <w:rPr>
          <w:b/>
          <w:sz w:val="10"/>
          <w:szCs w:val="10"/>
        </w:rPr>
      </w:pPr>
    </w:p>
    <w:p w14:paraId="0B31266C" w14:textId="77777777" w:rsidR="00420480" w:rsidRPr="00445B4B" w:rsidRDefault="00420480" w:rsidP="00420480">
      <w:pPr>
        <w:rPr>
          <w:b/>
        </w:rPr>
      </w:pPr>
      <w:r w:rsidRPr="00445B4B">
        <w:rPr>
          <w:b/>
          <w:lang w:val="en-US"/>
        </w:rPr>
        <w:t>1</w:t>
      </w:r>
      <w:r w:rsidRPr="00445B4B">
        <w:rPr>
          <w:b/>
        </w:rPr>
        <w:t xml:space="preserve"> семестр</w:t>
      </w:r>
    </w:p>
    <w:tbl>
      <w:tblPr>
        <w:tblpPr w:leftFromText="180" w:rightFromText="180" w:vertAnchor="text" w:horzAnchor="margin" w:tblpX="-86" w:tblpY="170"/>
        <w:tblW w:w="504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584"/>
        <w:gridCol w:w="3028"/>
        <w:gridCol w:w="292"/>
        <w:gridCol w:w="2474"/>
        <w:gridCol w:w="330"/>
        <w:gridCol w:w="57"/>
        <w:gridCol w:w="355"/>
        <w:gridCol w:w="11"/>
        <w:gridCol w:w="296"/>
        <w:gridCol w:w="313"/>
        <w:gridCol w:w="641"/>
        <w:gridCol w:w="586"/>
        <w:gridCol w:w="520"/>
      </w:tblGrid>
      <w:tr w:rsidR="00420480" w:rsidRPr="00445B4B" w14:paraId="16BE5249" w14:textId="77777777" w:rsidTr="00192DF2">
        <w:trPr>
          <w:cantSplit/>
          <w:trHeight w:val="1550"/>
        </w:trPr>
        <w:tc>
          <w:tcPr>
            <w:tcW w:w="307" w:type="pct"/>
            <w:shd w:val="clear" w:color="auto" w:fill="auto"/>
            <w:textDirection w:val="btLr"/>
            <w:vAlign w:val="center"/>
          </w:tcPr>
          <w:p w14:paraId="779BA35F" w14:textId="77777777" w:rsidR="00420480" w:rsidRPr="007D04C3" w:rsidRDefault="00420480" w:rsidP="00192DF2">
            <w:pPr>
              <w:ind w:left="113" w:right="113"/>
              <w:jc w:val="center"/>
              <w:rPr>
                <w:sz w:val="20"/>
                <w:szCs w:val="20"/>
              </w:rPr>
            </w:pPr>
            <w:r w:rsidRPr="007D04C3">
              <w:rPr>
                <w:sz w:val="20"/>
                <w:szCs w:val="20"/>
              </w:rPr>
              <w:t>№ недели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28D75ED0" w14:textId="77777777" w:rsidR="00420480" w:rsidRPr="007D04C3" w:rsidRDefault="00420480" w:rsidP="00192DF2">
            <w:pPr>
              <w:jc w:val="center"/>
              <w:rPr>
                <w:sz w:val="20"/>
                <w:szCs w:val="20"/>
              </w:rPr>
            </w:pPr>
            <w:r w:rsidRPr="007D04C3">
              <w:rPr>
                <w:sz w:val="20"/>
                <w:szCs w:val="20"/>
              </w:rPr>
              <w:t>Лекции</w:t>
            </w:r>
          </w:p>
          <w:p w14:paraId="695D093B" w14:textId="77777777" w:rsidR="00420480" w:rsidRPr="007D04C3" w:rsidRDefault="00420480" w:rsidP="00192DF2">
            <w:pPr>
              <w:jc w:val="center"/>
              <w:rPr>
                <w:sz w:val="20"/>
                <w:szCs w:val="20"/>
              </w:rPr>
            </w:pPr>
            <w:r w:rsidRPr="007D04C3">
              <w:rPr>
                <w:sz w:val="20"/>
                <w:szCs w:val="20"/>
                <w:lang w:val="en-US"/>
              </w:rPr>
              <w:t>(</w:t>
            </w:r>
            <w:r w:rsidRPr="007D04C3">
              <w:rPr>
                <w:sz w:val="20"/>
                <w:szCs w:val="20"/>
              </w:rPr>
              <w:t>наименование тем</w:t>
            </w:r>
            <w:r w:rsidRPr="007D04C3">
              <w:rPr>
                <w:sz w:val="20"/>
                <w:szCs w:val="20"/>
                <w:lang w:val="en-US"/>
              </w:rPr>
              <w:t>)</w:t>
            </w:r>
          </w:p>
        </w:tc>
        <w:tc>
          <w:tcPr>
            <w:tcW w:w="154" w:type="pct"/>
            <w:shd w:val="clear" w:color="auto" w:fill="auto"/>
            <w:textDirection w:val="btLr"/>
            <w:vAlign w:val="center"/>
          </w:tcPr>
          <w:p w14:paraId="31381B10" w14:textId="77777777" w:rsidR="00420480" w:rsidRPr="007D04C3" w:rsidRDefault="00420480" w:rsidP="00192DF2">
            <w:pPr>
              <w:ind w:left="113" w:right="113"/>
              <w:jc w:val="center"/>
              <w:rPr>
                <w:sz w:val="20"/>
                <w:szCs w:val="20"/>
              </w:rPr>
            </w:pPr>
            <w:r w:rsidRPr="007D04C3">
              <w:rPr>
                <w:sz w:val="20"/>
                <w:szCs w:val="20"/>
              </w:rPr>
              <w:t>Часы</w:t>
            </w:r>
          </w:p>
        </w:tc>
        <w:tc>
          <w:tcPr>
            <w:tcW w:w="1304" w:type="pct"/>
            <w:shd w:val="clear" w:color="auto" w:fill="auto"/>
            <w:textDirection w:val="btLr"/>
            <w:vAlign w:val="center"/>
          </w:tcPr>
          <w:p w14:paraId="50730D9A" w14:textId="77777777" w:rsidR="00420480" w:rsidRPr="007D04C3" w:rsidRDefault="00420480" w:rsidP="00192DF2">
            <w:pPr>
              <w:ind w:left="113" w:right="113"/>
              <w:jc w:val="center"/>
              <w:rPr>
                <w:sz w:val="20"/>
                <w:szCs w:val="20"/>
              </w:rPr>
            </w:pPr>
            <w:r w:rsidRPr="007D04C3">
              <w:rPr>
                <w:sz w:val="20"/>
                <w:szCs w:val="20"/>
              </w:rPr>
              <w:t>Практические</w:t>
            </w:r>
          </w:p>
          <w:p w14:paraId="68DDB026" w14:textId="77777777" w:rsidR="00420480" w:rsidRPr="007D04C3" w:rsidRDefault="00420480" w:rsidP="00192DF2">
            <w:pPr>
              <w:ind w:left="113" w:right="113"/>
              <w:jc w:val="center"/>
              <w:rPr>
                <w:sz w:val="20"/>
                <w:szCs w:val="20"/>
              </w:rPr>
            </w:pPr>
            <w:r w:rsidRPr="007D04C3">
              <w:rPr>
                <w:sz w:val="20"/>
                <w:szCs w:val="20"/>
              </w:rPr>
              <w:t>(семинарские) занятия</w:t>
            </w:r>
          </w:p>
        </w:tc>
        <w:tc>
          <w:tcPr>
            <w:tcW w:w="204" w:type="pct"/>
            <w:gridSpan w:val="2"/>
            <w:shd w:val="clear" w:color="auto" w:fill="auto"/>
            <w:textDirection w:val="btLr"/>
            <w:vAlign w:val="center"/>
          </w:tcPr>
          <w:p w14:paraId="1BBB8E87" w14:textId="77777777" w:rsidR="00420480" w:rsidRPr="007D04C3" w:rsidRDefault="00420480" w:rsidP="00192DF2">
            <w:pPr>
              <w:ind w:left="113" w:right="113"/>
              <w:jc w:val="center"/>
              <w:rPr>
                <w:sz w:val="20"/>
                <w:szCs w:val="20"/>
              </w:rPr>
            </w:pPr>
            <w:r w:rsidRPr="007D04C3">
              <w:rPr>
                <w:sz w:val="20"/>
                <w:szCs w:val="20"/>
              </w:rPr>
              <w:t>Часы</w:t>
            </w:r>
          </w:p>
        </w:tc>
        <w:tc>
          <w:tcPr>
            <w:tcW w:w="348" w:type="pct"/>
            <w:gridSpan w:val="3"/>
            <w:shd w:val="clear" w:color="auto" w:fill="auto"/>
            <w:textDirection w:val="btLr"/>
            <w:vAlign w:val="center"/>
          </w:tcPr>
          <w:p w14:paraId="05579A07" w14:textId="77777777" w:rsidR="00420480" w:rsidRPr="007D04C3" w:rsidRDefault="00420480" w:rsidP="00192DF2">
            <w:pPr>
              <w:ind w:left="113" w:right="113"/>
              <w:jc w:val="center"/>
              <w:rPr>
                <w:sz w:val="20"/>
                <w:szCs w:val="20"/>
              </w:rPr>
            </w:pPr>
            <w:r w:rsidRPr="007D04C3">
              <w:rPr>
                <w:sz w:val="20"/>
                <w:szCs w:val="20"/>
              </w:rPr>
              <w:t>Лабораторные занятия</w:t>
            </w:r>
          </w:p>
        </w:tc>
        <w:tc>
          <w:tcPr>
            <w:tcW w:w="165" w:type="pct"/>
            <w:shd w:val="clear" w:color="auto" w:fill="auto"/>
            <w:textDirection w:val="btLr"/>
            <w:vAlign w:val="center"/>
          </w:tcPr>
          <w:p w14:paraId="0CBCAEE0" w14:textId="77777777" w:rsidR="00420480" w:rsidRPr="007D04C3" w:rsidRDefault="00420480" w:rsidP="00192DF2">
            <w:pPr>
              <w:ind w:left="113" w:right="113"/>
              <w:jc w:val="center"/>
              <w:rPr>
                <w:sz w:val="20"/>
                <w:szCs w:val="20"/>
              </w:rPr>
            </w:pPr>
            <w:r w:rsidRPr="007D04C3">
              <w:rPr>
                <w:sz w:val="20"/>
                <w:szCs w:val="20"/>
              </w:rPr>
              <w:t>Часы</w:t>
            </w:r>
          </w:p>
        </w:tc>
        <w:tc>
          <w:tcPr>
            <w:tcW w:w="338" w:type="pct"/>
            <w:shd w:val="clear" w:color="auto" w:fill="auto"/>
            <w:textDirection w:val="btLr"/>
            <w:vAlign w:val="center"/>
          </w:tcPr>
          <w:p w14:paraId="3D8D80EC" w14:textId="77777777" w:rsidR="00420480" w:rsidRPr="007D04C3" w:rsidRDefault="00420480" w:rsidP="00192DF2">
            <w:pPr>
              <w:ind w:left="113" w:right="113"/>
              <w:jc w:val="center"/>
              <w:rPr>
                <w:sz w:val="20"/>
                <w:szCs w:val="20"/>
              </w:rPr>
            </w:pPr>
            <w:r w:rsidRPr="007D04C3">
              <w:rPr>
                <w:sz w:val="20"/>
                <w:szCs w:val="20"/>
              </w:rPr>
              <w:t>Самостоятельная работа, часы</w:t>
            </w:r>
          </w:p>
        </w:tc>
        <w:tc>
          <w:tcPr>
            <w:tcW w:w="309" w:type="pct"/>
            <w:shd w:val="clear" w:color="auto" w:fill="auto"/>
            <w:textDirection w:val="btLr"/>
            <w:vAlign w:val="center"/>
          </w:tcPr>
          <w:p w14:paraId="7897A463" w14:textId="77777777" w:rsidR="00420480" w:rsidRPr="007D04C3" w:rsidRDefault="00420480" w:rsidP="00192DF2">
            <w:pPr>
              <w:tabs>
                <w:tab w:val="left" w:pos="277"/>
              </w:tabs>
              <w:ind w:left="-160" w:right="113" w:firstLine="125"/>
              <w:jc w:val="center"/>
              <w:rPr>
                <w:sz w:val="20"/>
                <w:szCs w:val="20"/>
              </w:rPr>
            </w:pPr>
            <w:r w:rsidRPr="007D04C3">
              <w:rPr>
                <w:sz w:val="20"/>
                <w:szCs w:val="20"/>
              </w:rPr>
              <w:t>Форма контроля знаний</w:t>
            </w:r>
          </w:p>
        </w:tc>
        <w:tc>
          <w:tcPr>
            <w:tcW w:w="274" w:type="pct"/>
            <w:shd w:val="clear" w:color="auto" w:fill="auto"/>
            <w:textDirection w:val="btLr"/>
            <w:vAlign w:val="center"/>
          </w:tcPr>
          <w:p w14:paraId="6C8A752E" w14:textId="77777777" w:rsidR="00420480" w:rsidRPr="007D04C3" w:rsidRDefault="00420480" w:rsidP="00192DF2">
            <w:pPr>
              <w:tabs>
                <w:tab w:val="left" w:pos="277"/>
              </w:tabs>
              <w:ind w:left="-160" w:right="113" w:firstLine="125"/>
              <w:jc w:val="center"/>
              <w:rPr>
                <w:sz w:val="20"/>
                <w:szCs w:val="20"/>
                <w:lang w:val="en-US"/>
              </w:rPr>
            </w:pPr>
            <w:r w:rsidRPr="007D04C3">
              <w:rPr>
                <w:sz w:val="20"/>
                <w:szCs w:val="20"/>
              </w:rPr>
              <w:t>Баллы (</w:t>
            </w:r>
            <w:r w:rsidRPr="007D04C3">
              <w:rPr>
                <w:sz w:val="20"/>
                <w:szCs w:val="20"/>
                <w:lang w:val="en-US"/>
              </w:rPr>
              <w:t>max)</w:t>
            </w:r>
          </w:p>
        </w:tc>
      </w:tr>
      <w:tr w:rsidR="00420480" w:rsidRPr="00445B4B" w14:paraId="29B68E44" w14:textId="77777777" w:rsidTr="00192DF2">
        <w:tc>
          <w:tcPr>
            <w:tcW w:w="4417" w:type="pct"/>
            <w:gridSpan w:val="11"/>
            <w:shd w:val="clear" w:color="auto" w:fill="auto"/>
          </w:tcPr>
          <w:p w14:paraId="1E6775A4" w14:textId="77777777" w:rsidR="00420480" w:rsidRPr="00445B4B" w:rsidRDefault="00420480" w:rsidP="00192DF2">
            <w:r w:rsidRPr="00445B4B">
              <w:t>Модуль 1</w:t>
            </w:r>
          </w:p>
        </w:tc>
        <w:tc>
          <w:tcPr>
            <w:tcW w:w="309" w:type="pct"/>
            <w:shd w:val="clear" w:color="auto" w:fill="auto"/>
          </w:tcPr>
          <w:p w14:paraId="0218D41F" w14:textId="77777777" w:rsidR="00420480" w:rsidRPr="00445B4B" w:rsidRDefault="00420480" w:rsidP="00192DF2"/>
        </w:tc>
        <w:tc>
          <w:tcPr>
            <w:tcW w:w="274" w:type="pct"/>
            <w:shd w:val="clear" w:color="auto" w:fill="auto"/>
          </w:tcPr>
          <w:p w14:paraId="0D8E5DF1" w14:textId="77777777" w:rsidR="00420480" w:rsidRPr="00445B4B" w:rsidRDefault="00420480" w:rsidP="00192DF2"/>
        </w:tc>
      </w:tr>
      <w:tr w:rsidR="00420480" w:rsidRPr="00445B4B" w14:paraId="1C3CC970" w14:textId="77777777" w:rsidTr="00192DF2">
        <w:tc>
          <w:tcPr>
            <w:tcW w:w="307" w:type="pct"/>
            <w:shd w:val="clear" w:color="auto" w:fill="auto"/>
            <w:vAlign w:val="center"/>
          </w:tcPr>
          <w:p w14:paraId="5B7C9B85" w14:textId="77777777" w:rsidR="00420480" w:rsidRPr="00445B4B" w:rsidRDefault="00420480" w:rsidP="00192DF2">
            <w:pPr>
              <w:jc w:val="center"/>
              <w:rPr>
                <w:lang w:val="en-US"/>
              </w:rPr>
            </w:pPr>
            <w:r w:rsidRPr="00445B4B">
              <w:rPr>
                <w:lang w:val="en-US"/>
              </w:rPr>
              <w:t>1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56672ED5" w14:textId="77777777" w:rsidR="00420480" w:rsidRPr="00445B4B" w:rsidRDefault="00420480" w:rsidP="00192DF2">
            <w:r w:rsidRPr="00445B4B">
              <w:t>1. Матрицы и действия над ними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4F7C8256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478" w:type="pct"/>
            <w:gridSpan w:val="2"/>
            <w:shd w:val="clear" w:color="auto" w:fill="auto"/>
            <w:vAlign w:val="center"/>
          </w:tcPr>
          <w:p w14:paraId="76A0F8BA" w14:textId="77777777" w:rsidR="00420480" w:rsidRPr="00445B4B" w:rsidRDefault="00420480" w:rsidP="00192DF2">
            <w:r w:rsidRPr="00445B4B">
              <w:t>Пр. р.1 Действия над матрицами.</w:t>
            </w:r>
          </w:p>
        </w:tc>
        <w:tc>
          <w:tcPr>
            <w:tcW w:w="217" w:type="pct"/>
            <w:gridSpan w:val="2"/>
            <w:shd w:val="clear" w:color="auto" w:fill="auto"/>
            <w:vAlign w:val="center"/>
          </w:tcPr>
          <w:p w14:paraId="1872EF75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62" w:type="pct"/>
            <w:gridSpan w:val="2"/>
            <w:shd w:val="clear" w:color="auto" w:fill="auto"/>
            <w:vAlign w:val="center"/>
          </w:tcPr>
          <w:p w14:paraId="0C5926F6" w14:textId="77777777" w:rsidR="00420480" w:rsidRPr="00445B4B" w:rsidRDefault="00420480" w:rsidP="00192DF2">
            <w:pPr>
              <w:jc w:val="center"/>
            </w:pPr>
          </w:p>
        </w:tc>
        <w:tc>
          <w:tcPr>
            <w:tcW w:w="165" w:type="pct"/>
            <w:shd w:val="clear" w:color="auto" w:fill="auto"/>
            <w:vAlign w:val="center"/>
          </w:tcPr>
          <w:p w14:paraId="53385B78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38" w:type="pct"/>
            <w:shd w:val="clear" w:color="auto" w:fill="auto"/>
            <w:vAlign w:val="center"/>
          </w:tcPr>
          <w:p w14:paraId="3419FBF6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63E3DF63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37FDBCB2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29B5139C" w14:textId="77777777" w:rsidTr="00192DF2">
        <w:tc>
          <w:tcPr>
            <w:tcW w:w="307" w:type="pct"/>
            <w:shd w:val="clear" w:color="auto" w:fill="auto"/>
            <w:vAlign w:val="center"/>
          </w:tcPr>
          <w:p w14:paraId="6308A02F" w14:textId="77777777" w:rsidR="00420480" w:rsidRPr="00445B4B" w:rsidRDefault="00420480" w:rsidP="00192DF2">
            <w:pPr>
              <w:jc w:val="center"/>
            </w:pPr>
            <w:r w:rsidRPr="00445B4B">
              <w:t>1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5CF60463" w14:textId="77777777" w:rsidR="00420480" w:rsidRPr="00445B4B" w:rsidRDefault="00420480" w:rsidP="00192DF2">
            <w:r w:rsidRPr="00445B4B">
              <w:t>2. Определители их свойства и вычисление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65133795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478" w:type="pct"/>
            <w:gridSpan w:val="2"/>
            <w:shd w:val="clear" w:color="auto" w:fill="auto"/>
            <w:vAlign w:val="center"/>
          </w:tcPr>
          <w:p w14:paraId="2D48455E" w14:textId="77777777" w:rsidR="00420480" w:rsidRPr="00445B4B" w:rsidRDefault="00420480" w:rsidP="00192DF2">
            <w:r w:rsidRPr="00445B4B">
              <w:t>Пр. р.2 Вычисление определителей.</w:t>
            </w:r>
          </w:p>
        </w:tc>
        <w:tc>
          <w:tcPr>
            <w:tcW w:w="217" w:type="pct"/>
            <w:gridSpan w:val="2"/>
            <w:shd w:val="clear" w:color="auto" w:fill="auto"/>
            <w:vAlign w:val="center"/>
          </w:tcPr>
          <w:p w14:paraId="4899F2C0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62" w:type="pct"/>
            <w:gridSpan w:val="2"/>
            <w:shd w:val="clear" w:color="auto" w:fill="auto"/>
            <w:vAlign w:val="center"/>
          </w:tcPr>
          <w:p w14:paraId="55029427" w14:textId="77777777" w:rsidR="00420480" w:rsidRPr="00445B4B" w:rsidRDefault="00420480" w:rsidP="00192DF2"/>
        </w:tc>
        <w:tc>
          <w:tcPr>
            <w:tcW w:w="165" w:type="pct"/>
            <w:shd w:val="clear" w:color="auto" w:fill="auto"/>
            <w:vAlign w:val="center"/>
          </w:tcPr>
          <w:p w14:paraId="5EFA854A" w14:textId="77777777" w:rsidR="00420480" w:rsidRPr="00445B4B" w:rsidRDefault="00420480" w:rsidP="00192DF2"/>
        </w:tc>
        <w:tc>
          <w:tcPr>
            <w:tcW w:w="338" w:type="pct"/>
            <w:shd w:val="clear" w:color="auto" w:fill="auto"/>
            <w:vAlign w:val="center"/>
          </w:tcPr>
          <w:p w14:paraId="4BD86204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47351024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59B90301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19FC02F0" w14:textId="77777777" w:rsidTr="00192DF2">
        <w:tc>
          <w:tcPr>
            <w:tcW w:w="307" w:type="pct"/>
            <w:shd w:val="clear" w:color="auto" w:fill="auto"/>
            <w:vAlign w:val="center"/>
          </w:tcPr>
          <w:p w14:paraId="22BDFDC6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6DBD4DF3" w14:textId="77777777" w:rsidR="00420480" w:rsidRPr="00445B4B" w:rsidRDefault="00420480" w:rsidP="00192DF2">
            <w:r w:rsidRPr="00445B4B">
              <w:t xml:space="preserve">3. Обратная матрица. Ранг матрицы. 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126445E3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478" w:type="pct"/>
            <w:gridSpan w:val="2"/>
            <w:shd w:val="clear" w:color="auto" w:fill="auto"/>
            <w:vAlign w:val="center"/>
          </w:tcPr>
          <w:p w14:paraId="2BD9CA71" w14:textId="77777777" w:rsidR="00420480" w:rsidRPr="00445B4B" w:rsidRDefault="00420480" w:rsidP="00192DF2">
            <w:r w:rsidRPr="00445B4B">
              <w:t>Пр. р. 3 Вычисление обратной матрицы и ранга матрицы.</w:t>
            </w:r>
          </w:p>
        </w:tc>
        <w:tc>
          <w:tcPr>
            <w:tcW w:w="217" w:type="pct"/>
            <w:gridSpan w:val="2"/>
            <w:shd w:val="clear" w:color="auto" w:fill="auto"/>
            <w:vAlign w:val="center"/>
          </w:tcPr>
          <w:p w14:paraId="5D3814A2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62" w:type="pct"/>
            <w:gridSpan w:val="2"/>
            <w:shd w:val="clear" w:color="auto" w:fill="auto"/>
            <w:vAlign w:val="center"/>
          </w:tcPr>
          <w:p w14:paraId="4B7C84E9" w14:textId="77777777" w:rsidR="00420480" w:rsidRPr="00445B4B" w:rsidRDefault="00420480" w:rsidP="00192DF2"/>
        </w:tc>
        <w:tc>
          <w:tcPr>
            <w:tcW w:w="165" w:type="pct"/>
            <w:shd w:val="clear" w:color="auto" w:fill="auto"/>
            <w:vAlign w:val="center"/>
          </w:tcPr>
          <w:p w14:paraId="0303B45E" w14:textId="77777777" w:rsidR="00420480" w:rsidRPr="00445B4B" w:rsidRDefault="00420480" w:rsidP="00192DF2"/>
        </w:tc>
        <w:tc>
          <w:tcPr>
            <w:tcW w:w="338" w:type="pct"/>
            <w:shd w:val="clear" w:color="auto" w:fill="auto"/>
            <w:vAlign w:val="center"/>
          </w:tcPr>
          <w:p w14:paraId="402B25D5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52573240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762F91DF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16D71B34" w14:textId="77777777" w:rsidTr="00192DF2">
        <w:tc>
          <w:tcPr>
            <w:tcW w:w="307" w:type="pct"/>
            <w:shd w:val="clear" w:color="auto" w:fill="auto"/>
            <w:vAlign w:val="center"/>
          </w:tcPr>
          <w:p w14:paraId="74096C74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289291FB" w14:textId="77777777" w:rsidR="00420480" w:rsidRPr="00445B4B" w:rsidRDefault="00420480" w:rsidP="00192DF2">
            <w:r w:rsidRPr="00445B4B">
              <w:t xml:space="preserve">4. Системы линейных алгебраических уравнений. 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19F71CFB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478" w:type="pct"/>
            <w:gridSpan w:val="2"/>
            <w:shd w:val="clear" w:color="auto" w:fill="auto"/>
            <w:vAlign w:val="center"/>
          </w:tcPr>
          <w:p w14:paraId="381F9802" w14:textId="77777777" w:rsidR="00420480" w:rsidRPr="00445B4B" w:rsidRDefault="00420480" w:rsidP="00192DF2">
            <w:r w:rsidRPr="00445B4B">
              <w:t>Пр. р. 4. Решение  невырожденных СЛАУ.</w:t>
            </w:r>
          </w:p>
        </w:tc>
        <w:tc>
          <w:tcPr>
            <w:tcW w:w="217" w:type="pct"/>
            <w:gridSpan w:val="2"/>
            <w:shd w:val="clear" w:color="auto" w:fill="auto"/>
            <w:vAlign w:val="center"/>
          </w:tcPr>
          <w:p w14:paraId="2F1761DD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62" w:type="pct"/>
            <w:gridSpan w:val="2"/>
            <w:shd w:val="clear" w:color="auto" w:fill="auto"/>
            <w:vAlign w:val="center"/>
          </w:tcPr>
          <w:p w14:paraId="2F122CA9" w14:textId="77777777" w:rsidR="00420480" w:rsidRPr="00445B4B" w:rsidRDefault="00420480" w:rsidP="00192DF2"/>
        </w:tc>
        <w:tc>
          <w:tcPr>
            <w:tcW w:w="165" w:type="pct"/>
            <w:shd w:val="clear" w:color="auto" w:fill="auto"/>
            <w:vAlign w:val="center"/>
          </w:tcPr>
          <w:p w14:paraId="67480CE9" w14:textId="77777777" w:rsidR="00420480" w:rsidRPr="00445B4B" w:rsidRDefault="00420480" w:rsidP="00192DF2"/>
        </w:tc>
        <w:tc>
          <w:tcPr>
            <w:tcW w:w="338" w:type="pct"/>
            <w:shd w:val="clear" w:color="auto" w:fill="auto"/>
            <w:vAlign w:val="center"/>
          </w:tcPr>
          <w:p w14:paraId="5224255A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4FB9DE50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28927D21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70B08FA3" w14:textId="77777777" w:rsidTr="00192DF2">
        <w:tc>
          <w:tcPr>
            <w:tcW w:w="307" w:type="pct"/>
            <w:shd w:val="clear" w:color="auto" w:fill="auto"/>
            <w:vAlign w:val="center"/>
          </w:tcPr>
          <w:p w14:paraId="553B66EA" w14:textId="77777777" w:rsidR="00420480" w:rsidRPr="00445B4B" w:rsidRDefault="00420480" w:rsidP="00192DF2">
            <w:pPr>
              <w:jc w:val="center"/>
            </w:pPr>
            <w:r w:rsidRPr="00445B4B">
              <w:t>3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62E814B8" w14:textId="77777777" w:rsidR="00420480" w:rsidRPr="00445B4B" w:rsidRDefault="00420480" w:rsidP="00192DF2">
            <w:r w:rsidRPr="00445B4B">
              <w:t>5.  Решение произвольных СЛАУ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7C6FBE64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478" w:type="pct"/>
            <w:gridSpan w:val="2"/>
            <w:shd w:val="clear" w:color="auto" w:fill="auto"/>
            <w:vAlign w:val="center"/>
          </w:tcPr>
          <w:p w14:paraId="65E80394" w14:textId="77777777" w:rsidR="00420480" w:rsidRPr="00445B4B" w:rsidRDefault="00420480" w:rsidP="00192DF2">
            <w:r w:rsidRPr="00445B4B">
              <w:t>Пр. р. 5 Решение произвольных  СЛАУ.</w:t>
            </w:r>
          </w:p>
        </w:tc>
        <w:tc>
          <w:tcPr>
            <w:tcW w:w="217" w:type="pct"/>
            <w:gridSpan w:val="2"/>
            <w:shd w:val="clear" w:color="auto" w:fill="auto"/>
            <w:vAlign w:val="center"/>
          </w:tcPr>
          <w:p w14:paraId="10DE2B58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62" w:type="pct"/>
            <w:gridSpan w:val="2"/>
            <w:shd w:val="clear" w:color="auto" w:fill="auto"/>
            <w:vAlign w:val="center"/>
          </w:tcPr>
          <w:p w14:paraId="36319BFF" w14:textId="77777777" w:rsidR="00420480" w:rsidRPr="00445B4B" w:rsidRDefault="00420480" w:rsidP="00192DF2"/>
        </w:tc>
        <w:tc>
          <w:tcPr>
            <w:tcW w:w="165" w:type="pct"/>
            <w:shd w:val="clear" w:color="auto" w:fill="auto"/>
            <w:vAlign w:val="center"/>
          </w:tcPr>
          <w:p w14:paraId="283A54FD" w14:textId="77777777" w:rsidR="00420480" w:rsidRPr="00445B4B" w:rsidRDefault="00420480" w:rsidP="00192DF2"/>
        </w:tc>
        <w:tc>
          <w:tcPr>
            <w:tcW w:w="338" w:type="pct"/>
            <w:shd w:val="clear" w:color="auto" w:fill="auto"/>
            <w:vAlign w:val="center"/>
          </w:tcPr>
          <w:p w14:paraId="60DB2F19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309" w:type="pct"/>
            <w:shd w:val="clear" w:color="auto" w:fill="auto"/>
            <w:vAlign w:val="center"/>
          </w:tcPr>
          <w:p w14:paraId="53AAACF8" w14:textId="406BB2F1" w:rsidR="00420480" w:rsidRPr="00C3501F" w:rsidRDefault="00420480" w:rsidP="00192DF2">
            <w:pPr>
              <w:jc w:val="center"/>
              <w:rPr>
                <w:lang w:val="en-US"/>
              </w:rPr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55BA8C98" w14:textId="12C59181" w:rsidR="00420480" w:rsidRPr="00AC6AD7" w:rsidRDefault="00420480" w:rsidP="00192DF2">
            <w:pPr>
              <w:jc w:val="center"/>
              <w:rPr>
                <w:lang w:val="en-US"/>
              </w:rPr>
            </w:pPr>
          </w:p>
        </w:tc>
      </w:tr>
      <w:tr w:rsidR="00420480" w:rsidRPr="00445B4B" w14:paraId="3F86DA34" w14:textId="77777777" w:rsidTr="00192DF2">
        <w:tc>
          <w:tcPr>
            <w:tcW w:w="307" w:type="pct"/>
            <w:shd w:val="clear" w:color="auto" w:fill="auto"/>
            <w:vAlign w:val="center"/>
          </w:tcPr>
          <w:p w14:paraId="40835A0C" w14:textId="77777777" w:rsidR="00420480" w:rsidRPr="00445B4B" w:rsidRDefault="00420480" w:rsidP="00192DF2">
            <w:pPr>
              <w:jc w:val="center"/>
            </w:pPr>
            <w:r w:rsidRPr="00445B4B">
              <w:t>3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0A22658A" w14:textId="77777777" w:rsidR="00420480" w:rsidRPr="00445B4B" w:rsidRDefault="00420480" w:rsidP="00192DF2">
            <w:r w:rsidRPr="00445B4B">
              <w:t xml:space="preserve">6. Векторы и операции над ними. 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649E172D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478" w:type="pct"/>
            <w:gridSpan w:val="2"/>
            <w:shd w:val="clear" w:color="auto" w:fill="auto"/>
            <w:vAlign w:val="center"/>
          </w:tcPr>
          <w:p w14:paraId="1FEC1475" w14:textId="77777777" w:rsidR="00420480" w:rsidRPr="00445B4B" w:rsidRDefault="00420480" w:rsidP="00192DF2">
            <w:r w:rsidRPr="00445B4B">
              <w:t>Пр. р. 6 Векторы и операции над ними</w:t>
            </w:r>
          </w:p>
        </w:tc>
        <w:tc>
          <w:tcPr>
            <w:tcW w:w="217" w:type="pct"/>
            <w:gridSpan w:val="2"/>
            <w:shd w:val="clear" w:color="auto" w:fill="auto"/>
            <w:vAlign w:val="center"/>
          </w:tcPr>
          <w:p w14:paraId="3ED990B0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62" w:type="pct"/>
            <w:gridSpan w:val="2"/>
            <w:shd w:val="clear" w:color="auto" w:fill="auto"/>
            <w:vAlign w:val="center"/>
          </w:tcPr>
          <w:p w14:paraId="3B909504" w14:textId="77777777" w:rsidR="00420480" w:rsidRPr="00445B4B" w:rsidRDefault="00420480" w:rsidP="00192DF2"/>
        </w:tc>
        <w:tc>
          <w:tcPr>
            <w:tcW w:w="165" w:type="pct"/>
            <w:shd w:val="clear" w:color="auto" w:fill="auto"/>
            <w:vAlign w:val="center"/>
          </w:tcPr>
          <w:p w14:paraId="34B19591" w14:textId="77777777" w:rsidR="00420480" w:rsidRPr="00445B4B" w:rsidRDefault="00420480" w:rsidP="00192DF2"/>
        </w:tc>
        <w:tc>
          <w:tcPr>
            <w:tcW w:w="338" w:type="pct"/>
            <w:shd w:val="clear" w:color="auto" w:fill="auto"/>
            <w:vAlign w:val="center"/>
          </w:tcPr>
          <w:p w14:paraId="1BC3B0B9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3D5F62E7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0F620C84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4D0040FD" w14:textId="77777777" w:rsidTr="00192DF2">
        <w:tc>
          <w:tcPr>
            <w:tcW w:w="307" w:type="pct"/>
            <w:shd w:val="clear" w:color="auto" w:fill="auto"/>
            <w:vAlign w:val="center"/>
          </w:tcPr>
          <w:p w14:paraId="336DC3D9" w14:textId="77777777" w:rsidR="00420480" w:rsidRPr="00445B4B" w:rsidRDefault="00420480" w:rsidP="00192DF2">
            <w:pPr>
              <w:jc w:val="center"/>
            </w:pPr>
            <w:r w:rsidRPr="00445B4B">
              <w:t>4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14FF3633" w14:textId="77777777" w:rsidR="00420480" w:rsidRPr="00445B4B" w:rsidRDefault="00420480" w:rsidP="00192DF2">
            <w:r w:rsidRPr="00445B4B">
              <w:rPr>
                <w:bCs/>
              </w:rPr>
              <w:t xml:space="preserve">7. </w:t>
            </w:r>
            <w:r w:rsidRPr="00445B4B">
              <w:t>Декартов базис. Операции над векторами в координатной форме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1DCEF841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478" w:type="pct"/>
            <w:gridSpan w:val="2"/>
            <w:shd w:val="clear" w:color="auto" w:fill="auto"/>
            <w:vAlign w:val="center"/>
          </w:tcPr>
          <w:p w14:paraId="28169228" w14:textId="77777777" w:rsidR="00420480" w:rsidRPr="00445B4B" w:rsidRDefault="00420480" w:rsidP="00192DF2">
            <w:r w:rsidRPr="00445B4B">
              <w:t>Пр. р. 7 Операции над векторами в координатной форме.</w:t>
            </w:r>
          </w:p>
        </w:tc>
        <w:tc>
          <w:tcPr>
            <w:tcW w:w="217" w:type="pct"/>
            <w:gridSpan w:val="2"/>
            <w:shd w:val="clear" w:color="auto" w:fill="auto"/>
            <w:vAlign w:val="center"/>
          </w:tcPr>
          <w:p w14:paraId="04F1D962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62" w:type="pct"/>
            <w:gridSpan w:val="2"/>
            <w:shd w:val="clear" w:color="auto" w:fill="auto"/>
            <w:vAlign w:val="center"/>
          </w:tcPr>
          <w:p w14:paraId="4D2D37B4" w14:textId="77777777" w:rsidR="00420480" w:rsidRPr="00445B4B" w:rsidRDefault="00420480" w:rsidP="00192DF2"/>
        </w:tc>
        <w:tc>
          <w:tcPr>
            <w:tcW w:w="165" w:type="pct"/>
            <w:shd w:val="clear" w:color="auto" w:fill="auto"/>
            <w:vAlign w:val="center"/>
          </w:tcPr>
          <w:p w14:paraId="5ABEC995" w14:textId="77777777" w:rsidR="00420480" w:rsidRPr="00445B4B" w:rsidRDefault="00420480" w:rsidP="00192DF2"/>
        </w:tc>
        <w:tc>
          <w:tcPr>
            <w:tcW w:w="338" w:type="pct"/>
            <w:shd w:val="clear" w:color="auto" w:fill="auto"/>
            <w:vAlign w:val="center"/>
          </w:tcPr>
          <w:p w14:paraId="6448471F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43DD62FA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1F2AEE2F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10D64D66" w14:textId="77777777" w:rsidTr="00192DF2">
        <w:tc>
          <w:tcPr>
            <w:tcW w:w="307" w:type="pct"/>
            <w:shd w:val="clear" w:color="auto" w:fill="auto"/>
            <w:vAlign w:val="center"/>
          </w:tcPr>
          <w:p w14:paraId="1DCA016E" w14:textId="77777777" w:rsidR="00420480" w:rsidRPr="00445B4B" w:rsidRDefault="00420480" w:rsidP="00192DF2">
            <w:pPr>
              <w:jc w:val="center"/>
            </w:pPr>
            <w:r w:rsidRPr="00445B4B">
              <w:t>4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69A5926E" w14:textId="77777777" w:rsidR="00420480" w:rsidRPr="00445B4B" w:rsidRDefault="00420480" w:rsidP="00192DF2">
            <w:r w:rsidRPr="00445B4B">
              <w:t>8. Скалярное, векторное и смешанное произведения векторов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0FEF6C04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478" w:type="pct"/>
            <w:gridSpan w:val="2"/>
            <w:shd w:val="clear" w:color="auto" w:fill="auto"/>
            <w:vAlign w:val="center"/>
          </w:tcPr>
          <w:p w14:paraId="6F0F9810" w14:textId="77777777" w:rsidR="00420480" w:rsidRPr="00445B4B" w:rsidRDefault="00420480" w:rsidP="00192DF2">
            <w:r w:rsidRPr="00445B4B">
              <w:t>Пр. р. 8 Скалярное,  векторное и смешанное произведения векторов. Приложения.</w:t>
            </w:r>
          </w:p>
        </w:tc>
        <w:tc>
          <w:tcPr>
            <w:tcW w:w="217" w:type="pct"/>
            <w:gridSpan w:val="2"/>
            <w:shd w:val="clear" w:color="auto" w:fill="auto"/>
            <w:vAlign w:val="center"/>
          </w:tcPr>
          <w:p w14:paraId="44498A02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62" w:type="pct"/>
            <w:gridSpan w:val="2"/>
            <w:shd w:val="clear" w:color="auto" w:fill="auto"/>
            <w:vAlign w:val="center"/>
          </w:tcPr>
          <w:p w14:paraId="544053A7" w14:textId="77777777" w:rsidR="00420480" w:rsidRPr="00445B4B" w:rsidRDefault="00420480" w:rsidP="00192DF2"/>
        </w:tc>
        <w:tc>
          <w:tcPr>
            <w:tcW w:w="165" w:type="pct"/>
            <w:shd w:val="clear" w:color="auto" w:fill="auto"/>
            <w:vAlign w:val="center"/>
          </w:tcPr>
          <w:p w14:paraId="42D62135" w14:textId="77777777" w:rsidR="00420480" w:rsidRPr="00445B4B" w:rsidRDefault="00420480" w:rsidP="00192DF2"/>
        </w:tc>
        <w:tc>
          <w:tcPr>
            <w:tcW w:w="338" w:type="pct"/>
            <w:shd w:val="clear" w:color="auto" w:fill="auto"/>
            <w:vAlign w:val="center"/>
          </w:tcPr>
          <w:p w14:paraId="2BC4CB8B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37C14C71" w14:textId="38814FCA" w:rsidR="00420480" w:rsidRPr="00C3501F" w:rsidRDefault="00420480" w:rsidP="00DA2658">
            <w:pPr>
              <w:jc w:val="center"/>
              <w:rPr>
                <w:lang w:val="en-US"/>
              </w:rPr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0D9E66B1" w14:textId="5F1EB7E2" w:rsidR="00420480" w:rsidRPr="00445B4B" w:rsidRDefault="00420480" w:rsidP="00192DF2">
            <w:pPr>
              <w:jc w:val="center"/>
            </w:pPr>
          </w:p>
        </w:tc>
      </w:tr>
      <w:tr w:rsidR="00420480" w:rsidRPr="00445B4B" w14:paraId="3993BB78" w14:textId="77777777" w:rsidTr="00192DF2">
        <w:tc>
          <w:tcPr>
            <w:tcW w:w="307" w:type="pct"/>
            <w:shd w:val="clear" w:color="auto" w:fill="auto"/>
            <w:vAlign w:val="center"/>
          </w:tcPr>
          <w:p w14:paraId="08640545" w14:textId="77777777" w:rsidR="00420480" w:rsidRPr="00445B4B" w:rsidRDefault="00420480" w:rsidP="00192DF2">
            <w:pPr>
              <w:jc w:val="center"/>
            </w:pPr>
            <w:r w:rsidRPr="00445B4B">
              <w:t>5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002AD8ED" w14:textId="77777777" w:rsidR="00420480" w:rsidRPr="00445B4B" w:rsidRDefault="00420480" w:rsidP="00192DF2">
            <w:r w:rsidRPr="00445B4B">
              <w:t xml:space="preserve">9. Комплексные числа. 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06D099B3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478" w:type="pct"/>
            <w:gridSpan w:val="2"/>
            <w:shd w:val="clear" w:color="auto" w:fill="auto"/>
            <w:vAlign w:val="center"/>
          </w:tcPr>
          <w:p w14:paraId="0BA511D8" w14:textId="77777777" w:rsidR="00420480" w:rsidRPr="00445B4B" w:rsidRDefault="00420480" w:rsidP="00192DF2">
            <w:r w:rsidRPr="00445B4B">
              <w:t>Пр. р. 9 Действия над комплексными числами.</w:t>
            </w:r>
          </w:p>
        </w:tc>
        <w:tc>
          <w:tcPr>
            <w:tcW w:w="217" w:type="pct"/>
            <w:gridSpan w:val="2"/>
            <w:shd w:val="clear" w:color="auto" w:fill="auto"/>
            <w:vAlign w:val="center"/>
          </w:tcPr>
          <w:p w14:paraId="56AA3498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62" w:type="pct"/>
            <w:gridSpan w:val="2"/>
            <w:shd w:val="clear" w:color="auto" w:fill="auto"/>
            <w:vAlign w:val="center"/>
          </w:tcPr>
          <w:p w14:paraId="5AB09173" w14:textId="77777777" w:rsidR="00420480" w:rsidRPr="00445B4B" w:rsidRDefault="00420480" w:rsidP="00192DF2"/>
        </w:tc>
        <w:tc>
          <w:tcPr>
            <w:tcW w:w="165" w:type="pct"/>
            <w:shd w:val="clear" w:color="auto" w:fill="auto"/>
            <w:vAlign w:val="center"/>
          </w:tcPr>
          <w:p w14:paraId="42C8C0BE" w14:textId="77777777" w:rsidR="00420480" w:rsidRPr="00445B4B" w:rsidRDefault="00420480" w:rsidP="00192DF2"/>
        </w:tc>
        <w:tc>
          <w:tcPr>
            <w:tcW w:w="338" w:type="pct"/>
            <w:shd w:val="clear" w:color="auto" w:fill="auto"/>
            <w:vAlign w:val="center"/>
          </w:tcPr>
          <w:p w14:paraId="2A971C4E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0225A9AB" w14:textId="7EBCA06A" w:rsidR="00420480" w:rsidRPr="00445B4B" w:rsidRDefault="0043547A" w:rsidP="00192DF2">
            <w:pPr>
              <w:jc w:val="center"/>
            </w:pPr>
            <w:r>
              <w:t>ЗИЗ</w:t>
            </w:r>
          </w:p>
        </w:tc>
        <w:tc>
          <w:tcPr>
            <w:tcW w:w="274" w:type="pct"/>
            <w:shd w:val="clear" w:color="auto" w:fill="auto"/>
            <w:vAlign w:val="center"/>
          </w:tcPr>
          <w:p w14:paraId="79EAA39D" w14:textId="2562ECAF" w:rsidR="00420480" w:rsidRPr="00445B4B" w:rsidRDefault="0043547A" w:rsidP="00192DF2">
            <w:pPr>
              <w:jc w:val="center"/>
            </w:pPr>
            <w:r>
              <w:t>15</w:t>
            </w:r>
          </w:p>
        </w:tc>
      </w:tr>
      <w:tr w:rsidR="00420480" w:rsidRPr="00445B4B" w14:paraId="10D46C50" w14:textId="77777777" w:rsidTr="00192DF2">
        <w:tc>
          <w:tcPr>
            <w:tcW w:w="307" w:type="pct"/>
            <w:shd w:val="clear" w:color="auto" w:fill="auto"/>
            <w:vAlign w:val="center"/>
          </w:tcPr>
          <w:p w14:paraId="738BB78B" w14:textId="77777777" w:rsidR="00420480" w:rsidRPr="00445B4B" w:rsidRDefault="00420480" w:rsidP="00192DF2">
            <w:pPr>
              <w:jc w:val="center"/>
            </w:pPr>
            <w:r w:rsidRPr="00445B4B">
              <w:t>5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520D3E3D" w14:textId="77777777" w:rsidR="00420480" w:rsidRPr="00445B4B" w:rsidRDefault="00420480" w:rsidP="00192DF2">
            <w:r w:rsidRPr="00445B4B">
              <w:t>10. Многочлены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611995D5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478" w:type="pct"/>
            <w:gridSpan w:val="2"/>
            <w:shd w:val="clear" w:color="auto" w:fill="auto"/>
            <w:vAlign w:val="center"/>
          </w:tcPr>
          <w:p w14:paraId="2D95E6E5" w14:textId="77777777" w:rsidR="00420480" w:rsidRPr="00445B4B" w:rsidRDefault="00420480" w:rsidP="00192DF2">
            <w:r w:rsidRPr="00445B4B">
              <w:t>Пр. р. 10 Многочлены. Разложение рациональной дроби на простейшие.</w:t>
            </w:r>
          </w:p>
        </w:tc>
        <w:tc>
          <w:tcPr>
            <w:tcW w:w="217" w:type="pct"/>
            <w:gridSpan w:val="2"/>
            <w:shd w:val="clear" w:color="auto" w:fill="auto"/>
            <w:vAlign w:val="center"/>
          </w:tcPr>
          <w:p w14:paraId="6AC7A2D9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62" w:type="pct"/>
            <w:gridSpan w:val="2"/>
            <w:shd w:val="clear" w:color="auto" w:fill="auto"/>
            <w:vAlign w:val="center"/>
          </w:tcPr>
          <w:p w14:paraId="07BF5FDD" w14:textId="77777777" w:rsidR="00420480" w:rsidRPr="00445B4B" w:rsidRDefault="00420480" w:rsidP="00192DF2"/>
        </w:tc>
        <w:tc>
          <w:tcPr>
            <w:tcW w:w="165" w:type="pct"/>
            <w:shd w:val="clear" w:color="auto" w:fill="auto"/>
            <w:vAlign w:val="center"/>
          </w:tcPr>
          <w:p w14:paraId="53CD4C85" w14:textId="77777777" w:rsidR="00420480" w:rsidRPr="00445B4B" w:rsidRDefault="00420480" w:rsidP="00192DF2"/>
        </w:tc>
        <w:tc>
          <w:tcPr>
            <w:tcW w:w="338" w:type="pct"/>
            <w:shd w:val="clear" w:color="auto" w:fill="auto"/>
            <w:vAlign w:val="center"/>
          </w:tcPr>
          <w:p w14:paraId="05FD5CBE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63DB9101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7956C51A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19A534DA" w14:textId="77777777" w:rsidTr="00192DF2">
        <w:tc>
          <w:tcPr>
            <w:tcW w:w="307" w:type="pct"/>
            <w:shd w:val="clear" w:color="auto" w:fill="auto"/>
            <w:vAlign w:val="center"/>
          </w:tcPr>
          <w:p w14:paraId="404BE1E6" w14:textId="77777777" w:rsidR="00420480" w:rsidRPr="00445B4B" w:rsidRDefault="00420480" w:rsidP="00192DF2">
            <w:pPr>
              <w:jc w:val="center"/>
            </w:pPr>
            <w:r w:rsidRPr="00445B4B">
              <w:t>6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3A260E2B" w14:textId="77777777" w:rsidR="00420480" w:rsidRPr="00445B4B" w:rsidRDefault="00420480" w:rsidP="00192DF2">
            <w:r w:rsidRPr="00445B4B">
              <w:t xml:space="preserve">11. Линии на плоскости. 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60FA6AC0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478" w:type="pct"/>
            <w:gridSpan w:val="2"/>
            <w:shd w:val="clear" w:color="auto" w:fill="auto"/>
            <w:vAlign w:val="center"/>
          </w:tcPr>
          <w:p w14:paraId="01DE2D82" w14:textId="77777777" w:rsidR="00420480" w:rsidRPr="00445B4B" w:rsidRDefault="00420480" w:rsidP="00192DF2">
            <w:r w:rsidRPr="00445B4B">
              <w:t>Пр. р. 11 Прямые на плоскости и их уравнения.</w:t>
            </w:r>
          </w:p>
        </w:tc>
        <w:tc>
          <w:tcPr>
            <w:tcW w:w="217" w:type="pct"/>
            <w:gridSpan w:val="2"/>
            <w:shd w:val="clear" w:color="auto" w:fill="auto"/>
            <w:vAlign w:val="center"/>
          </w:tcPr>
          <w:p w14:paraId="43847AF7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62" w:type="pct"/>
            <w:gridSpan w:val="2"/>
            <w:shd w:val="clear" w:color="auto" w:fill="auto"/>
            <w:vAlign w:val="center"/>
          </w:tcPr>
          <w:p w14:paraId="4C6E2C0D" w14:textId="77777777" w:rsidR="00420480" w:rsidRPr="00445B4B" w:rsidRDefault="00420480" w:rsidP="00192DF2"/>
        </w:tc>
        <w:tc>
          <w:tcPr>
            <w:tcW w:w="165" w:type="pct"/>
            <w:shd w:val="clear" w:color="auto" w:fill="auto"/>
            <w:vAlign w:val="center"/>
          </w:tcPr>
          <w:p w14:paraId="399CC2CB" w14:textId="77777777" w:rsidR="00420480" w:rsidRPr="00445B4B" w:rsidRDefault="00420480" w:rsidP="00192DF2"/>
        </w:tc>
        <w:tc>
          <w:tcPr>
            <w:tcW w:w="338" w:type="pct"/>
            <w:shd w:val="clear" w:color="auto" w:fill="auto"/>
            <w:vAlign w:val="center"/>
          </w:tcPr>
          <w:p w14:paraId="4DE9B7F1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1A427C5C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03A986CE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3B55153E" w14:textId="77777777" w:rsidTr="00192DF2">
        <w:tc>
          <w:tcPr>
            <w:tcW w:w="307" w:type="pct"/>
            <w:shd w:val="clear" w:color="auto" w:fill="auto"/>
            <w:vAlign w:val="center"/>
          </w:tcPr>
          <w:p w14:paraId="71E94285" w14:textId="77777777" w:rsidR="00420480" w:rsidRPr="00445B4B" w:rsidRDefault="00420480" w:rsidP="00192DF2">
            <w:pPr>
              <w:jc w:val="center"/>
            </w:pPr>
            <w:r w:rsidRPr="00445B4B">
              <w:t>6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1CA9D26B" w14:textId="77777777" w:rsidR="00420480" w:rsidRPr="00445B4B" w:rsidRDefault="00420480" w:rsidP="00192DF2">
            <w:r w:rsidRPr="00445B4B">
              <w:t>12. Линии на плоскости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39FA0E24" w14:textId="77777777" w:rsidR="00420480" w:rsidRPr="00445B4B" w:rsidRDefault="00420480" w:rsidP="00192DF2">
            <w:r w:rsidRPr="00445B4B">
              <w:t>2</w:t>
            </w:r>
          </w:p>
        </w:tc>
        <w:tc>
          <w:tcPr>
            <w:tcW w:w="1478" w:type="pct"/>
            <w:gridSpan w:val="2"/>
            <w:shd w:val="clear" w:color="auto" w:fill="auto"/>
            <w:vAlign w:val="center"/>
          </w:tcPr>
          <w:p w14:paraId="48FD488E" w14:textId="77777777" w:rsidR="00420480" w:rsidRPr="00445B4B" w:rsidRDefault="00420480" w:rsidP="00192DF2">
            <w:r w:rsidRPr="00445B4B">
              <w:t>Пр. р. 12 Основные задачи с прямыми на плоскости.</w:t>
            </w:r>
          </w:p>
        </w:tc>
        <w:tc>
          <w:tcPr>
            <w:tcW w:w="217" w:type="pct"/>
            <w:gridSpan w:val="2"/>
            <w:shd w:val="clear" w:color="auto" w:fill="auto"/>
            <w:vAlign w:val="center"/>
          </w:tcPr>
          <w:p w14:paraId="37D54262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62" w:type="pct"/>
            <w:gridSpan w:val="2"/>
            <w:shd w:val="clear" w:color="auto" w:fill="auto"/>
            <w:vAlign w:val="center"/>
          </w:tcPr>
          <w:p w14:paraId="0B60786E" w14:textId="77777777" w:rsidR="00420480" w:rsidRPr="00445B4B" w:rsidRDefault="00420480" w:rsidP="00192DF2"/>
        </w:tc>
        <w:tc>
          <w:tcPr>
            <w:tcW w:w="165" w:type="pct"/>
            <w:shd w:val="clear" w:color="auto" w:fill="auto"/>
            <w:vAlign w:val="center"/>
          </w:tcPr>
          <w:p w14:paraId="0EF8CABD" w14:textId="77777777" w:rsidR="00420480" w:rsidRPr="00445B4B" w:rsidRDefault="00420480" w:rsidP="00192DF2"/>
        </w:tc>
        <w:tc>
          <w:tcPr>
            <w:tcW w:w="338" w:type="pct"/>
            <w:shd w:val="clear" w:color="auto" w:fill="auto"/>
            <w:vAlign w:val="center"/>
          </w:tcPr>
          <w:p w14:paraId="79865FAA" w14:textId="77777777" w:rsidR="00420480" w:rsidRPr="00445B4B" w:rsidRDefault="00420480" w:rsidP="00192DF2">
            <w:pPr>
              <w:jc w:val="center"/>
            </w:pPr>
            <w:r>
              <w:t>2</w:t>
            </w:r>
          </w:p>
        </w:tc>
        <w:tc>
          <w:tcPr>
            <w:tcW w:w="309" w:type="pct"/>
            <w:shd w:val="clear" w:color="auto" w:fill="auto"/>
            <w:vAlign w:val="center"/>
          </w:tcPr>
          <w:p w14:paraId="33110700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2F4669C9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459170A9" w14:textId="77777777" w:rsidTr="00192DF2">
        <w:tc>
          <w:tcPr>
            <w:tcW w:w="307" w:type="pct"/>
            <w:shd w:val="clear" w:color="auto" w:fill="auto"/>
            <w:vAlign w:val="center"/>
          </w:tcPr>
          <w:p w14:paraId="4A1CC177" w14:textId="77777777" w:rsidR="00420480" w:rsidRPr="00445B4B" w:rsidRDefault="00420480" w:rsidP="00192DF2">
            <w:pPr>
              <w:jc w:val="center"/>
            </w:pPr>
            <w:r w:rsidRPr="00445B4B">
              <w:t>7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4C36D92E" w14:textId="77777777" w:rsidR="00420480" w:rsidRPr="00445B4B" w:rsidRDefault="00420480" w:rsidP="00192DF2">
            <w:r w:rsidRPr="00445B4B">
              <w:t>13. Линии второго порядка на плоскости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6F36A994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478" w:type="pct"/>
            <w:gridSpan w:val="2"/>
            <w:shd w:val="clear" w:color="auto" w:fill="auto"/>
            <w:vAlign w:val="center"/>
          </w:tcPr>
          <w:p w14:paraId="1F1473E0" w14:textId="77777777" w:rsidR="00420480" w:rsidRPr="00445B4B" w:rsidRDefault="00420480" w:rsidP="00192DF2">
            <w:r w:rsidRPr="00445B4B">
              <w:t>Пр. р. 13 Линии второго порядка на плоскости.</w:t>
            </w:r>
          </w:p>
        </w:tc>
        <w:tc>
          <w:tcPr>
            <w:tcW w:w="217" w:type="pct"/>
            <w:gridSpan w:val="2"/>
            <w:shd w:val="clear" w:color="auto" w:fill="auto"/>
            <w:vAlign w:val="center"/>
          </w:tcPr>
          <w:p w14:paraId="6EAE1B6F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62" w:type="pct"/>
            <w:gridSpan w:val="2"/>
            <w:shd w:val="clear" w:color="auto" w:fill="auto"/>
            <w:vAlign w:val="center"/>
          </w:tcPr>
          <w:p w14:paraId="285F60F8" w14:textId="77777777" w:rsidR="00420480" w:rsidRPr="00445B4B" w:rsidRDefault="00420480" w:rsidP="00192DF2"/>
        </w:tc>
        <w:tc>
          <w:tcPr>
            <w:tcW w:w="165" w:type="pct"/>
            <w:shd w:val="clear" w:color="auto" w:fill="auto"/>
            <w:vAlign w:val="center"/>
          </w:tcPr>
          <w:p w14:paraId="6E17D64B" w14:textId="77777777" w:rsidR="00420480" w:rsidRPr="00445B4B" w:rsidRDefault="00420480" w:rsidP="00192DF2"/>
        </w:tc>
        <w:tc>
          <w:tcPr>
            <w:tcW w:w="338" w:type="pct"/>
            <w:shd w:val="clear" w:color="auto" w:fill="auto"/>
            <w:vAlign w:val="center"/>
          </w:tcPr>
          <w:p w14:paraId="2384F109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3E1FAE6D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6073625D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7DDEC47A" w14:textId="77777777" w:rsidTr="00192DF2">
        <w:trPr>
          <w:trHeight w:val="446"/>
        </w:trPr>
        <w:tc>
          <w:tcPr>
            <w:tcW w:w="307" w:type="pct"/>
            <w:shd w:val="clear" w:color="auto" w:fill="auto"/>
            <w:vAlign w:val="center"/>
          </w:tcPr>
          <w:p w14:paraId="779BEC4B" w14:textId="77777777" w:rsidR="00420480" w:rsidRPr="00445B4B" w:rsidRDefault="00420480" w:rsidP="00192DF2">
            <w:pPr>
              <w:jc w:val="center"/>
            </w:pPr>
            <w:r w:rsidRPr="00445B4B">
              <w:t>7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33C4DE7A" w14:textId="77777777" w:rsidR="00420480" w:rsidRPr="00445B4B" w:rsidRDefault="00420480" w:rsidP="00192DF2">
            <w:r w:rsidRPr="00445B4B">
              <w:t>14. Плоскость и прямая в пространстве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2297B115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478" w:type="pct"/>
            <w:gridSpan w:val="2"/>
            <w:shd w:val="clear" w:color="auto" w:fill="auto"/>
            <w:vAlign w:val="center"/>
          </w:tcPr>
          <w:p w14:paraId="30714666" w14:textId="77777777" w:rsidR="00420480" w:rsidRPr="00445B4B" w:rsidRDefault="00420480" w:rsidP="00192DF2">
            <w:r w:rsidRPr="00445B4B">
              <w:t>Пр. р. 14 Плоскость и прямая в пространстве.</w:t>
            </w:r>
          </w:p>
        </w:tc>
        <w:tc>
          <w:tcPr>
            <w:tcW w:w="217" w:type="pct"/>
            <w:gridSpan w:val="2"/>
            <w:shd w:val="clear" w:color="auto" w:fill="auto"/>
            <w:vAlign w:val="center"/>
          </w:tcPr>
          <w:p w14:paraId="04A693BF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62" w:type="pct"/>
            <w:gridSpan w:val="2"/>
            <w:shd w:val="clear" w:color="auto" w:fill="auto"/>
            <w:vAlign w:val="center"/>
          </w:tcPr>
          <w:p w14:paraId="057EADF4" w14:textId="77777777" w:rsidR="00420480" w:rsidRPr="00445B4B" w:rsidRDefault="00420480" w:rsidP="00192DF2"/>
        </w:tc>
        <w:tc>
          <w:tcPr>
            <w:tcW w:w="165" w:type="pct"/>
            <w:shd w:val="clear" w:color="auto" w:fill="auto"/>
            <w:vAlign w:val="center"/>
          </w:tcPr>
          <w:p w14:paraId="67E41985" w14:textId="77777777" w:rsidR="00420480" w:rsidRPr="00445B4B" w:rsidRDefault="00420480" w:rsidP="00192DF2"/>
        </w:tc>
        <w:tc>
          <w:tcPr>
            <w:tcW w:w="338" w:type="pct"/>
            <w:shd w:val="clear" w:color="auto" w:fill="auto"/>
            <w:vAlign w:val="center"/>
          </w:tcPr>
          <w:p w14:paraId="34B3DFC7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739CB4AD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5DCC3374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1111B6DE" w14:textId="77777777" w:rsidTr="00192DF2">
        <w:tc>
          <w:tcPr>
            <w:tcW w:w="307" w:type="pct"/>
            <w:shd w:val="clear" w:color="auto" w:fill="auto"/>
            <w:vAlign w:val="center"/>
          </w:tcPr>
          <w:p w14:paraId="66246644" w14:textId="77777777" w:rsidR="00420480" w:rsidRPr="00445B4B" w:rsidRDefault="00420480" w:rsidP="00192DF2">
            <w:pPr>
              <w:jc w:val="center"/>
            </w:pPr>
            <w:r w:rsidRPr="00445B4B">
              <w:t>8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1D7438C4" w14:textId="77777777" w:rsidR="00420480" w:rsidRPr="00445B4B" w:rsidRDefault="00420480" w:rsidP="00192DF2">
            <w:r w:rsidRPr="00445B4B">
              <w:t xml:space="preserve">15. </w:t>
            </w:r>
            <w:r w:rsidRPr="00445B4B">
              <w:rPr>
                <w:bCs/>
              </w:rPr>
              <w:t>Плоскость и п</w:t>
            </w:r>
            <w:r w:rsidRPr="00445B4B">
              <w:t xml:space="preserve">рямая в пространстве. 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0EB26690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478" w:type="pct"/>
            <w:gridSpan w:val="2"/>
            <w:shd w:val="clear" w:color="auto" w:fill="auto"/>
            <w:vAlign w:val="center"/>
          </w:tcPr>
          <w:p w14:paraId="6D154DFE" w14:textId="77777777" w:rsidR="00420480" w:rsidRPr="00445B4B" w:rsidRDefault="00420480" w:rsidP="00192DF2">
            <w:r w:rsidRPr="00445B4B">
              <w:t>Пр. р. 15 Основные задачи на прямую и плоскость в пространстве.</w:t>
            </w:r>
          </w:p>
        </w:tc>
        <w:tc>
          <w:tcPr>
            <w:tcW w:w="217" w:type="pct"/>
            <w:gridSpan w:val="2"/>
            <w:shd w:val="clear" w:color="auto" w:fill="auto"/>
            <w:vAlign w:val="center"/>
          </w:tcPr>
          <w:p w14:paraId="655E0581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62" w:type="pct"/>
            <w:gridSpan w:val="2"/>
            <w:shd w:val="clear" w:color="auto" w:fill="auto"/>
            <w:vAlign w:val="center"/>
          </w:tcPr>
          <w:p w14:paraId="630605D8" w14:textId="77777777" w:rsidR="00420480" w:rsidRPr="00445B4B" w:rsidRDefault="00420480" w:rsidP="00192DF2"/>
        </w:tc>
        <w:tc>
          <w:tcPr>
            <w:tcW w:w="165" w:type="pct"/>
            <w:shd w:val="clear" w:color="auto" w:fill="auto"/>
            <w:vAlign w:val="center"/>
          </w:tcPr>
          <w:p w14:paraId="791B2374" w14:textId="77777777" w:rsidR="00420480" w:rsidRPr="00445B4B" w:rsidRDefault="00420480" w:rsidP="00192DF2"/>
        </w:tc>
        <w:tc>
          <w:tcPr>
            <w:tcW w:w="338" w:type="pct"/>
            <w:shd w:val="clear" w:color="auto" w:fill="auto"/>
            <w:vAlign w:val="center"/>
          </w:tcPr>
          <w:p w14:paraId="212C203D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34DD8AD2" w14:textId="045981BB" w:rsidR="00420480" w:rsidRPr="00C3501F" w:rsidRDefault="00420480" w:rsidP="00DA2658">
            <w:pPr>
              <w:jc w:val="center"/>
              <w:rPr>
                <w:lang w:val="en-US"/>
              </w:rPr>
            </w:pPr>
            <w:r w:rsidRPr="00445B4B">
              <w:t>КР</w: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274" w:type="pct"/>
            <w:shd w:val="clear" w:color="auto" w:fill="auto"/>
            <w:vAlign w:val="center"/>
          </w:tcPr>
          <w:p w14:paraId="322358C8" w14:textId="2495B901" w:rsidR="00420480" w:rsidRPr="00445B4B" w:rsidRDefault="00420480" w:rsidP="0043547A">
            <w:pPr>
              <w:jc w:val="center"/>
            </w:pPr>
            <w:r w:rsidRPr="00445B4B">
              <w:t>1</w:t>
            </w:r>
            <w:r w:rsidR="0043547A">
              <w:t>5</w:t>
            </w:r>
          </w:p>
        </w:tc>
      </w:tr>
      <w:tr w:rsidR="00420480" w:rsidRPr="00445B4B" w14:paraId="2054C162" w14:textId="77777777" w:rsidTr="00192DF2">
        <w:tc>
          <w:tcPr>
            <w:tcW w:w="307" w:type="pct"/>
            <w:shd w:val="clear" w:color="auto" w:fill="auto"/>
            <w:vAlign w:val="center"/>
          </w:tcPr>
          <w:p w14:paraId="6FA11DB0" w14:textId="77777777" w:rsidR="00420480" w:rsidRPr="00445B4B" w:rsidRDefault="00420480" w:rsidP="00192DF2">
            <w:pPr>
              <w:jc w:val="center"/>
            </w:pPr>
            <w:r w:rsidRPr="00445B4B">
              <w:t>8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12FCEE3D" w14:textId="77777777" w:rsidR="00420480" w:rsidRPr="00445B4B" w:rsidRDefault="00420480" w:rsidP="00192DF2">
            <w:r w:rsidRPr="00445B4B">
              <w:t>16. Цилиндрические поверхности. Алгебраические поверхности второго порядка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0C4C5309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478" w:type="pct"/>
            <w:gridSpan w:val="2"/>
            <w:shd w:val="clear" w:color="auto" w:fill="auto"/>
            <w:vAlign w:val="center"/>
          </w:tcPr>
          <w:p w14:paraId="671A2E93" w14:textId="77777777" w:rsidR="00420480" w:rsidRPr="00445B4B" w:rsidRDefault="00420480" w:rsidP="00192DF2">
            <w:r w:rsidRPr="00445B4B">
              <w:t>Пр. р. 16 Исследование уравнений и форм поверхностей.</w:t>
            </w:r>
          </w:p>
        </w:tc>
        <w:tc>
          <w:tcPr>
            <w:tcW w:w="217" w:type="pct"/>
            <w:gridSpan w:val="2"/>
            <w:shd w:val="clear" w:color="auto" w:fill="auto"/>
            <w:vAlign w:val="center"/>
          </w:tcPr>
          <w:p w14:paraId="7279A0FB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62" w:type="pct"/>
            <w:gridSpan w:val="2"/>
            <w:shd w:val="clear" w:color="auto" w:fill="auto"/>
            <w:vAlign w:val="center"/>
          </w:tcPr>
          <w:p w14:paraId="3F21A662" w14:textId="77777777" w:rsidR="00420480" w:rsidRPr="00445B4B" w:rsidRDefault="00420480" w:rsidP="00192DF2"/>
        </w:tc>
        <w:tc>
          <w:tcPr>
            <w:tcW w:w="165" w:type="pct"/>
            <w:shd w:val="clear" w:color="auto" w:fill="auto"/>
            <w:vAlign w:val="center"/>
          </w:tcPr>
          <w:p w14:paraId="08F8D858" w14:textId="77777777" w:rsidR="00420480" w:rsidRPr="00445B4B" w:rsidRDefault="00420480" w:rsidP="00192DF2"/>
        </w:tc>
        <w:tc>
          <w:tcPr>
            <w:tcW w:w="338" w:type="pct"/>
            <w:shd w:val="clear" w:color="auto" w:fill="auto"/>
            <w:vAlign w:val="center"/>
          </w:tcPr>
          <w:p w14:paraId="4D905A2C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35E01849" w14:textId="77777777" w:rsidR="00420480" w:rsidRPr="00445B4B" w:rsidRDefault="00420480" w:rsidP="00192DF2">
            <w:pPr>
              <w:jc w:val="center"/>
            </w:pPr>
            <w:r w:rsidRPr="00445B4B">
              <w:t>ПКУ</w:t>
            </w:r>
          </w:p>
        </w:tc>
        <w:tc>
          <w:tcPr>
            <w:tcW w:w="274" w:type="pct"/>
            <w:shd w:val="clear" w:color="auto" w:fill="auto"/>
            <w:vAlign w:val="center"/>
          </w:tcPr>
          <w:p w14:paraId="71107B3D" w14:textId="77777777" w:rsidR="00420480" w:rsidRPr="00445B4B" w:rsidRDefault="00420480" w:rsidP="00192DF2">
            <w:pPr>
              <w:jc w:val="center"/>
            </w:pPr>
            <w:r w:rsidRPr="00445B4B">
              <w:t>30</w:t>
            </w:r>
          </w:p>
        </w:tc>
      </w:tr>
      <w:tr w:rsidR="00420480" w:rsidRPr="00445B4B" w14:paraId="4541B058" w14:textId="77777777" w:rsidTr="00192DF2">
        <w:tc>
          <w:tcPr>
            <w:tcW w:w="4417" w:type="pct"/>
            <w:gridSpan w:val="11"/>
            <w:shd w:val="clear" w:color="auto" w:fill="auto"/>
            <w:vAlign w:val="center"/>
          </w:tcPr>
          <w:p w14:paraId="6E8B8791" w14:textId="77777777" w:rsidR="00420480" w:rsidRPr="00445B4B" w:rsidRDefault="00420480" w:rsidP="00192DF2">
            <w:pPr>
              <w:jc w:val="both"/>
            </w:pPr>
            <w:r w:rsidRPr="00445B4B">
              <w:t>Модуль 2</w:t>
            </w:r>
          </w:p>
        </w:tc>
        <w:tc>
          <w:tcPr>
            <w:tcW w:w="309" w:type="pct"/>
            <w:shd w:val="clear" w:color="auto" w:fill="auto"/>
          </w:tcPr>
          <w:p w14:paraId="79DCC400" w14:textId="77777777" w:rsidR="00420480" w:rsidRPr="00445B4B" w:rsidRDefault="00420480" w:rsidP="00192DF2"/>
        </w:tc>
        <w:tc>
          <w:tcPr>
            <w:tcW w:w="274" w:type="pct"/>
            <w:shd w:val="clear" w:color="auto" w:fill="auto"/>
          </w:tcPr>
          <w:p w14:paraId="25583DA5" w14:textId="77777777" w:rsidR="00420480" w:rsidRPr="00445B4B" w:rsidRDefault="00420480" w:rsidP="00192DF2"/>
        </w:tc>
      </w:tr>
      <w:tr w:rsidR="00420480" w:rsidRPr="00445B4B" w14:paraId="02954518" w14:textId="77777777" w:rsidTr="00192DF2">
        <w:tc>
          <w:tcPr>
            <w:tcW w:w="307" w:type="pct"/>
            <w:shd w:val="clear" w:color="auto" w:fill="auto"/>
            <w:vAlign w:val="center"/>
          </w:tcPr>
          <w:p w14:paraId="0416EBCD" w14:textId="77777777" w:rsidR="00420480" w:rsidRPr="00445B4B" w:rsidRDefault="00420480" w:rsidP="00192DF2">
            <w:pPr>
              <w:jc w:val="center"/>
            </w:pPr>
            <w:r w:rsidRPr="00445B4B">
              <w:t>9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7E60C40D" w14:textId="77777777" w:rsidR="00420480" w:rsidRPr="00445B4B" w:rsidRDefault="00420480" w:rsidP="00192DF2">
            <w:r w:rsidRPr="00445B4B">
              <w:t>17. Функции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614E29D8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08" w:type="pct"/>
            <w:gridSpan w:val="3"/>
            <w:shd w:val="clear" w:color="auto" w:fill="auto"/>
            <w:vAlign w:val="center"/>
          </w:tcPr>
          <w:p w14:paraId="0EA83EBB" w14:textId="77777777" w:rsidR="00420480" w:rsidRPr="00445B4B" w:rsidRDefault="00420480" w:rsidP="00192DF2">
            <w:r w:rsidRPr="00445B4B">
              <w:t>Пр. р. 17 Изучение характеристик основных элементарных функций.</w:t>
            </w:r>
          </w:p>
        </w:tc>
        <w:tc>
          <w:tcPr>
            <w:tcW w:w="193" w:type="pct"/>
            <w:gridSpan w:val="2"/>
            <w:shd w:val="clear" w:color="auto" w:fill="auto"/>
            <w:vAlign w:val="center"/>
          </w:tcPr>
          <w:p w14:paraId="677B37B1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7D145E22" w14:textId="77777777" w:rsidR="00420480" w:rsidRPr="00445B4B" w:rsidRDefault="00420480" w:rsidP="00192DF2">
            <w:pPr>
              <w:pStyle w:val="a5"/>
              <w:jc w:val="center"/>
            </w:pPr>
          </w:p>
        </w:tc>
        <w:tc>
          <w:tcPr>
            <w:tcW w:w="165" w:type="pct"/>
            <w:shd w:val="clear" w:color="auto" w:fill="auto"/>
            <w:vAlign w:val="center"/>
          </w:tcPr>
          <w:p w14:paraId="116C4095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38" w:type="pct"/>
            <w:shd w:val="clear" w:color="auto" w:fill="auto"/>
            <w:vAlign w:val="center"/>
          </w:tcPr>
          <w:p w14:paraId="00F63BC5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015FAB6B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4E3FD9D9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73E64D06" w14:textId="77777777" w:rsidTr="00192DF2">
        <w:trPr>
          <w:trHeight w:val="688"/>
        </w:trPr>
        <w:tc>
          <w:tcPr>
            <w:tcW w:w="307" w:type="pct"/>
            <w:shd w:val="clear" w:color="auto" w:fill="auto"/>
            <w:vAlign w:val="center"/>
          </w:tcPr>
          <w:p w14:paraId="33885A20" w14:textId="77777777" w:rsidR="00420480" w:rsidRPr="00445B4B" w:rsidRDefault="00420480" w:rsidP="00192DF2">
            <w:pPr>
              <w:jc w:val="center"/>
            </w:pPr>
            <w:r w:rsidRPr="00445B4B">
              <w:t>9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10F63E25" w14:textId="77777777" w:rsidR="00420480" w:rsidRPr="00445B4B" w:rsidRDefault="00420480" w:rsidP="00192DF2">
            <w:r w:rsidRPr="00445B4B">
              <w:t xml:space="preserve">18. Числовая последовательность и ее предел. Предел функции. 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51BAC49E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08" w:type="pct"/>
            <w:gridSpan w:val="3"/>
            <w:shd w:val="clear" w:color="auto" w:fill="auto"/>
            <w:vAlign w:val="center"/>
          </w:tcPr>
          <w:p w14:paraId="0515BD90" w14:textId="77777777" w:rsidR="00420480" w:rsidRPr="00445B4B" w:rsidRDefault="00420480" w:rsidP="00192DF2">
            <w:r w:rsidRPr="00445B4B">
              <w:t>Пр. р.18 Предел числовой последовательности и функции.</w:t>
            </w:r>
          </w:p>
        </w:tc>
        <w:tc>
          <w:tcPr>
            <w:tcW w:w="193" w:type="pct"/>
            <w:gridSpan w:val="2"/>
            <w:shd w:val="clear" w:color="auto" w:fill="auto"/>
            <w:vAlign w:val="center"/>
          </w:tcPr>
          <w:p w14:paraId="2E1600D3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1D2A6B62" w14:textId="77777777" w:rsidR="00420480" w:rsidRPr="00445B4B" w:rsidRDefault="00420480" w:rsidP="00192DF2">
            <w:pPr>
              <w:pStyle w:val="a5"/>
              <w:jc w:val="center"/>
            </w:pPr>
          </w:p>
        </w:tc>
        <w:tc>
          <w:tcPr>
            <w:tcW w:w="165" w:type="pct"/>
            <w:shd w:val="clear" w:color="auto" w:fill="auto"/>
            <w:vAlign w:val="center"/>
          </w:tcPr>
          <w:p w14:paraId="7F664213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38" w:type="pct"/>
            <w:shd w:val="clear" w:color="auto" w:fill="auto"/>
            <w:vAlign w:val="center"/>
          </w:tcPr>
          <w:p w14:paraId="1101CAF1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0CD33295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1D4825FE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2EEE5523" w14:textId="77777777" w:rsidTr="00192DF2">
        <w:tc>
          <w:tcPr>
            <w:tcW w:w="307" w:type="pct"/>
            <w:shd w:val="clear" w:color="auto" w:fill="auto"/>
            <w:vAlign w:val="center"/>
          </w:tcPr>
          <w:p w14:paraId="6525D185" w14:textId="77777777" w:rsidR="00420480" w:rsidRPr="00445B4B" w:rsidRDefault="00420480" w:rsidP="00192DF2">
            <w:pPr>
              <w:jc w:val="center"/>
            </w:pPr>
            <w:r w:rsidRPr="00445B4B">
              <w:t>10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76E3BC32" w14:textId="77777777" w:rsidR="00420480" w:rsidRPr="00445B4B" w:rsidRDefault="00420480" w:rsidP="00192DF2">
            <w:r w:rsidRPr="00445B4B">
              <w:t xml:space="preserve">19. Бесконечно малые и бесконечно большие функции. Замечательные пределы. 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19B7C50D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08" w:type="pct"/>
            <w:gridSpan w:val="3"/>
            <w:shd w:val="clear" w:color="auto" w:fill="auto"/>
            <w:vAlign w:val="center"/>
          </w:tcPr>
          <w:p w14:paraId="3A0F3301" w14:textId="77777777" w:rsidR="00420480" w:rsidRPr="00445B4B" w:rsidRDefault="00420480" w:rsidP="00192DF2">
            <w:r w:rsidRPr="00445B4B">
              <w:t>Пр. р.19 Основные приемы раскрытия неопределенностей.</w:t>
            </w:r>
          </w:p>
        </w:tc>
        <w:tc>
          <w:tcPr>
            <w:tcW w:w="193" w:type="pct"/>
            <w:gridSpan w:val="2"/>
            <w:shd w:val="clear" w:color="auto" w:fill="auto"/>
            <w:vAlign w:val="center"/>
          </w:tcPr>
          <w:p w14:paraId="74247870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362D610A" w14:textId="77777777" w:rsidR="00420480" w:rsidRPr="00445B4B" w:rsidRDefault="00420480" w:rsidP="00192DF2">
            <w:pPr>
              <w:pStyle w:val="a5"/>
              <w:jc w:val="center"/>
            </w:pPr>
          </w:p>
        </w:tc>
        <w:tc>
          <w:tcPr>
            <w:tcW w:w="165" w:type="pct"/>
            <w:shd w:val="clear" w:color="auto" w:fill="auto"/>
            <w:vAlign w:val="center"/>
          </w:tcPr>
          <w:p w14:paraId="05F09C52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38" w:type="pct"/>
            <w:shd w:val="clear" w:color="auto" w:fill="auto"/>
            <w:vAlign w:val="center"/>
          </w:tcPr>
          <w:p w14:paraId="7AA9A78A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598D4A59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1C6A23DB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6CD0C4EF" w14:textId="77777777" w:rsidTr="00192DF2">
        <w:trPr>
          <w:trHeight w:val="549"/>
        </w:trPr>
        <w:tc>
          <w:tcPr>
            <w:tcW w:w="307" w:type="pct"/>
            <w:shd w:val="clear" w:color="auto" w:fill="auto"/>
            <w:vAlign w:val="center"/>
          </w:tcPr>
          <w:p w14:paraId="0844EB9F" w14:textId="77777777" w:rsidR="00420480" w:rsidRPr="00445B4B" w:rsidRDefault="00420480" w:rsidP="00192DF2">
            <w:pPr>
              <w:jc w:val="center"/>
            </w:pPr>
            <w:r w:rsidRPr="00445B4B">
              <w:t>10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570FE650" w14:textId="77777777" w:rsidR="00420480" w:rsidRPr="00445B4B" w:rsidRDefault="00420480" w:rsidP="00192DF2">
            <w:r w:rsidRPr="00445B4B">
              <w:t>20. Непрерывность функции в точке и на множестве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180363B5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08" w:type="pct"/>
            <w:gridSpan w:val="3"/>
            <w:shd w:val="clear" w:color="auto" w:fill="auto"/>
            <w:vAlign w:val="center"/>
          </w:tcPr>
          <w:p w14:paraId="5514C5A8" w14:textId="77777777" w:rsidR="00420480" w:rsidRPr="00445B4B" w:rsidRDefault="00420480" w:rsidP="00192DF2">
            <w:r w:rsidRPr="00445B4B">
              <w:t>Пр. р.20 Непрерывность функции.</w:t>
            </w:r>
          </w:p>
        </w:tc>
        <w:tc>
          <w:tcPr>
            <w:tcW w:w="193" w:type="pct"/>
            <w:gridSpan w:val="2"/>
            <w:shd w:val="clear" w:color="auto" w:fill="auto"/>
            <w:vAlign w:val="center"/>
          </w:tcPr>
          <w:p w14:paraId="18EFB2FF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3EB2A8DE" w14:textId="77777777" w:rsidR="00420480" w:rsidRPr="00445B4B" w:rsidRDefault="00420480" w:rsidP="00192DF2">
            <w:pPr>
              <w:pStyle w:val="a5"/>
              <w:jc w:val="center"/>
            </w:pPr>
          </w:p>
        </w:tc>
        <w:tc>
          <w:tcPr>
            <w:tcW w:w="165" w:type="pct"/>
            <w:shd w:val="clear" w:color="auto" w:fill="auto"/>
            <w:vAlign w:val="center"/>
          </w:tcPr>
          <w:p w14:paraId="67052A62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38" w:type="pct"/>
            <w:shd w:val="clear" w:color="auto" w:fill="auto"/>
            <w:vAlign w:val="center"/>
          </w:tcPr>
          <w:p w14:paraId="4C37D45B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14DA9056" w14:textId="6A8F3BC4" w:rsidR="00420480" w:rsidRPr="00C3501F" w:rsidRDefault="00F430CC" w:rsidP="00DA2658">
            <w:pPr>
              <w:jc w:val="center"/>
              <w:rPr>
                <w:lang w:val="en-US"/>
              </w:rPr>
            </w:pPr>
            <w:r>
              <w:t>ЗИЗ</w:t>
            </w:r>
          </w:p>
        </w:tc>
        <w:tc>
          <w:tcPr>
            <w:tcW w:w="274" w:type="pct"/>
            <w:shd w:val="clear" w:color="auto" w:fill="auto"/>
            <w:vAlign w:val="center"/>
          </w:tcPr>
          <w:p w14:paraId="1FDFEE96" w14:textId="23D1C184" w:rsidR="00420480" w:rsidRPr="00445B4B" w:rsidRDefault="00420480" w:rsidP="0043547A">
            <w:pPr>
              <w:jc w:val="center"/>
            </w:pPr>
            <w:r w:rsidRPr="00445B4B">
              <w:t>1</w:t>
            </w:r>
            <w:r w:rsidR="0043547A">
              <w:t>5</w:t>
            </w:r>
          </w:p>
        </w:tc>
      </w:tr>
      <w:tr w:rsidR="00420480" w:rsidRPr="00445B4B" w14:paraId="1AD031CC" w14:textId="77777777" w:rsidTr="00192DF2">
        <w:tc>
          <w:tcPr>
            <w:tcW w:w="307" w:type="pct"/>
            <w:shd w:val="clear" w:color="auto" w:fill="auto"/>
            <w:vAlign w:val="center"/>
          </w:tcPr>
          <w:p w14:paraId="201FF9DD" w14:textId="77777777" w:rsidR="00420480" w:rsidRPr="00445B4B" w:rsidRDefault="00420480" w:rsidP="00192DF2">
            <w:pPr>
              <w:jc w:val="center"/>
            </w:pPr>
            <w:r w:rsidRPr="00445B4B">
              <w:t>11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05C1627D" w14:textId="77777777" w:rsidR="00420480" w:rsidRPr="00445B4B" w:rsidRDefault="00420480" w:rsidP="00192DF2">
            <w:r w:rsidRPr="00445B4B">
              <w:t>21. Производная функции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66EC08A9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08" w:type="pct"/>
            <w:gridSpan w:val="3"/>
            <w:shd w:val="clear" w:color="auto" w:fill="auto"/>
            <w:vAlign w:val="center"/>
          </w:tcPr>
          <w:p w14:paraId="08151E87" w14:textId="77777777" w:rsidR="00420480" w:rsidRPr="00445B4B" w:rsidRDefault="00420480" w:rsidP="00192DF2">
            <w:r w:rsidRPr="00445B4B">
              <w:t>Пр. р.21 Нахождение производной функции.</w:t>
            </w:r>
          </w:p>
        </w:tc>
        <w:tc>
          <w:tcPr>
            <w:tcW w:w="193" w:type="pct"/>
            <w:gridSpan w:val="2"/>
            <w:shd w:val="clear" w:color="auto" w:fill="auto"/>
            <w:vAlign w:val="center"/>
          </w:tcPr>
          <w:p w14:paraId="2D40E06F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2CEECF6D" w14:textId="77777777" w:rsidR="00420480" w:rsidRPr="00445B4B" w:rsidRDefault="00420480" w:rsidP="00192DF2">
            <w:pPr>
              <w:pStyle w:val="a5"/>
              <w:jc w:val="center"/>
            </w:pPr>
          </w:p>
        </w:tc>
        <w:tc>
          <w:tcPr>
            <w:tcW w:w="165" w:type="pct"/>
            <w:shd w:val="clear" w:color="auto" w:fill="auto"/>
            <w:vAlign w:val="center"/>
          </w:tcPr>
          <w:p w14:paraId="60985EEA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38" w:type="pct"/>
            <w:shd w:val="clear" w:color="auto" w:fill="auto"/>
            <w:vAlign w:val="center"/>
          </w:tcPr>
          <w:p w14:paraId="507E1A70" w14:textId="77777777" w:rsidR="00420480" w:rsidRPr="00445B4B" w:rsidRDefault="00420480" w:rsidP="00192DF2">
            <w:pPr>
              <w:jc w:val="center"/>
            </w:pPr>
            <w:r>
              <w:t>2</w:t>
            </w:r>
          </w:p>
        </w:tc>
        <w:tc>
          <w:tcPr>
            <w:tcW w:w="309" w:type="pct"/>
            <w:shd w:val="clear" w:color="auto" w:fill="auto"/>
            <w:vAlign w:val="center"/>
          </w:tcPr>
          <w:p w14:paraId="10C915F4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0D5BEE43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556DC031" w14:textId="77777777" w:rsidTr="00192DF2">
        <w:tc>
          <w:tcPr>
            <w:tcW w:w="307" w:type="pct"/>
            <w:shd w:val="clear" w:color="auto" w:fill="auto"/>
            <w:vAlign w:val="center"/>
          </w:tcPr>
          <w:p w14:paraId="40130E17" w14:textId="77777777" w:rsidR="00420480" w:rsidRPr="00445B4B" w:rsidRDefault="00420480" w:rsidP="00192DF2">
            <w:pPr>
              <w:jc w:val="center"/>
            </w:pPr>
            <w:r w:rsidRPr="00445B4B">
              <w:t>11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36105DED" w14:textId="77777777" w:rsidR="00420480" w:rsidRPr="00445B4B" w:rsidRDefault="00420480" w:rsidP="00192DF2">
            <w:r w:rsidRPr="00445B4B">
              <w:t xml:space="preserve">22. Дифференциал функции и его приложения. 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2CF01135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08" w:type="pct"/>
            <w:gridSpan w:val="3"/>
            <w:shd w:val="clear" w:color="auto" w:fill="auto"/>
            <w:vAlign w:val="center"/>
          </w:tcPr>
          <w:p w14:paraId="10D0FC5E" w14:textId="77777777" w:rsidR="00420480" w:rsidRPr="00445B4B" w:rsidRDefault="00420480" w:rsidP="00192DF2">
            <w:r w:rsidRPr="00445B4B">
              <w:t>Пр. р.22 Нахождение производной функции. Линеаризация функций.</w:t>
            </w:r>
          </w:p>
        </w:tc>
        <w:tc>
          <w:tcPr>
            <w:tcW w:w="193" w:type="pct"/>
            <w:gridSpan w:val="2"/>
            <w:shd w:val="clear" w:color="auto" w:fill="auto"/>
            <w:vAlign w:val="center"/>
          </w:tcPr>
          <w:p w14:paraId="3C6E5B05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70A6A37C" w14:textId="77777777" w:rsidR="00420480" w:rsidRPr="00445B4B" w:rsidRDefault="00420480" w:rsidP="00192DF2">
            <w:pPr>
              <w:pStyle w:val="a5"/>
              <w:jc w:val="center"/>
            </w:pPr>
          </w:p>
        </w:tc>
        <w:tc>
          <w:tcPr>
            <w:tcW w:w="165" w:type="pct"/>
            <w:shd w:val="clear" w:color="auto" w:fill="auto"/>
            <w:vAlign w:val="center"/>
          </w:tcPr>
          <w:p w14:paraId="43DAAFA0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38" w:type="pct"/>
            <w:shd w:val="clear" w:color="auto" w:fill="auto"/>
            <w:vAlign w:val="center"/>
          </w:tcPr>
          <w:p w14:paraId="37907666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3C1B08C3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742BF548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22C09753" w14:textId="77777777" w:rsidTr="00192DF2">
        <w:tc>
          <w:tcPr>
            <w:tcW w:w="307" w:type="pct"/>
            <w:shd w:val="clear" w:color="auto" w:fill="auto"/>
            <w:vAlign w:val="center"/>
          </w:tcPr>
          <w:p w14:paraId="6E730D5C" w14:textId="77777777" w:rsidR="00420480" w:rsidRPr="00445B4B" w:rsidRDefault="00420480" w:rsidP="00192DF2">
            <w:pPr>
              <w:jc w:val="center"/>
            </w:pPr>
            <w:r w:rsidRPr="00445B4B">
              <w:t>12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4ED48266" w14:textId="77777777" w:rsidR="00420480" w:rsidRPr="00445B4B" w:rsidRDefault="00420480" w:rsidP="00192DF2">
            <w:r w:rsidRPr="00445B4B">
              <w:t xml:space="preserve">23. Основные теоремы о дифференцируемых функциях. 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499B662F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08" w:type="pct"/>
            <w:gridSpan w:val="3"/>
            <w:shd w:val="clear" w:color="auto" w:fill="auto"/>
            <w:vAlign w:val="center"/>
          </w:tcPr>
          <w:p w14:paraId="69ABFED3" w14:textId="77777777" w:rsidR="00420480" w:rsidRPr="00445B4B" w:rsidRDefault="00420480" w:rsidP="00192DF2">
            <w:r w:rsidRPr="00445B4B">
              <w:t>Пр. р.23 Правило Лопиталя. Производные и дифференциалы высших порядков.</w:t>
            </w:r>
          </w:p>
        </w:tc>
        <w:tc>
          <w:tcPr>
            <w:tcW w:w="193" w:type="pct"/>
            <w:gridSpan w:val="2"/>
            <w:shd w:val="clear" w:color="auto" w:fill="auto"/>
            <w:vAlign w:val="center"/>
          </w:tcPr>
          <w:p w14:paraId="065BD81F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0C7ECD38" w14:textId="77777777" w:rsidR="00420480" w:rsidRPr="00445B4B" w:rsidRDefault="00420480" w:rsidP="00192DF2">
            <w:pPr>
              <w:pStyle w:val="a5"/>
              <w:jc w:val="center"/>
            </w:pPr>
          </w:p>
        </w:tc>
        <w:tc>
          <w:tcPr>
            <w:tcW w:w="165" w:type="pct"/>
            <w:shd w:val="clear" w:color="auto" w:fill="auto"/>
            <w:vAlign w:val="center"/>
          </w:tcPr>
          <w:p w14:paraId="77939A68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38" w:type="pct"/>
            <w:shd w:val="clear" w:color="auto" w:fill="auto"/>
            <w:vAlign w:val="center"/>
          </w:tcPr>
          <w:p w14:paraId="74978968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747F3DC2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507139BB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7C151A53" w14:textId="77777777" w:rsidTr="00192DF2">
        <w:tc>
          <w:tcPr>
            <w:tcW w:w="307" w:type="pct"/>
            <w:shd w:val="clear" w:color="auto" w:fill="auto"/>
            <w:vAlign w:val="center"/>
          </w:tcPr>
          <w:p w14:paraId="5179FD34" w14:textId="77777777" w:rsidR="00420480" w:rsidRPr="00445B4B" w:rsidRDefault="00420480" w:rsidP="00192DF2">
            <w:pPr>
              <w:jc w:val="center"/>
            </w:pPr>
            <w:r w:rsidRPr="00445B4B">
              <w:t>12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4FF39A9E" w14:textId="77777777" w:rsidR="00420480" w:rsidRPr="00445B4B" w:rsidRDefault="00420480" w:rsidP="00192DF2">
            <w:r w:rsidRPr="00445B4B">
              <w:t>24.</w:t>
            </w:r>
            <w:r w:rsidRPr="00445B4B">
              <w:rPr>
                <w:bCs/>
              </w:rPr>
              <w:t xml:space="preserve"> </w:t>
            </w:r>
            <w:r w:rsidRPr="00445B4B">
              <w:t>Исследование функций с помощью производных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4F7F7A5C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08" w:type="pct"/>
            <w:gridSpan w:val="3"/>
            <w:shd w:val="clear" w:color="auto" w:fill="auto"/>
            <w:vAlign w:val="center"/>
          </w:tcPr>
          <w:p w14:paraId="688608E4" w14:textId="77777777" w:rsidR="00420480" w:rsidRPr="00445B4B" w:rsidRDefault="00420480" w:rsidP="00192DF2">
            <w:r w:rsidRPr="00445B4B">
              <w:t>Пр. р.24 Исследование функций на монотонность.</w:t>
            </w:r>
          </w:p>
        </w:tc>
        <w:tc>
          <w:tcPr>
            <w:tcW w:w="193" w:type="pct"/>
            <w:gridSpan w:val="2"/>
            <w:shd w:val="clear" w:color="auto" w:fill="auto"/>
            <w:vAlign w:val="center"/>
          </w:tcPr>
          <w:p w14:paraId="790FFB20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7521F4D5" w14:textId="77777777" w:rsidR="00420480" w:rsidRPr="00445B4B" w:rsidRDefault="00420480" w:rsidP="00192DF2">
            <w:pPr>
              <w:pStyle w:val="a5"/>
              <w:jc w:val="center"/>
            </w:pPr>
          </w:p>
        </w:tc>
        <w:tc>
          <w:tcPr>
            <w:tcW w:w="165" w:type="pct"/>
            <w:shd w:val="clear" w:color="auto" w:fill="auto"/>
            <w:vAlign w:val="center"/>
          </w:tcPr>
          <w:p w14:paraId="32BA731C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38" w:type="pct"/>
            <w:shd w:val="clear" w:color="auto" w:fill="auto"/>
            <w:vAlign w:val="center"/>
          </w:tcPr>
          <w:p w14:paraId="35DECA05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3EF8FB48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70CCCE59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38DCBA88" w14:textId="77777777" w:rsidTr="00192DF2">
        <w:tc>
          <w:tcPr>
            <w:tcW w:w="307" w:type="pct"/>
            <w:shd w:val="clear" w:color="auto" w:fill="auto"/>
            <w:vAlign w:val="center"/>
          </w:tcPr>
          <w:p w14:paraId="509FD4DE" w14:textId="77777777" w:rsidR="00420480" w:rsidRPr="00445B4B" w:rsidRDefault="00420480" w:rsidP="00192DF2">
            <w:pPr>
              <w:jc w:val="center"/>
            </w:pPr>
            <w:r w:rsidRPr="00445B4B">
              <w:t>13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1EB62616" w14:textId="77777777" w:rsidR="00420480" w:rsidRPr="00445B4B" w:rsidRDefault="00420480" w:rsidP="00192DF2">
            <w:r w:rsidRPr="00445B4B">
              <w:t>25. Исследование функций с помощью производных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4CDFE0E0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08" w:type="pct"/>
            <w:gridSpan w:val="3"/>
            <w:shd w:val="clear" w:color="auto" w:fill="auto"/>
            <w:vAlign w:val="center"/>
          </w:tcPr>
          <w:p w14:paraId="43C2C4C5" w14:textId="77777777" w:rsidR="00420480" w:rsidRPr="00445B4B" w:rsidRDefault="00420480" w:rsidP="00192DF2">
            <w:r w:rsidRPr="00445B4B">
              <w:t>Пр. р.25 Исследование функций и построение графиков.</w:t>
            </w:r>
          </w:p>
        </w:tc>
        <w:tc>
          <w:tcPr>
            <w:tcW w:w="193" w:type="pct"/>
            <w:gridSpan w:val="2"/>
            <w:shd w:val="clear" w:color="auto" w:fill="auto"/>
            <w:vAlign w:val="center"/>
          </w:tcPr>
          <w:p w14:paraId="220399C7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7F2F2375" w14:textId="77777777" w:rsidR="00420480" w:rsidRPr="00445B4B" w:rsidRDefault="00420480" w:rsidP="00192DF2">
            <w:pPr>
              <w:pStyle w:val="a5"/>
              <w:jc w:val="center"/>
            </w:pPr>
          </w:p>
        </w:tc>
        <w:tc>
          <w:tcPr>
            <w:tcW w:w="165" w:type="pct"/>
            <w:shd w:val="clear" w:color="auto" w:fill="auto"/>
            <w:vAlign w:val="center"/>
          </w:tcPr>
          <w:p w14:paraId="4E703A3C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38" w:type="pct"/>
            <w:shd w:val="clear" w:color="auto" w:fill="auto"/>
            <w:vAlign w:val="center"/>
          </w:tcPr>
          <w:p w14:paraId="4276FDDE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69F600F7" w14:textId="473ECD3F" w:rsidR="00420480" w:rsidRPr="00C3501F" w:rsidRDefault="00420480" w:rsidP="00DA2658">
            <w:pPr>
              <w:jc w:val="center"/>
              <w:rPr>
                <w:lang w:val="en-US"/>
              </w:rPr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1D900356" w14:textId="40F9B919" w:rsidR="00420480" w:rsidRPr="00445B4B" w:rsidRDefault="00420480" w:rsidP="00192DF2">
            <w:pPr>
              <w:jc w:val="center"/>
            </w:pPr>
          </w:p>
        </w:tc>
      </w:tr>
      <w:tr w:rsidR="00420480" w:rsidRPr="00445B4B" w14:paraId="6F592832" w14:textId="77777777" w:rsidTr="00192DF2">
        <w:tc>
          <w:tcPr>
            <w:tcW w:w="307" w:type="pct"/>
            <w:shd w:val="clear" w:color="auto" w:fill="auto"/>
            <w:vAlign w:val="center"/>
          </w:tcPr>
          <w:p w14:paraId="06ECC768" w14:textId="77777777" w:rsidR="00420480" w:rsidRPr="00445B4B" w:rsidRDefault="00420480" w:rsidP="00192DF2">
            <w:pPr>
              <w:jc w:val="center"/>
            </w:pPr>
            <w:r w:rsidRPr="00445B4B">
              <w:t>13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44AA85A5" w14:textId="77777777" w:rsidR="00420480" w:rsidRPr="00445B4B" w:rsidRDefault="00420480" w:rsidP="00192DF2">
            <w:pPr>
              <w:pStyle w:val="a5"/>
            </w:pPr>
            <w:r w:rsidRPr="00445B4B">
              <w:t>26. Первообразная и неопределённый интеграл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5CD5F2DE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08" w:type="pct"/>
            <w:gridSpan w:val="3"/>
            <w:shd w:val="clear" w:color="auto" w:fill="auto"/>
            <w:vAlign w:val="center"/>
          </w:tcPr>
          <w:p w14:paraId="16D30605" w14:textId="77777777" w:rsidR="00420480" w:rsidRPr="00445B4B" w:rsidRDefault="00420480" w:rsidP="00192DF2">
            <w:r w:rsidRPr="00445B4B">
              <w:t>Пр. р.26 Нахождение НИ, непосредственное интегрирование.</w:t>
            </w:r>
          </w:p>
        </w:tc>
        <w:tc>
          <w:tcPr>
            <w:tcW w:w="193" w:type="pct"/>
            <w:gridSpan w:val="2"/>
            <w:shd w:val="clear" w:color="auto" w:fill="auto"/>
            <w:vAlign w:val="center"/>
          </w:tcPr>
          <w:p w14:paraId="389A995A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1DF9D9A1" w14:textId="77777777" w:rsidR="00420480" w:rsidRPr="00445B4B" w:rsidRDefault="00420480" w:rsidP="00192DF2">
            <w:pPr>
              <w:pStyle w:val="a5"/>
              <w:jc w:val="center"/>
            </w:pPr>
          </w:p>
        </w:tc>
        <w:tc>
          <w:tcPr>
            <w:tcW w:w="165" w:type="pct"/>
            <w:shd w:val="clear" w:color="auto" w:fill="auto"/>
            <w:vAlign w:val="center"/>
          </w:tcPr>
          <w:p w14:paraId="151EB75A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38" w:type="pct"/>
            <w:shd w:val="clear" w:color="auto" w:fill="auto"/>
            <w:vAlign w:val="center"/>
          </w:tcPr>
          <w:p w14:paraId="566CC492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25BDFCD1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0498A75C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219543FF" w14:textId="77777777" w:rsidTr="00192DF2">
        <w:tc>
          <w:tcPr>
            <w:tcW w:w="307" w:type="pct"/>
            <w:shd w:val="clear" w:color="auto" w:fill="auto"/>
            <w:vAlign w:val="center"/>
          </w:tcPr>
          <w:p w14:paraId="4A67F3B5" w14:textId="77777777" w:rsidR="00420480" w:rsidRPr="00445B4B" w:rsidRDefault="00420480" w:rsidP="00192DF2">
            <w:pPr>
              <w:jc w:val="center"/>
            </w:pPr>
            <w:r w:rsidRPr="00445B4B">
              <w:t>14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10FD5607" w14:textId="77777777" w:rsidR="00420480" w:rsidRPr="00445B4B" w:rsidRDefault="00420480" w:rsidP="00192DF2">
            <w:r w:rsidRPr="00445B4B">
              <w:t>27. Неопределённый интеграл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61D9F3E7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08" w:type="pct"/>
            <w:gridSpan w:val="3"/>
            <w:shd w:val="clear" w:color="auto" w:fill="auto"/>
            <w:vAlign w:val="center"/>
          </w:tcPr>
          <w:p w14:paraId="016EC8F4" w14:textId="77777777" w:rsidR="00420480" w:rsidRPr="00445B4B" w:rsidRDefault="00420480" w:rsidP="00192DF2">
            <w:r w:rsidRPr="00445B4B">
              <w:t>Пр. р.27 Интегрирование заменой переменной и по частям.</w:t>
            </w:r>
          </w:p>
        </w:tc>
        <w:tc>
          <w:tcPr>
            <w:tcW w:w="193" w:type="pct"/>
            <w:gridSpan w:val="2"/>
            <w:shd w:val="clear" w:color="auto" w:fill="auto"/>
            <w:vAlign w:val="center"/>
          </w:tcPr>
          <w:p w14:paraId="121FD890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6AC3CE53" w14:textId="77777777" w:rsidR="00420480" w:rsidRPr="00445B4B" w:rsidRDefault="00420480" w:rsidP="00192DF2">
            <w:pPr>
              <w:pStyle w:val="a5"/>
              <w:jc w:val="center"/>
            </w:pPr>
          </w:p>
        </w:tc>
        <w:tc>
          <w:tcPr>
            <w:tcW w:w="165" w:type="pct"/>
            <w:shd w:val="clear" w:color="auto" w:fill="auto"/>
            <w:vAlign w:val="center"/>
          </w:tcPr>
          <w:p w14:paraId="74CF2C77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38" w:type="pct"/>
            <w:shd w:val="clear" w:color="auto" w:fill="auto"/>
            <w:vAlign w:val="center"/>
          </w:tcPr>
          <w:p w14:paraId="4AE9BF73" w14:textId="77777777" w:rsidR="00420480" w:rsidRPr="00445B4B" w:rsidRDefault="00420480" w:rsidP="00192DF2">
            <w:pPr>
              <w:jc w:val="center"/>
            </w:pPr>
            <w:r>
              <w:t>2</w:t>
            </w:r>
          </w:p>
        </w:tc>
        <w:tc>
          <w:tcPr>
            <w:tcW w:w="309" w:type="pct"/>
            <w:shd w:val="clear" w:color="auto" w:fill="auto"/>
            <w:vAlign w:val="center"/>
          </w:tcPr>
          <w:p w14:paraId="0462801D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51D98A23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31E25FA6" w14:textId="77777777" w:rsidTr="00192DF2">
        <w:tc>
          <w:tcPr>
            <w:tcW w:w="307" w:type="pct"/>
            <w:shd w:val="clear" w:color="auto" w:fill="auto"/>
            <w:vAlign w:val="center"/>
          </w:tcPr>
          <w:p w14:paraId="765E5AF6" w14:textId="77777777" w:rsidR="00420480" w:rsidRPr="00445B4B" w:rsidRDefault="00420480" w:rsidP="00192DF2">
            <w:pPr>
              <w:jc w:val="center"/>
            </w:pPr>
            <w:r w:rsidRPr="00445B4B">
              <w:t>14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1CD47A98" w14:textId="77777777" w:rsidR="00420480" w:rsidRPr="00445B4B" w:rsidRDefault="00420480" w:rsidP="00192DF2">
            <w:r w:rsidRPr="00445B4B">
              <w:t>28. Интегрирование рациональных дробей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1E6FCA00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08" w:type="pct"/>
            <w:gridSpan w:val="3"/>
            <w:shd w:val="clear" w:color="auto" w:fill="auto"/>
            <w:vAlign w:val="center"/>
          </w:tcPr>
          <w:p w14:paraId="41A51EFE" w14:textId="77777777" w:rsidR="00420480" w:rsidRPr="00445B4B" w:rsidRDefault="00420480" w:rsidP="00192DF2">
            <w:r w:rsidRPr="00445B4B">
              <w:t>Пр. р.28 Интегрирование рациональных дробей.</w:t>
            </w:r>
          </w:p>
        </w:tc>
        <w:tc>
          <w:tcPr>
            <w:tcW w:w="193" w:type="pct"/>
            <w:gridSpan w:val="2"/>
            <w:shd w:val="clear" w:color="auto" w:fill="auto"/>
            <w:vAlign w:val="center"/>
          </w:tcPr>
          <w:p w14:paraId="76A2CA91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5E4203C7" w14:textId="77777777" w:rsidR="00420480" w:rsidRPr="00445B4B" w:rsidRDefault="00420480" w:rsidP="00192DF2">
            <w:pPr>
              <w:pStyle w:val="a5"/>
              <w:jc w:val="center"/>
            </w:pPr>
          </w:p>
        </w:tc>
        <w:tc>
          <w:tcPr>
            <w:tcW w:w="165" w:type="pct"/>
            <w:shd w:val="clear" w:color="auto" w:fill="auto"/>
            <w:vAlign w:val="center"/>
          </w:tcPr>
          <w:p w14:paraId="2597C0BC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38" w:type="pct"/>
            <w:shd w:val="clear" w:color="auto" w:fill="auto"/>
            <w:vAlign w:val="center"/>
          </w:tcPr>
          <w:p w14:paraId="49C9C529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5C9DA011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261294C7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186163D6" w14:textId="77777777" w:rsidTr="00192DF2">
        <w:tc>
          <w:tcPr>
            <w:tcW w:w="307" w:type="pct"/>
            <w:shd w:val="clear" w:color="auto" w:fill="auto"/>
            <w:vAlign w:val="center"/>
          </w:tcPr>
          <w:p w14:paraId="547C3679" w14:textId="77777777" w:rsidR="00420480" w:rsidRPr="00445B4B" w:rsidRDefault="00420480" w:rsidP="00192DF2">
            <w:pPr>
              <w:jc w:val="center"/>
            </w:pPr>
            <w:r w:rsidRPr="00445B4B">
              <w:t>15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3C42B1A0" w14:textId="77777777" w:rsidR="00420480" w:rsidRPr="00445B4B" w:rsidRDefault="00420480" w:rsidP="00192DF2">
            <w:r w:rsidRPr="00445B4B">
              <w:t>29. Интегрирование функций рационально зависящих от тригонометрических функций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65A50FA7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08" w:type="pct"/>
            <w:gridSpan w:val="3"/>
            <w:shd w:val="clear" w:color="auto" w:fill="auto"/>
            <w:vAlign w:val="center"/>
          </w:tcPr>
          <w:p w14:paraId="08567348" w14:textId="77777777" w:rsidR="00420480" w:rsidRPr="00445B4B" w:rsidRDefault="00420480" w:rsidP="00192DF2">
            <w:r w:rsidRPr="00445B4B">
              <w:t>Пр. р.29 Интегрирование рациональных и тригонометрических выражений.</w:t>
            </w:r>
          </w:p>
        </w:tc>
        <w:tc>
          <w:tcPr>
            <w:tcW w:w="193" w:type="pct"/>
            <w:gridSpan w:val="2"/>
            <w:shd w:val="clear" w:color="auto" w:fill="auto"/>
            <w:vAlign w:val="center"/>
          </w:tcPr>
          <w:p w14:paraId="77913D10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19E07997" w14:textId="77777777" w:rsidR="00420480" w:rsidRPr="00445B4B" w:rsidRDefault="00420480" w:rsidP="00192DF2">
            <w:pPr>
              <w:pStyle w:val="a5"/>
              <w:jc w:val="center"/>
            </w:pPr>
          </w:p>
        </w:tc>
        <w:tc>
          <w:tcPr>
            <w:tcW w:w="165" w:type="pct"/>
            <w:shd w:val="clear" w:color="auto" w:fill="auto"/>
            <w:vAlign w:val="center"/>
          </w:tcPr>
          <w:p w14:paraId="53A54330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38" w:type="pct"/>
            <w:shd w:val="clear" w:color="auto" w:fill="auto"/>
            <w:vAlign w:val="center"/>
          </w:tcPr>
          <w:p w14:paraId="060F5E29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169BF695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784F61A1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034A98DE" w14:textId="77777777" w:rsidTr="00192DF2">
        <w:tc>
          <w:tcPr>
            <w:tcW w:w="307" w:type="pct"/>
            <w:shd w:val="clear" w:color="auto" w:fill="auto"/>
            <w:vAlign w:val="center"/>
          </w:tcPr>
          <w:p w14:paraId="6B3FD671" w14:textId="77777777" w:rsidR="00420480" w:rsidRPr="00445B4B" w:rsidRDefault="00420480" w:rsidP="00192DF2">
            <w:pPr>
              <w:jc w:val="center"/>
            </w:pPr>
            <w:r w:rsidRPr="00445B4B">
              <w:t>15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0B1294C1" w14:textId="77777777" w:rsidR="00420480" w:rsidRPr="00445B4B" w:rsidRDefault="00420480" w:rsidP="00192DF2">
            <w:r w:rsidRPr="00445B4B">
              <w:t>30. Интегрирование некоторых иррациональных функций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62E17293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08" w:type="pct"/>
            <w:gridSpan w:val="3"/>
            <w:shd w:val="clear" w:color="auto" w:fill="auto"/>
            <w:vAlign w:val="center"/>
          </w:tcPr>
          <w:p w14:paraId="7DF54FA9" w14:textId="77777777" w:rsidR="00420480" w:rsidRPr="00445B4B" w:rsidRDefault="00420480" w:rsidP="00192DF2">
            <w:r w:rsidRPr="00445B4B">
              <w:t>Пр. р.30 Интегрирование тригонометрических функций.</w:t>
            </w:r>
          </w:p>
        </w:tc>
        <w:tc>
          <w:tcPr>
            <w:tcW w:w="193" w:type="pct"/>
            <w:gridSpan w:val="2"/>
            <w:shd w:val="clear" w:color="auto" w:fill="auto"/>
            <w:vAlign w:val="center"/>
          </w:tcPr>
          <w:p w14:paraId="46FDF391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1775CE2E" w14:textId="77777777" w:rsidR="00420480" w:rsidRPr="00445B4B" w:rsidRDefault="00420480" w:rsidP="00192DF2">
            <w:pPr>
              <w:pStyle w:val="a5"/>
              <w:jc w:val="center"/>
            </w:pPr>
          </w:p>
        </w:tc>
        <w:tc>
          <w:tcPr>
            <w:tcW w:w="165" w:type="pct"/>
            <w:shd w:val="clear" w:color="auto" w:fill="auto"/>
            <w:vAlign w:val="center"/>
          </w:tcPr>
          <w:p w14:paraId="1D737FA6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38" w:type="pct"/>
            <w:shd w:val="clear" w:color="auto" w:fill="auto"/>
            <w:vAlign w:val="center"/>
          </w:tcPr>
          <w:p w14:paraId="72F4BAF9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31B5E116" w14:textId="3D7C045F" w:rsidR="00420480" w:rsidRPr="00C3501F" w:rsidRDefault="00420480" w:rsidP="00DA2658">
            <w:pPr>
              <w:jc w:val="center"/>
              <w:rPr>
                <w:lang w:val="en-US"/>
              </w:rPr>
            </w:pPr>
            <w:r w:rsidRPr="00445B4B">
              <w:t>КР</w: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274" w:type="pct"/>
            <w:shd w:val="clear" w:color="auto" w:fill="auto"/>
            <w:vAlign w:val="center"/>
          </w:tcPr>
          <w:p w14:paraId="2988E1C9" w14:textId="02C5BE29" w:rsidR="00420480" w:rsidRPr="00445B4B" w:rsidRDefault="00420480" w:rsidP="0043547A">
            <w:pPr>
              <w:jc w:val="center"/>
            </w:pPr>
            <w:r w:rsidRPr="00445B4B">
              <w:t>1</w:t>
            </w:r>
            <w:r w:rsidR="0043547A">
              <w:t>5</w:t>
            </w:r>
          </w:p>
        </w:tc>
      </w:tr>
      <w:tr w:rsidR="00420480" w:rsidRPr="00445B4B" w14:paraId="43EA5674" w14:textId="77777777" w:rsidTr="00192DF2">
        <w:tc>
          <w:tcPr>
            <w:tcW w:w="307" w:type="pct"/>
            <w:shd w:val="clear" w:color="auto" w:fill="auto"/>
            <w:vAlign w:val="center"/>
          </w:tcPr>
          <w:p w14:paraId="5FD71CA4" w14:textId="77777777" w:rsidR="00420480" w:rsidRPr="00445B4B" w:rsidRDefault="00420480" w:rsidP="00192DF2">
            <w:pPr>
              <w:jc w:val="center"/>
            </w:pPr>
            <w:r w:rsidRPr="00445B4B">
              <w:t>16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5A72AEEC" w14:textId="77777777" w:rsidR="00420480" w:rsidRPr="00445B4B" w:rsidRDefault="00420480" w:rsidP="00192DF2">
            <w:r w:rsidRPr="00445B4B">
              <w:t>31. Определённый интеграл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7CAD816D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08" w:type="pct"/>
            <w:gridSpan w:val="3"/>
            <w:shd w:val="clear" w:color="auto" w:fill="auto"/>
            <w:vAlign w:val="center"/>
          </w:tcPr>
          <w:p w14:paraId="274B2FCE" w14:textId="77777777" w:rsidR="00420480" w:rsidRPr="00445B4B" w:rsidRDefault="00420480" w:rsidP="00192DF2">
            <w:r w:rsidRPr="00445B4B">
              <w:t>Пр. р.31 Вычисление определенных интегралов.</w:t>
            </w:r>
          </w:p>
        </w:tc>
        <w:tc>
          <w:tcPr>
            <w:tcW w:w="193" w:type="pct"/>
            <w:gridSpan w:val="2"/>
            <w:shd w:val="clear" w:color="auto" w:fill="auto"/>
            <w:vAlign w:val="center"/>
          </w:tcPr>
          <w:p w14:paraId="0A75B965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61561D13" w14:textId="77777777" w:rsidR="00420480" w:rsidRPr="00445B4B" w:rsidRDefault="00420480" w:rsidP="00192DF2">
            <w:pPr>
              <w:pStyle w:val="a5"/>
              <w:jc w:val="center"/>
            </w:pPr>
          </w:p>
        </w:tc>
        <w:tc>
          <w:tcPr>
            <w:tcW w:w="165" w:type="pct"/>
            <w:shd w:val="clear" w:color="auto" w:fill="auto"/>
            <w:vAlign w:val="center"/>
          </w:tcPr>
          <w:p w14:paraId="3FA64362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38" w:type="pct"/>
            <w:shd w:val="clear" w:color="auto" w:fill="auto"/>
            <w:vAlign w:val="center"/>
          </w:tcPr>
          <w:p w14:paraId="6873EC80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4244EBE7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691ACAFE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1F7A3791" w14:textId="77777777" w:rsidTr="00192DF2">
        <w:tc>
          <w:tcPr>
            <w:tcW w:w="307" w:type="pct"/>
            <w:shd w:val="clear" w:color="auto" w:fill="auto"/>
            <w:vAlign w:val="center"/>
          </w:tcPr>
          <w:p w14:paraId="1003745D" w14:textId="77777777" w:rsidR="00420480" w:rsidRPr="00445B4B" w:rsidRDefault="00420480" w:rsidP="00192DF2">
            <w:pPr>
              <w:jc w:val="center"/>
            </w:pPr>
            <w:r w:rsidRPr="00445B4B">
              <w:t>16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6F93CD8D" w14:textId="77777777" w:rsidR="00420480" w:rsidRPr="00445B4B" w:rsidRDefault="00420480" w:rsidP="00192DF2">
            <w:r w:rsidRPr="00445B4B">
              <w:t xml:space="preserve">32. Методы вычисления ОИ. 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14419C27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08" w:type="pct"/>
            <w:gridSpan w:val="3"/>
            <w:shd w:val="clear" w:color="auto" w:fill="auto"/>
            <w:vAlign w:val="center"/>
          </w:tcPr>
          <w:p w14:paraId="3410364C" w14:textId="77777777" w:rsidR="00420480" w:rsidRPr="00445B4B" w:rsidRDefault="00420480" w:rsidP="00192DF2">
            <w:r w:rsidRPr="00445B4B">
              <w:t>Пр. р.32 Вычисление определенных интегралов.</w:t>
            </w:r>
          </w:p>
        </w:tc>
        <w:tc>
          <w:tcPr>
            <w:tcW w:w="193" w:type="pct"/>
            <w:gridSpan w:val="2"/>
            <w:shd w:val="clear" w:color="auto" w:fill="auto"/>
            <w:vAlign w:val="center"/>
          </w:tcPr>
          <w:p w14:paraId="6CFFC8F0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2BCC9C65" w14:textId="77777777" w:rsidR="00420480" w:rsidRPr="00445B4B" w:rsidRDefault="00420480" w:rsidP="00192DF2">
            <w:pPr>
              <w:pStyle w:val="a5"/>
              <w:jc w:val="center"/>
            </w:pPr>
          </w:p>
        </w:tc>
        <w:tc>
          <w:tcPr>
            <w:tcW w:w="165" w:type="pct"/>
            <w:shd w:val="clear" w:color="auto" w:fill="auto"/>
            <w:vAlign w:val="center"/>
          </w:tcPr>
          <w:p w14:paraId="6398963F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38" w:type="pct"/>
            <w:shd w:val="clear" w:color="auto" w:fill="auto"/>
            <w:vAlign w:val="center"/>
          </w:tcPr>
          <w:p w14:paraId="6FC8DAA2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07785A56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2F2E54DC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665B0194" w14:textId="77777777" w:rsidTr="00192DF2">
        <w:tc>
          <w:tcPr>
            <w:tcW w:w="307" w:type="pct"/>
            <w:shd w:val="clear" w:color="auto" w:fill="auto"/>
            <w:vAlign w:val="center"/>
          </w:tcPr>
          <w:p w14:paraId="2EB27FA2" w14:textId="77777777" w:rsidR="00420480" w:rsidRPr="00445B4B" w:rsidRDefault="00420480" w:rsidP="00192DF2">
            <w:pPr>
              <w:jc w:val="center"/>
            </w:pPr>
            <w:r w:rsidRPr="00445B4B">
              <w:t>17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10D7280C" w14:textId="77777777" w:rsidR="00420480" w:rsidRPr="00445B4B" w:rsidRDefault="00420480" w:rsidP="00192DF2">
            <w:r w:rsidRPr="00445B4B">
              <w:t xml:space="preserve">33. Несобственные интегралы </w:t>
            </w:r>
            <w:r w:rsidRPr="00445B4B">
              <w:rPr>
                <w:lang w:val="en-US"/>
              </w:rPr>
              <w:t>I</w:t>
            </w:r>
            <w:r w:rsidRPr="00445B4B">
              <w:t xml:space="preserve"> и </w:t>
            </w:r>
            <w:r w:rsidRPr="00445B4B">
              <w:rPr>
                <w:lang w:val="en-US"/>
              </w:rPr>
              <w:t>II</w:t>
            </w:r>
            <w:r w:rsidRPr="00445B4B">
              <w:t xml:space="preserve"> рода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2927FEB2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08" w:type="pct"/>
            <w:gridSpan w:val="3"/>
            <w:shd w:val="clear" w:color="auto" w:fill="auto"/>
            <w:vAlign w:val="center"/>
          </w:tcPr>
          <w:p w14:paraId="7E62BE30" w14:textId="77777777" w:rsidR="00420480" w:rsidRPr="00445B4B" w:rsidRDefault="00420480" w:rsidP="00192DF2">
            <w:r w:rsidRPr="00445B4B">
              <w:t>Пр. р.3 3 Вычисление несобственных интегралов.</w:t>
            </w:r>
          </w:p>
        </w:tc>
        <w:tc>
          <w:tcPr>
            <w:tcW w:w="193" w:type="pct"/>
            <w:gridSpan w:val="2"/>
            <w:shd w:val="clear" w:color="auto" w:fill="auto"/>
            <w:vAlign w:val="center"/>
          </w:tcPr>
          <w:p w14:paraId="2D273B3D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55185A1E" w14:textId="77777777" w:rsidR="00420480" w:rsidRPr="00445B4B" w:rsidRDefault="00420480" w:rsidP="00192DF2">
            <w:pPr>
              <w:pStyle w:val="a5"/>
              <w:jc w:val="center"/>
            </w:pPr>
          </w:p>
        </w:tc>
        <w:tc>
          <w:tcPr>
            <w:tcW w:w="165" w:type="pct"/>
            <w:shd w:val="clear" w:color="auto" w:fill="auto"/>
            <w:vAlign w:val="center"/>
          </w:tcPr>
          <w:p w14:paraId="22460B44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38" w:type="pct"/>
            <w:shd w:val="clear" w:color="auto" w:fill="auto"/>
            <w:vAlign w:val="center"/>
          </w:tcPr>
          <w:p w14:paraId="742AE56D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2CB06981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06CC4AB7" w14:textId="77777777" w:rsidR="00420480" w:rsidRPr="00445B4B" w:rsidRDefault="00420480" w:rsidP="00192DF2">
            <w:pPr>
              <w:jc w:val="center"/>
            </w:pPr>
          </w:p>
        </w:tc>
      </w:tr>
      <w:tr w:rsidR="00420480" w:rsidRPr="00445B4B" w14:paraId="4BD29FA3" w14:textId="77777777" w:rsidTr="00192DF2">
        <w:tc>
          <w:tcPr>
            <w:tcW w:w="307" w:type="pct"/>
            <w:shd w:val="clear" w:color="auto" w:fill="auto"/>
            <w:vAlign w:val="center"/>
          </w:tcPr>
          <w:p w14:paraId="4C588652" w14:textId="77777777" w:rsidR="00420480" w:rsidRPr="00445B4B" w:rsidRDefault="00420480" w:rsidP="00192DF2">
            <w:pPr>
              <w:jc w:val="center"/>
            </w:pPr>
            <w:r w:rsidRPr="00445B4B">
              <w:t>17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7B25E5C8" w14:textId="77777777" w:rsidR="00420480" w:rsidRPr="00445B4B" w:rsidRDefault="00420480" w:rsidP="00192DF2">
            <w:r w:rsidRPr="00445B4B">
              <w:t>34. Некоторые геометрические и физические приложения ОИ.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77ED1C5E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08" w:type="pct"/>
            <w:gridSpan w:val="3"/>
            <w:shd w:val="clear" w:color="auto" w:fill="auto"/>
            <w:vAlign w:val="center"/>
          </w:tcPr>
          <w:p w14:paraId="5E6645F2" w14:textId="77777777" w:rsidR="00420480" w:rsidRPr="00445B4B" w:rsidRDefault="00420480" w:rsidP="00192DF2">
            <w:r w:rsidRPr="00445B4B">
              <w:t>Пр. р.34 Геометрические и физические приложения ОИ.</w:t>
            </w:r>
          </w:p>
        </w:tc>
        <w:tc>
          <w:tcPr>
            <w:tcW w:w="193" w:type="pct"/>
            <w:gridSpan w:val="2"/>
            <w:shd w:val="clear" w:color="auto" w:fill="auto"/>
            <w:vAlign w:val="center"/>
          </w:tcPr>
          <w:p w14:paraId="1496423D" w14:textId="77777777" w:rsidR="00420480" w:rsidRPr="00445B4B" w:rsidRDefault="00420480" w:rsidP="00192DF2">
            <w:pPr>
              <w:jc w:val="center"/>
            </w:pPr>
            <w:r w:rsidRPr="00445B4B">
              <w:t>2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6377D229" w14:textId="77777777" w:rsidR="00420480" w:rsidRPr="00445B4B" w:rsidRDefault="00420480" w:rsidP="00192DF2">
            <w:pPr>
              <w:pStyle w:val="a5"/>
              <w:jc w:val="center"/>
            </w:pPr>
          </w:p>
        </w:tc>
        <w:tc>
          <w:tcPr>
            <w:tcW w:w="165" w:type="pct"/>
            <w:shd w:val="clear" w:color="auto" w:fill="auto"/>
            <w:vAlign w:val="center"/>
          </w:tcPr>
          <w:p w14:paraId="06C64AFC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38" w:type="pct"/>
            <w:shd w:val="clear" w:color="auto" w:fill="auto"/>
            <w:vAlign w:val="center"/>
          </w:tcPr>
          <w:p w14:paraId="00376218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09" w:type="pct"/>
            <w:shd w:val="clear" w:color="auto" w:fill="auto"/>
            <w:vAlign w:val="center"/>
          </w:tcPr>
          <w:p w14:paraId="67BADD33" w14:textId="77777777" w:rsidR="00420480" w:rsidRPr="00445B4B" w:rsidRDefault="00420480" w:rsidP="00192DF2">
            <w:pPr>
              <w:jc w:val="center"/>
            </w:pPr>
            <w:r w:rsidRPr="00445B4B">
              <w:t>ПКУ</w:t>
            </w:r>
          </w:p>
        </w:tc>
        <w:tc>
          <w:tcPr>
            <w:tcW w:w="274" w:type="pct"/>
            <w:shd w:val="clear" w:color="auto" w:fill="auto"/>
            <w:vAlign w:val="center"/>
          </w:tcPr>
          <w:p w14:paraId="06C4ED5C" w14:textId="77777777" w:rsidR="00420480" w:rsidRPr="007E3C70" w:rsidRDefault="00420480" w:rsidP="00192DF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</w:tr>
      <w:tr w:rsidR="00420480" w:rsidRPr="00445B4B" w14:paraId="16BF1F9F" w14:textId="77777777" w:rsidTr="00192DF2">
        <w:tc>
          <w:tcPr>
            <w:tcW w:w="307" w:type="pct"/>
            <w:shd w:val="clear" w:color="auto" w:fill="auto"/>
            <w:vAlign w:val="center"/>
          </w:tcPr>
          <w:p w14:paraId="6A431969" w14:textId="77777777" w:rsidR="00420480" w:rsidRPr="00445B4B" w:rsidRDefault="00420480" w:rsidP="00192DF2">
            <w:pPr>
              <w:ind w:right="-32" w:hanging="42"/>
              <w:jc w:val="center"/>
            </w:pPr>
            <w:r w:rsidRPr="00445B4B">
              <w:t>18-21</w:t>
            </w:r>
          </w:p>
        </w:tc>
        <w:tc>
          <w:tcPr>
            <w:tcW w:w="1596" w:type="pct"/>
            <w:shd w:val="clear" w:color="auto" w:fill="auto"/>
            <w:vAlign w:val="center"/>
          </w:tcPr>
          <w:p w14:paraId="2B32D23F" w14:textId="77777777" w:rsidR="00420480" w:rsidRPr="00445B4B" w:rsidRDefault="00420480" w:rsidP="00192DF2"/>
        </w:tc>
        <w:tc>
          <w:tcPr>
            <w:tcW w:w="154" w:type="pct"/>
            <w:shd w:val="clear" w:color="auto" w:fill="auto"/>
            <w:vAlign w:val="center"/>
          </w:tcPr>
          <w:p w14:paraId="57B89373" w14:textId="77777777" w:rsidR="00420480" w:rsidRPr="00445B4B" w:rsidRDefault="00420480" w:rsidP="00192DF2">
            <w:pPr>
              <w:jc w:val="center"/>
            </w:pPr>
          </w:p>
        </w:tc>
        <w:tc>
          <w:tcPr>
            <w:tcW w:w="1508" w:type="pct"/>
            <w:gridSpan w:val="3"/>
            <w:shd w:val="clear" w:color="auto" w:fill="auto"/>
            <w:vAlign w:val="center"/>
          </w:tcPr>
          <w:p w14:paraId="5EFD9770" w14:textId="77777777" w:rsidR="00420480" w:rsidRPr="00445B4B" w:rsidRDefault="00420480" w:rsidP="00192DF2">
            <w:pPr>
              <w:jc w:val="center"/>
            </w:pPr>
          </w:p>
        </w:tc>
        <w:tc>
          <w:tcPr>
            <w:tcW w:w="193" w:type="pct"/>
            <w:gridSpan w:val="2"/>
            <w:shd w:val="clear" w:color="auto" w:fill="auto"/>
            <w:vAlign w:val="center"/>
          </w:tcPr>
          <w:p w14:paraId="41A79CC6" w14:textId="77777777" w:rsidR="00420480" w:rsidRPr="00445B4B" w:rsidRDefault="00420480" w:rsidP="00192DF2">
            <w:pPr>
              <w:jc w:val="center"/>
            </w:pPr>
          </w:p>
        </w:tc>
        <w:tc>
          <w:tcPr>
            <w:tcW w:w="155" w:type="pct"/>
            <w:shd w:val="clear" w:color="auto" w:fill="auto"/>
            <w:vAlign w:val="center"/>
          </w:tcPr>
          <w:p w14:paraId="56361FC9" w14:textId="77777777" w:rsidR="00420480" w:rsidRPr="00445B4B" w:rsidRDefault="00420480" w:rsidP="00192DF2">
            <w:pPr>
              <w:pStyle w:val="a5"/>
              <w:jc w:val="center"/>
            </w:pPr>
          </w:p>
        </w:tc>
        <w:tc>
          <w:tcPr>
            <w:tcW w:w="165" w:type="pct"/>
            <w:shd w:val="clear" w:color="auto" w:fill="auto"/>
            <w:vAlign w:val="center"/>
          </w:tcPr>
          <w:p w14:paraId="756E4346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38" w:type="pct"/>
            <w:shd w:val="clear" w:color="auto" w:fill="auto"/>
            <w:vAlign w:val="center"/>
          </w:tcPr>
          <w:p w14:paraId="2217CBCB" w14:textId="77777777" w:rsidR="00420480" w:rsidRPr="00445B4B" w:rsidRDefault="00420480" w:rsidP="00192DF2">
            <w:pPr>
              <w:jc w:val="center"/>
            </w:pPr>
            <w:r>
              <w:t>36</w:t>
            </w:r>
          </w:p>
        </w:tc>
        <w:tc>
          <w:tcPr>
            <w:tcW w:w="309" w:type="pct"/>
            <w:shd w:val="clear" w:color="auto" w:fill="auto"/>
            <w:vAlign w:val="center"/>
          </w:tcPr>
          <w:p w14:paraId="05F1EBDD" w14:textId="77777777" w:rsidR="00420480" w:rsidRPr="00445B4B" w:rsidRDefault="00420480" w:rsidP="00192DF2">
            <w:pPr>
              <w:jc w:val="center"/>
            </w:pPr>
            <w:r w:rsidRPr="00445B4B">
              <w:t>ПА</w:t>
            </w:r>
          </w:p>
          <w:p w14:paraId="2CF22AD8" w14:textId="77777777" w:rsidR="00420480" w:rsidRPr="00445B4B" w:rsidRDefault="00420480" w:rsidP="00192DF2">
            <w:pPr>
              <w:jc w:val="center"/>
            </w:pPr>
            <w:r w:rsidRPr="00445B4B">
              <w:t>(экзамен)</w:t>
            </w:r>
          </w:p>
        </w:tc>
        <w:tc>
          <w:tcPr>
            <w:tcW w:w="274" w:type="pct"/>
            <w:shd w:val="clear" w:color="auto" w:fill="auto"/>
            <w:vAlign w:val="center"/>
          </w:tcPr>
          <w:p w14:paraId="616264BA" w14:textId="77777777" w:rsidR="00420480" w:rsidRPr="00445B4B" w:rsidRDefault="00420480" w:rsidP="00192DF2">
            <w:pPr>
              <w:jc w:val="center"/>
            </w:pPr>
            <w:r w:rsidRPr="00445B4B">
              <w:t>40</w:t>
            </w:r>
          </w:p>
        </w:tc>
      </w:tr>
      <w:tr w:rsidR="00420480" w:rsidRPr="00445B4B" w14:paraId="0EEBE54F" w14:textId="77777777" w:rsidTr="00192DF2">
        <w:tc>
          <w:tcPr>
            <w:tcW w:w="307" w:type="pct"/>
            <w:shd w:val="clear" w:color="auto" w:fill="auto"/>
            <w:vAlign w:val="center"/>
          </w:tcPr>
          <w:p w14:paraId="3D2CC764" w14:textId="77777777" w:rsidR="00420480" w:rsidRPr="00445B4B" w:rsidRDefault="00420480" w:rsidP="00192DF2">
            <w:pPr>
              <w:ind w:right="-32" w:hanging="42"/>
              <w:jc w:val="center"/>
            </w:pPr>
          </w:p>
        </w:tc>
        <w:tc>
          <w:tcPr>
            <w:tcW w:w="1596" w:type="pct"/>
            <w:shd w:val="clear" w:color="auto" w:fill="auto"/>
            <w:vAlign w:val="center"/>
          </w:tcPr>
          <w:p w14:paraId="79EA1CBE" w14:textId="77777777" w:rsidR="00420480" w:rsidRPr="00445B4B" w:rsidRDefault="00420480" w:rsidP="00192DF2">
            <w:r w:rsidRPr="00445B4B">
              <w:t xml:space="preserve">Итого за </w:t>
            </w:r>
            <w:r w:rsidRPr="00445B4B">
              <w:rPr>
                <w:lang w:val="en-US"/>
              </w:rPr>
              <w:t xml:space="preserve">I </w:t>
            </w:r>
            <w:r w:rsidRPr="00445B4B">
              <w:t>семестр</w:t>
            </w:r>
          </w:p>
        </w:tc>
        <w:tc>
          <w:tcPr>
            <w:tcW w:w="154" w:type="pct"/>
            <w:shd w:val="clear" w:color="auto" w:fill="auto"/>
            <w:vAlign w:val="center"/>
          </w:tcPr>
          <w:p w14:paraId="255DA7ED" w14:textId="77777777" w:rsidR="00420480" w:rsidRPr="00445B4B" w:rsidRDefault="00420480" w:rsidP="00192DF2">
            <w:pPr>
              <w:jc w:val="center"/>
            </w:pPr>
            <w:r w:rsidRPr="00445B4B">
              <w:t>68</w:t>
            </w:r>
          </w:p>
        </w:tc>
        <w:tc>
          <w:tcPr>
            <w:tcW w:w="1508" w:type="pct"/>
            <w:gridSpan w:val="3"/>
            <w:shd w:val="clear" w:color="auto" w:fill="auto"/>
            <w:vAlign w:val="center"/>
          </w:tcPr>
          <w:p w14:paraId="14FFEF2A" w14:textId="77777777" w:rsidR="00420480" w:rsidRPr="00445B4B" w:rsidRDefault="00420480" w:rsidP="00192DF2">
            <w:pPr>
              <w:jc w:val="center"/>
            </w:pPr>
          </w:p>
        </w:tc>
        <w:tc>
          <w:tcPr>
            <w:tcW w:w="193" w:type="pct"/>
            <w:gridSpan w:val="2"/>
            <w:shd w:val="clear" w:color="auto" w:fill="auto"/>
            <w:vAlign w:val="center"/>
          </w:tcPr>
          <w:p w14:paraId="3986DD59" w14:textId="77777777" w:rsidR="00420480" w:rsidRPr="00445B4B" w:rsidRDefault="00420480" w:rsidP="00192DF2">
            <w:pPr>
              <w:jc w:val="center"/>
            </w:pPr>
            <w:r w:rsidRPr="00445B4B">
              <w:t>68</w:t>
            </w:r>
          </w:p>
        </w:tc>
        <w:tc>
          <w:tcPr>
            <w:tcW w:w="155" w:type="pct"/>
            <w:shd w:val="clear" w:color="auto" w:fill="auto"/>
            <w:vAlign w:val="center"/>
          </w:tcPr>
          <w:p w14:paraId="05E676ED" w14:textId="77777777" w:rsidR="00420480" w:rsidRPr="00445B4B" w:rsidRDefault="00420480" w:rsidP="00192DF2">
            <w:pPr>
              <w:pStyle w:val="a5"/>
              <w:jc w:val="center"/>
            </w:pPr>
          </w:p>
        </w:tc>
        <w:tc>
          <w:tcPr>
            <w:tcW w:w="165" w:type="pct"/>
            <w:shd w:val="clear" w:color="auto" w:fill="auto"/>
            <w:vAlign w:val="center"/>
          </w:tcPr>
          <w:p w14:paraId="756D2288" w14:textId="77777777" w:rsidR="00420480" w:rsidRPr="00445B4B" w:rsidRDefault="00420480" w:rsidP="00192DF2">
            <w:pPr>
              <w:jc w:val="center"/>
            </w:pPr>
          </w:p>
        </w:tc>
        <w:tc>
          <w:tcPr>
            <w:tcW w:w="338" w:type="pct"/>
            <w:shd w:val="clear" w:color="auto" w:fill="auto"/>
            <w:vAlign w:val="center"/>
          </w:tcPr>
          <w:p w14:paraId="76D2C3B3" w14:textId="77777777" w:rsidR="00420480" w:rsidRPr="00445B4B" w:rsidRDefault="00420480" w:rsidP="00192DF2">
            <w:pPr>
              <w:jc w:val="center"/>
            </w:pPr>
            <w:r>
              <w:t>44</w:t>
            </w:r>
          </w:p>
        </w:tc>
        <w:tc>
          <w:tcPr>
            <w:tcW w:w="309" w:type="pct"/>
            <w:shd w:val="clear" w:color="auto" w:fill="auto"/>
            <w:vAlign w:val="center"/>
          </w:tcPr>
          <w:p w14:paraId="0EAA9374" w14:textId="77777777" w:rsidR="00420480" w:rsidRPr="00445B4B" w:rsidRDefault="00420480" w:rsidP="00192DF2">
            <w:pPr>
              <w:jc w:val="center"/>
            </w:pPr>
          </w:p>
        </w:tc>
        <w:tc>
          <w:tcPr>
            <w:tcW w:w="274" w:type="pct"/>
            <w:shd w:val="clear" w:color="auto" w:fill="auto"/>
            <w:vAlign w:val="center"/>
          </w:tcPr>
          <w:p w14:paraId="40E7927F" w14:textId="77777777" w:rsidR="00420480" w:rsidRPr="00445B4B" w:rsidRDefault="00420480" w:rsidP="00192DF2">
            <w:pPr>
              <w:jc w:val="center"/>
            </w:pPr>
            <w:r w:rsidRPr="00445B4B">
              <w:t>100</w:t>
            </w:r>
          </w:p>
        </w:tc>
      </w:tr>
    </w:tbl>
    <w:p w14:paraId="355FA344" w14:textId="77777777" w:rsidR="009F2B05" w:rsidRDefault="009F2B05" w:rsidP="00420480">
      <w:pPr>
        <w:rPr>
          <w:b/>
        </w:rPr>
      </w:pPr>
    </w:p>
    <w:p w14:paraId="0AC8D301" w14:textId="77777777" w:rsidR="00420480" w:rsidRPr="00445B4B" w:rsidRDefault="00420480" w:rsidP="00420480">
      <w:pPr>
        <w:rPr>
          <w:b/>
        </w:rPr>
      </w:pPr>
      <w:r w:rsidRPr="00445B4B">
        <w:rPr>
          <w:b/>
        </w:rPr>
        <w:t>2 семестр</w:t>
      </w:r>
    </w:p>
    <w:tbl>
      <w:tblPr>
        <w:tblpPr w:leftFromText="180" w:rightFromText="180" w:vertAnchor="text" w:horzAnchor="margin" w:tblpY="170"/>
        <w:tblW w:w="506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583"/>
        <w:gridCol w:w="2975"/>
        <w:gridCol w:w="463"/>
        <w:gridCol w:w="2695"/>
        <w:gridCol w:w="387"/>
        <w:gridCol w:w="91"/>
        <w:gridCol w:w="374"/>
        <w:gridCol w:w="320"/>
        <w:gridCol w:w="505"/>
        <w:gridCol w:w="625"/>
        <w:gridCol w:w="511"/>
      </w:tblGrid>
      <w:tr w:rsidR="00420480" w:rsidRPr="00445B4B" w14:paraId="03873BC6" w14:textId="77777777" w:rsidTr="00DA2658">
        <w:trPr>
          <w:cantSplit/>
          <w:trHeight w:val="1689"/>
        </w:trPr>
        <w:tc>
          <w:tcPr>
            <w:tcW w:w="306" w:type="pct"/>
            <w:shd w:val="clear" w:color="auto" w:fill="auto"/>
            <w:textDirection w:val="btLr"/>
            <w:vAlign w:val="center"/>
          </w:tcPr>
          <w:p w14:paraId="555395E5" w14:textId="77777777" w:rsidR="00420480" w:rsidRPr="009D0F66" w:rsidRDefault="00420480" w:rsidP="00942B27">
            <w:pPr>
              <w:ind w:left="113" w:right="113"/>
              <w:jc w:val="center"/>
              <w:rPr>
                <w:sz w:val="20"/>
                <w:szCs w:val="20"/>
              </w:rPr>
            </w:pPr>
            <w:r w:rsidRPr="009D0F66">
              <w:rPr>
                <w:sz w:val="20"/>
                <w:szCs w:val="20"/>
              </w:rPr>
              <w:t>№ недели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02AA4571" w14:textId="77777777" w:rsidR="00420480" w:rsidRPr="009D0F66" w:rsidRDefault="00420480" w:rsidP="00942B27">
            <w:pPr>
              <w:jc w:val="center"/>
              <w:rPr>
                <w:sz w:val="20"/>
                <w:szCs w:val="20"/>
              </w:rPr>
            </w:pPr>
            <w:r w:rsidRPr="009D0F66">
              <w:rPr>
                <w:sz w:val="20"/>
                <w:szCs w:val="20"/>
              </w:rPr>
              <w:t>Лекции</w:t>
            </w:r>
          </w:p>
          <w:p w14:paraId="5936ABF5" w14:textId="77777777" w:rsidR="00420480" w:rsidRPr="009D0F66" w:rsidRDefault="00420480" w:rsidP="00942B27">
            <w:pPr>
              <w:jc w:val="center"/>
              <w:rPr>
                <w:sz w:val="20"/>
                <w:szCs w:val="20"/>
                <w:lang w:val="en-US"/>
              </w:rPr>
            </w:pPr>
            <w:r w:rsidRPr="009D0F66">
              <w:rPr>
                <w:sz w:val="20"/>
                <w:szCs w:val="20"/>
                <w:lang w:val="en-US"/>
              </w:rPr>
              <w:t>(</w:t>
            </w:r>
            <w:r w:rsidRPr="009D0F66">
              <w:rPr>
                <w:sz w:val="20"/>
                <w:szCs w:val="20"/>
              </w:rPr>
              <w:t>наименование тем</w:t>
            </w:r>
            <w:r w:rsidRPr="009D0F66">
              <w:rPr>
                <w:sz w:val="20"/>
                <w:szCs w:val="20"/>
                <w:lang w:val="en-US"/>
              </w:rPr>
              <w:t>)</w:t>
            </w:r>
          </w:p>
          <w:p w14:paraId="216FC0C8" w14:textId="77777777" w:rsidR="00420480" w:rsidRPr="009D0F66" w:rsidRDefault="00420480" w:rsidP="00942B27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3" w:type="pct"/>
            <w:shd w:val="clear" w:color="auto" w:fill="auto"/>
            <w:textDirection w:val="btLr"/>
            <w:vAlign w:val="center"/>
          </w:tcPr>
          <w:p w14:paraId="57437CEA" w14:textId="77777777" w:rsidR="00420480" w:rsidRPr="009D0F66" w:rsidRDefault="00420480" w:rsidP="00942B27">
            <w:pPr>
              <w:ind w:left="113" w:right="113"/>
              <w:jc w:val="center"/>
              <w:rPr>
                <w:sz w:val="20"/>
                <w:szCs w:val="20"/>
              </w:rPr>
            </w:pPr>
            <w:r w:rsidRPr="009D0F66">
              <w:rPr>
                <w:sz w:val="20"/>
                <w:szCs w:val="20"/>
              </w:rPr>
              <w:t>Часы</w:t>
            </w:r>
          </w:p>
        </w:tc>
        <w:tc>
          <w:tcPr>
            <w:tcW w:w="1414" w:type="pct"/>
            <w:shd w:val="clear" w:color="auto" w:fill="auto"/>
            <w:textDirection w:val="btLr"/>
            <w:vAlign w:val="center"/>
          </w:tcPr>
          <w:p w14:paraId="531C090E" w14:textId="77777777" w:rsidR="00420480" w:rsidRPr="009D0F66" w:rsidRDefault="00420480" w:rsidP="00942B27">
            <w:pPr>
              <w:ind w:left="113" w:right="113"/>
              <w:jc w:val="center"/>
              <w:rPr>
                <w:sz w:val="20"/>
                <w:szCs w:val="20"/>
              </w:rPr>
            </w:pPr>
            <w:r w:rsidRPr="009D0F66">
              <w:rPr>
                <w:sz w:val="20"/>
                <w:szCs w:val="20"/>
              </w:rPr>
              <w:t>Практические</w:t>
            </w:r>
          </w:p>
          <w:p w14:paraId="75943513" w14:textId="77777777" w:rsidR="00420480" w:rsidRPr="009D0F66" w:rsidRDefault="00420480" w:rsidP="00942B27">
            <w:pPr>
              <w:ind w:left="113" w:right="113"/>
              <w:jc w:val="center"/>
              <w:rPr>
                <w:sz w:val="20"/>
                <w:szCs w:val="20"/>
              </w:rPr>
            </w:pPr>
            <w:r w:rsidRPr="009D0F66">
              <w:rPr>
                <w:sz w:val="20"/>
                <w:szCs w:val="20"/>
              </w:rPr>
              <w:t>(семинарские) занятия</w:t>
            </w:r>
          </w:p>
        </w:tc>
        <w:tc>
          <w:tcPr>
            <w:tcW w:w="203" w:type="pct"/>
            <w:shd w:val="clear" w:color="auto" w:fill="auto"/>
            <w:textDirection w:val="btLr"/>
            <w:vAlign w:val="center"/>
          </w:tcPr>
          <w:p w14:paraId="51C515AF" w14:textId="77777777" w:rsidR="00420480" w:rsidRPr="009D0F66" w:rsidRDefault="00420480" w:rsidP="00942B27">
            <w:pPr>
              <w:ind w:left="113" w:right="113"/>
              <w:jc w:val="center"/>
              <w:rPr>
                <w:sz w:val="20"/>
                <w:szCs w:val="20"/>
              </w:rPr>
            </w:pPr>
            <w:r w:rsidRPr="009D0F66">
              <w:rPr>
                <w:sz w:val="20"/>
                <w:szCs w:val="20"/>
              </w:rPr>
              <w:t>Часы</w:t>
            </w:r>
          </w:p>
        </w:tc>
        <w:tc>
          <w:tcPr>
            <w:tcW w:w="244" w:type="pct"/>
            <w:gridSpan w:val="2"/>
            <w:shd w:val="clear" w:color="auto" w:fill="auto"/>
            <w:textDirection w:val="btLr"/>
            <w:vAlign w:val="center"/>
          </w:tcPr>
          <w:p w14:paraId="10DDB71D" w14:textId="77777777" w:rsidR="00420480" w:rsidRPr="009D0F66" w:rsidRDefault="00420480" w:rsidP="00942B27">
            <w:pPr>
              <w:ind w:left="113" w:right="113"/>
              <w:jc w:val="center"/>
              <w:rPr>
                <w:sz w:val="20"/>
                <w:szCs w:val="20"/>
              </w:rPr>
            </w:pPr>
            <w:r w:rsidRPr="009D0F66">
              <w:rPr>
                <w:sz w:val="20"/>
                <w:szCs w:val="20"/>
              </w:rPr>
              <w:t>Лабораторные занятия</w:t>
            </w:r>
          </w:p>
        </w:tc>
        <w:tc>
          <w:tcPr>
            <w:tcW w:w="168" w:type="pct"/>
            <w:shd w:val="clear" w:color="auto" w:fill="auto"/>
            <w:textDirection w:val="btLr"/>
            <w:vAlign w:val="center"/>
          </w:tcPr>
          <w:p w14:paraId="24C69387" w14:textId="77777777" w:rsidR="00420480" w:rsidRPr="009D0F66" w:rsidRDefault="00420480" w:rsidP="00942B27">
            <w:pPr>
              <w:ind w:left="113" w:right="113"/>
              <w:jc w:val="center"/>
              <w:rPr>
                <w:sz w:val="20"/>
                <w:szCs w:val="20"/>
              </w:rPr>
            </w:pPr>
            <w:r w:rsidRPr="009D0F66">
              <w:rPr>
                <w:sz w:val="20"/>
                <w:szCs w:val="20"/>
              </w:rPr>
              <w:t>Часы</w:t>
            </w:r>
          </w:p>
        </w:tc>
        <w:tc>
          <w:tcPr>
            <w:tcW w:w="263" w:type="pct"/>
            <w:shd w:val="clear" w:color="auto" w:fill="auto"/>
            <w:textDirection w:val="btLr"/>
            <w:vAlign w:val="center"/>
          </w:tcPr>
          <w:p w14:paraId="71165A29" w14:textId="77777777" w:rsidR="00420480" w:rsidRPr="009D0F66" w:rsidRDefault="00420480" w:rsidP="00942B27">
            <w:pPr>
              <w:ind w:left="113" w:right="113"/>
              <w:jc w:val="center"/>
              <w:rPr>
                <w:sz w:val="20"/>
                <w:szCs w:val="20"/>
              </w:rPr>
            </w:pPr>
            <w:r w:rsidRPr="009D0F66">
              <w:rPr>
                <w:sz w:val="20"/>
                <w:szCs w:val="20"/>
              </w:rPr>
              <w:t>Самостоятельная работа, часы</w:t>
            </w:r>
          </w:p>
        </w:tc>
        <w:tc>
          <w:tcPr>
            <w:tcW w:w="328" w:type="pct"/>
            <w:shd w:val="clear" w:color="auto" w:fill="auto"/>
            <w:textDirection w:val="btLr"/>
            <w:vAlign w:val="center"/>
          </w:tcPr>
          <w:p w14:paraId="018DD8F9" w14:textId="77777777" w:rsidR="00420480" w:rsidRPr="009D0F66" w:rsidRDefault="00420480" w:rsidP="00942B27">
            <w:pPr>
              <w:tabs>
                <w:tab w:val="left" w:pos="277"/>
              </w:tabs>
              <w:ind w:left="-160" w:right="113" w:firstLine="125"/>
              <w:jc w:val="center"/>
              <w:rPr>
                <w:sz w:val="20"/>
                <w:szCs w:val="20"/>
              </w:rPr>
            </w:pPr>
            <w:r w:rsidRPr="009D0F66">
              <w:rPr>
                <w:sz w:val="20"/>
                <w:szCs w:val="20"/>
              </w:rPr>
              <w:t>Форма контроля знаний</w:t>
            </w:r>
          </w:p>
        </w:tc>
        <w:tc>
          <w:tcPr>
            <w:tcW w:w="268" w:type="pct"/>
            <w:shd w:val="clear" w:color="auto" w:fill="auto"/>
            <w:textDirection w:val="btLr"/>
            <w:vAlign w:val="center"/>
          </w:tcPr>
          <w:p w14:paraId="39C98885" w14:textId="77777777" w:rsidR="00420480" w:rsidRPr="009D0F66" w:rsidRDefault="00420480" w:rsidP="00942B27">
            <w:pPr>
              <w:tabs>
                <w:tab w:val="left" w:pos="277"/>
              </w:tabs>
              <w:ind w:left="-160" w:right="113" w:firstLine="125"/>
              <w:jc w:val="center"/>
              <w:rPr>
                <w:sz w:val="20"/>
                <w:szCs w:val="20"/>
                <w:lang w:val="en-US"/>
              </w:rPr>
            </w:pPr>
            <w:r w:rsidRPr="009D0F66">
              <w:rPr>
                <w:sz w:val="20"/>
                <w:szCs w:val="20"/>
              </w:rPr>
              <w:t>Баллы (</w:t>
            </w:r>
            <w:r w:rsidRPr="009D0F66">
              <w:rPr>
                <w:sz w:val="20"/>
                <w:szCs w:val="20"/>
                <w:lang w:val="en-US"/>
              </w:rPr>
              <w:t>max)</w:t>
            </w:r>
          </w:p>
        </w:tc>
      </w:tr>
      <w:tr w:rsidR="00420480" w:rsidRPr="00445B4B" w14:paraId="3B13EC71" w14:textId="77777777" w:rsidTr="00DA2658">
        <w:tc>
          <w:tcPr>
            <w:tcW w:w="4404" w:type="pct"/>
            <w:gridSpan w:val="9"/>
            <w:shd w:val="clear" w:color="auto" w:fill="auto"/>
          </w:tcPr>
          <w:p w14:paraId="760CD79E" w14:textId="77777777" w:rsidR="00420480" w:rsidRPr="00445B4B" w:rsidRDefault="00420480" w:rsidP="00942B27">
            <w:r w:rsidRPr="00445B4B">
              <w:t>Модуль 1</w:t>
            </w:r>
          </w:p>
        </w:tc>
        <w:tc>
          <w:tcPr>
            <w:tcW w:w="328" w:type="pct"/>
            <w:shd w:val="clear" w:color="auto" w:fill="auto"/>
          </w:tcPr>
          <w:p w14:paraId="65B8CD8B" w14:textId="77777777" w:rsidR="00420480" w:rsidRPr="00445B4B" w:rsidRDefault="00420480" w:rsidP="00942B27"/>
        </w:tc>
        <w:tc>
          <w:tcPr>
            <w:tcW w:w="268" w:type="pct"/>
            <w:shd w:val="clear" w:color="auto" w:fill="auto"/>
          </w:tcPr>
          <w:p w14:paraId="7DB24527" w14:textId="77777777" w:rsidR="00420480" w:rsidRPr="00445B4B" w:rsidRDefault="00420480" w:rsidP="00942B27"/>
        </w:tc>
      </w:tr>
      <w:tr w:rsidR="00420480" w:rsidRPr="00445B4B" w14:paraId="42A4D0F6" w14:textId="77777777" w:rsidTr="00DA2658">
        <w:tc>
          <w:tcPr>
            <w:tcW w:w="306" w:type="pct"/>
            <w:shd w:val="clear" w:color="auto" w:fill="auto"/>
            <w:vAlign w:val="center"/>
          </w:tcPr>
          <w:p w14:paraId="06628DE3" w14:textId="77777777" w:rsidR="00420480" w:rsidRPr="00445B4B" w:rsidRDefault="00420480" w:rsidP="00942B27">
            <w:pPr>
              <w:jc w:val="center"/>
              <w:rPr>
                <w:lang w:val="en-US"/>
              </w:rPr>
            </w:pPr>
            <w:r w:rsidRPr="00445B4B">
              <w:rPr>
                <w:lang w:val="en-US"/>
              </w:rPr>
              <w:t>1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0DE9E0FC" w14:textId="77777777" w:rsidR="00420480" w:rsidRPr="00445B4B" w:rsidRDefault="00420480" w:rsidP="00942B27">
            <w:r w:rsidRPr="00445B4B">
              <w:t xml:space="preserve">35. Функции нескольких переменных. </w:t>
            </w:r>
          </w:p>
        </w:tc>
        <w:tc>
          <w:tcPr>
            <w:tcW w:w="243" w:type="pct"/>
            <w:shd w:val="clear" w:color="auto" w:fill="auto"/>
            <w:vAlign w:val="center"/>
          </w:tcPr>
          <w:p w14:paraId="6068DAC4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414" w:type="pct"/>
            <w:shd w:val="clear" w:color="auto" w:fill="auto"/>
            <w:vAlign w:val="center"/>
          </w:tcPr>
          <w:p w14:paraId="319D8C63" w14:textId="77777777" w:rsidR="00420480" w:rsidRPr="00445B4B" w:rsidRDefault="00420480" w:rsidP="00942B27">
            <w:r w:rsidRPr="00445B4B">
              <w:t>Пр. р.35 Нахождение области определения ФНП, пределов. Исследование на непрерывность.</w:t>
            </w:r>
          </w:p>
        </w:tc>
        <w:tc>
          <w:tcPr>
            <w:tcW w:w="203" w:type="pct"/>
            <w:shd w:val="clear" w:color="auto" w:fill="auto"/>
            <w:vAlign w:val="center"/>
          </w:tcPr>
          <w:p w14:paraId="041F7D1F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244" w:type="pct"/>
            <w:gridSpan w:val="2"/>
            <w:shd w:val="clear" w:color="auto" w:fill="auto"/>
            <w:vAlign w:val="center"/>
          </w:tcPr>
          <w:p w14:paraId="470FC8DB" w14:textId="77777777" w:rsidR="00420480" w:rsidRPr="00445B4B" w:rsidRDefault="00420480" w:rsidP="00942B27">
            <w:pPr>
              <w:jc w:val="center"/>
            </w:pPr>
          </w:p>
        </w:tc>
        <w:tc>
          <w:tcPr>
            <w:tcW w:w="168" w:type="pct"/>
            <w:shd w:val="clear" w:color="auto" w:fill="auto"/>
            <w:vAlign w:val="center"/>
          </w:tcPr>
          <w:p w14:paraId="4399550C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3" w:type="pct"/>
            <w:shd w:val="clear" w:color="auto" w:fill="auto"/>
            <w:vAlign w:val="center"/>
          </w:tcPr>
          <w:p w14:paraId="6C607EE1" w14:textId="77777777" w:rsidR="00420480" w:rsidRPr="00445B4B" w:rsidRDefault="00420480" w:rsidP="00942B27">
            <w:pPr>
              <w:jc w:val="center"/>
            </w:pPr>
            <w:r>
              <w:t>1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4CF06F8E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3EF47121" w14:textId="77777777" w:rsidR="00420480" w:rsidRPr="00445B4B" w:rsidRDefault="00420480" w:rsidP="00942B27"/>
        </w:tc>
      </w:tr>
      <w:tr w:rsidR="00420480" w:rsidRPr="00445B4B" w14:paraId="3462EB8D" w14:textId="77777777" w:rsidTr="00DA2658">
        <w:tc>
          <w:tcPr>
            <w:tcW w:w="306" w:type="pct"/>
            <w:shd w:val="clear" w:color="auto" w:fill="auto"/>
            <w:vAlign w:val="center"/>
          </w:tcPr>
          <w:p w14:paraId="47F13C44" w14:textId="77777777" w:rsidR="00420480" w:rsidRPr="00445B4B" w:rsidRDefault="00420480" w:rsidP="00942B27">
            <w:pPr>
              <w:jc w:val="center"/>
            </w:pPr>
            <w:r w:rsidRPr="00445B4B">
              <w:t>1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0CA1E0D0" w14:textId="77777777" w:rsidR="00420480" w:rsidRPr="00445B4B" w:rsidRDefault="00420480" w:rsidP="00942B27"/>
        </w:tc>
        <w:tc>
          <w:tcPr>
            <w:tcW w:w="243" w:type="pct"/>
            <w:shd w:val="clear" w:color="auto" w:fill="auto"/>
            <w:vAlign w:val="center"/>
          </w:tcPr>
          <w:p w14:paraId="393A3273" w14:textId="77777777" w:rsidR="00420480" w:rsidRPr="00445B4B" w:rsidRDefault="00420480" w:rsidP="00942B27">
            <w:pPr>
              <w:jc w:val="center"/>
            </w:pPr>
          </w:p>
        </w:tc>
        <w:tc>
          <w:tcPr>
            <w:tcW w:w="1414" w:type="pct"/>
            <w:shd w:val="clear" w:color="auto" w:fill="auto"/>
            <w:vAlign w:val="center"/>
          </w:tcPr>
          <w:p w14:paraId="08AE4A09" w14:textId="77777777" w:rsidR="00420480" w:rsidRPr="00445B4B" w:rsidRDefault="00420480" w:rsidP="00942B27">
            <w:r w:rsidRPr="00445B4B">
              <w:t>Пр. р.36 Дифференцирование ФНП.</w:t>
            </w:r>
          </w:p>
        </w:tc>
        <w:tc>
          <w:tcPr>
            <w:tcW w:w="203" w:type="pct"/>
            <w:shd w:val="clear" w:color="auto" w:fill="auto"/>
            <w:vAlign w:val="center"/>
          </w:tcPr>
          <w:p w14:paraId="215AF019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244" w:type="pct"/>
            <w:gridSpan w:val="2"/>
            <w:shd w:val="clear" w:color="auto" w:fill="auto"/>
            <w:vAlign w:val="center"/>
          </w:tcPr>
          <w:p w14:paraId="38B9A4BB" w14:textId="77777777" w:rsidR="00420480" w:rsidRPr="00445B4B" w:rsidRDefault="00420480" w:rsidP="00942B27"/>
        </w:tc>
        <w:tc>
          <w:tcPr>
            <w:tcW w:w="168" w:type="pct"/>
            <w:shd w:val="clear" w:color="auto" w:fill="auto"/>
            <w:vAlign w:val="center"/>
          </w:tcPr>
          <w:p w14:paraId="44F175DF" w14:textId="77777777" w:rsidR="00420480" w:rsidRPr="00445B4B" w:rsidRDefault="00420480" w:rsidP="00942B27"/>
        </w:tc>
        <w:tc>
          <w:tcPr>
            <w:tcW w:w="263" w:type="pct"/>
            <w:shd w:val="clear" w:color="auto" w:fill="auto"/>
            <w:vAlign w:val="center"/>
          </w:tcPr>
          <w:p w14:paraId="7E43C0FA" w14:textId="77777777" w:rsidR="00420480" w:rsidRPr="00445B4B" w:rsidRDefault="00420480" w:rsidP="00942B27">
            <w:pPr>
              <w:jc w:val="center"/>
            </w:pPr>
            <w:r>
              <w:t>2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084F3647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61E1F438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62FA8A18" w14:textId="77777777" w:rsidTr="00DA2658">
        <w:tc>
          <w:tcPr>
            <w:tcW w:w="306" w:type="pct"/>
            <w:shd w:val="clear" w:color="auto" w:fill="auto"/>
            <w:vAlign w:val="center"/>
          </w:tcPr>
          <w:p w14:paraId="51F34694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7CE78B1B" w14:textId="77777777" w:rsidR="00420480" w:rsidRPr="00445B4B" w:rsidRDefault="00420480" w:rsidP="00942B27">
            <w:r w:rsidRPr="00445B4B">
              <w:t>36. Производные и дифференциал ФНП.</w:t>
            </w:r>
          </w:p>
        </w:tc>
        <w:tc>
          <w:tcPr>
            <w:tcW w:w="243" w:type="pct"/>
            <w:shd w:val="clear" w:color="auto" w:fill="auto"/>
            <w:vAlign w:val="center"/>
          </w:tcPr>
          <w:p w14:paraId="59D087DD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414" w:type="pct"/>
            <w:shd w:val="clear" w:color="auto" w:fill="auto"/>
            <w:vAlign w:val="center"/>
          </w:tcPr>
          <w:p w14:paraId="2FF90945" w14:textId="77777777" w:rsidR="00420480" w:rsidRPr="00445B4B" w:rsidRDefault="00420480" w:rsidP="00942B27">
            <w:r w:rsidRPr="00445B4B">
              <w:t>Пр. р. 37 Дифференцирование ФНП. Дифференциал ФНП и его приложения.</w:t>
            </w:r>
          </w:p>
        </w:tc>
        <w:tc>
          <w:tcPr>
            <w:tcW w:w="203" w:type="pct"/>
            <w:shd w:val="clear" w:color="auto" w:fill="auto"/>
            <w:vAlign w:val="center"/>
          </w:tcPr>
          <w:p w14:paraId="7FE569B0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244" w:type="pct"/>
            <w:gridSpan w:val="2"/>
            <w:shd w:val="clear" w:color="auto" w:fill="auto"/>
            <w:vAlign w:val="center"/>
          </w:tcPr>
          <w:p w14:paraId="1F148C09" w14:textId="77777777" w:rsidR="00420480" w:rsidRPr="00445B4B" w:rsidRDefault="00420480" w:rsidP="00942B27"/>
        </w:tc>
        <w:tc>
          <w:tcPr>
            <w:tcW w:w="168" w:type="pct"/>
            <w:shd w:val="clear" w:color="auto" w:fill="auto"/>
            <w:vAlign w:val="center"/>
          </w:tcPr>
          <w:p w14:paraId="724CFBED" w14:textId="77777777" w:rsidR="00420480" w:rsidRPr="00445B4B" w:rsidRDefault="00420480" w:rsidP="00942B27"/>
        </w:tc>
        <w:tc>
          <w:tcPr>
            <w:tcW w:w="263" w:type="pct"/>
            <w:shd w:val="clear" w:color="auto" w:fill="auto"/>
            <w:vAlign w:val="center"/>
          </w:tcPr>
          <w:p w14:paraId="0E6997F4" w14:textId="77777777" w:rsidR="00420480" w:rsidRPr="00445B4B" w:rsidRDefault="00420480" w:rsidP="00942B27">
            <w:pPr>
              <w:jc w:val="center"/>
            </w:pPr>
            <w:r>
              <w:t>1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03F731DA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3D40333D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5D2E6614" w14:textId="77777777" w:rsidTr="00DA2658">
        <w:tc>
          <w:tcPr>
            <w:tcW w:w="306" w:type="pct"/>
            <w:shd w:val="clear" w:color="auto" w:fill="auto"/>
            <w:vAlign w:val="center"/>
          </w:tcPr>
          <w:p w14:paraId="409099E1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066C1A71" w14:textId="77777777" w:rsidR="00420480" w:rsidRPr="00445B4B" w:rsidRDefault="00420480" w:rsidP="00942B27"/>
        </w:tc>
        <w:tc>
          <w:tcPr>
            <w:tcW w:w="243" w:type="pct"/>
            <w:shd w:val="clear" w:color="auto" w:fill="auto"/>
            <w:vAlign w:val="center"/>
          </w:tcPr>
          <w:p w14:paraId="7C3F2263" w14:textId="77777777" w:rsidR="00420480" w:rsidRPr="00445B4B" w:rsidRDefault="00420480" w:rsidP="00942B27">
            <w:pPr>
              <w:jc w:val="center"/>
            </w:pPr>
          </w:p>
        </w:tc>
        <w:tc>
          <w:tcPr>
            <w:tcW w:w="1414" w:type="pct"/>
            <w:shd w:val="clear" w:color="auto" w:fill="auto"/>
            <w:vAlign w:val="center"/>
          </w:tcPr>
          <w:p w14:paraId="1D1718CB" w14:textId="77777777" w:rsidR="00420480" w:rsidRPr="00445B4B" w:rsidRDefault="00420480" w:rsidP="00942B27">
            <w:r w:rsidRPr="00445B4B">
              <w:t xml:space="preserve">Пр. р. 38 Производные и дифференциалы высших порядков. </w:t>
            </w:r>
          </w:p>
        </w:tc>
        <w:tc>
          <w:tcPr>
            <w:tcW w:w="203" w:type="pct"/>
            <w:shd w:val="clear" w:color="auto" w:fill="auto"/>
            <w:vAlign w:val="center"/>
          </w:tcPr>
          <w:p w14:paraId="1A1EDBB8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244" w:type="pct"/>
            <w:gridSpan w:val="2"/>
            <w:shd w:val="clear" w:color="auto" w:fill="auto"/>
            <w:vAlign w:val="center"/>
          </w:tcPr>
          <w:p w14:paraId="2CDFEF9F" w14:textId="77777777" w:rsidR="00420480" w:rsidRPr="00445B4B" w:rsidRDefault="00420480" w:rsidP="00942B27"/>
        </w:tc>
        <w:tc>
          <w:tcPr>
            <w:tcW w:w="168" w:type="pct"/>
            <w:shd w:val="clear" w:color="auto" w:fill="auto"/>
            <w:vAlign w:val="center"/>
          </w:tcPr>
          <w:p w14:paraId="25F86F12" w14:textId="77777777" w:rsidR="00420480" w:rsidRPr="00445B4B" w:rsidRDefault="00420480" w:rsidP="00942B27"/>
        </w:tc>
        <w:tc>
          <w:tcPr>
            <w:tcW w:w="263" w:type="pct"/>
            <w:shd w:val="clear" w:color="auto" w:fill="auto"/>
            <w:vAlign w:val="center"/>
          </w:tcPr>
          <w:p w14:paraId="46C9C3E1" w14:textId="77777777" w:rsidR="00420480" w:rsidRPr="00445B4B" w:rsidRDefault="00420480" w:rsidP="00942B27">
            <w:pPr>
              <w:jc w:val="center"/>
            </w:pPr>
            <w:r>
              <w:t>2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456C6D5F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6BACBF29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10726CEF" w14:textId="77777777" w:rsidTr="00DA2658">
        <w:tc>
          <w:tcPr>
            <w:tcW w:w="306" w:type="pct"/>
            <w:shd w:val="clear" w:color="auto" w:fill="auto"/>
            <w:vAlign w:val="center"/>
          </w:tcPr>
          <w:p w14:paraId="580EF38B" w14:textId="77777777" w:rsidR="00420480" w:rsidRPr="00445B4B" w:rsidRDefault="00420480" w:rsidP="00942B27">
            <w:pPr>
              <w:jc w:val="center"/>
            </w:pPr>
            <w:r w:rsidRPr="00445B4B">
              <w:t>3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50A1F303" w14:textId="77777777" w:rsidR="00420480" w:rsidRPr="00445B4B" w:rsidRDefault="00420480" w:rsidP="00942B27">
            <w:r w:rsidRPr="00445B4B">
              <w:t>37. Скалярное поле. Производная по направлению. Градиент.</w:t>
            </w:r>
          </w:p>
        </w:tc>
        <w:tc>
          <w:tcPr>
            <w:tcW w:w="243" w:type="pct"/>
            <w:shd w:val="clear" w:color="auto" w:fill="auto"/>
            <w:vAlign w:val="center"/>
          </w:tcPr>
          <w:p w14:paraId="6FF499EC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414" w:type="pct"/>
            <w:shd w:val="clear" w:color="auto" w:fill="auto"/>
            <w:vAlign w:val="center"/>
          </w:tcPr>
          <w:p w14:paraId="15C1D8CA" w14:textId="77777777" w:rsidR="00420480" w:rsidRPr="00445B4B" w:rsidRDefault="00420480" w:rsidP="00942B27">
            <w:r w:rsidRPr="00445B4B">
              <w:t>Пр. р. 39 Линии и поверхности уровня. Производная по направлению, градиент.</w:t>
            </w:r>
          </w:p>
        </w:tc>
        <w:tc>
          <w:tcPr>
            <w:tcW w:w="203" w:type="pct"/>
            <w:shd w:val="clear" w:color="auto" w:fill="auto"/>
            <w:vAlign w:val="center"/>
          </w:tcPr>
          <w:p w14:paraId="48A67FFE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244" w:type="pct"/>
            <w:gridSpan w:val="2"/>
            <w:shd w:val="clear" w:color="auto" w:fill="auto"/>
            <w:vAlign w:val="center"/>
          </w:tcPr>
          <w:p w14:paraId="36891F79" w14:textId="77777777" w:rsidR="00420480" w:rsidRPr="00445B4B" w:rsidRDefault="00420480" w:rsidP="00942B27"/>
        </w:tc>
        <w:tc>
          <w:tcPr>
            <w:tcW w:w="168" w:type="pct"/>
            <w:shd w:val="clear" w:color="auto" w:fill="auto"/>
            <w:vAlign w:val="center"/>
          </w:tcPr>
          <w:p w14:paraId="45892386" w14:textId="77777777" w:rsidR="00420480" w:rsidRPr="00445B4B" w:rsidRDefault="00420480" w:rsidP="00942B27"/>
        </w:tc>
        <w:tc>
          <w:tcPr>
            <w:tcW w:w="263" w:type="pct"/>
            <w:shd w:val="clear" w:color="auto" w:fill="auto"/>
            <w:vAlign w:val="center"/>
          </w:tcPr>
          <w:p w14:paraId="392498DB" w14:textId="77777777" w:rsidR="00420480" w:rsidRPr="00445B4B" w:rsidRDefault="00420480" w:rsidP="00942B27">
            <w:pPr>
              <w:jc w:val="center"/>
            </w:pPr>
            <w:r>
              <w:t>1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4C08E6D8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0C8CCBC8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75AF54E0" w14:textId="77777777" w:rsidTr="00DA2658">
        <w:tc>
          <w:tcPr>
            <w:tcW w:w="306" w:type="pct"/>
            <w:shd w:val="clear" w:color="auto" w:fill="auto"/>
            <w:vAlign w:val="center"/>
          </w:tcPr>
          <w:p w14:paraId="10C9C5EC" w14:textId="77777777" w:rsidR="00420480" w:rsidRPr="00445B4B" w:rsidRDefault="00420480" w:rsidP="00942B27">
            <w:pPr>
              <w:jc w:val="center"/>
            </w:pPr>
            <w:r w:rsidRPr="00445B4B">
              <w:t>3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27BAB1F2" w14:textId="77777777" w:rsidR="00420480" w:rsidRPr="00445B4B" w:rsidRDefault="00420480" w:rsidP="00942B27"/>
        </w:tc>
        <w:tc>
          <w:tcPr>
            <w:tcW w:w="243" w:type="pct"/>
            <w:shd w:val="clear" w:color="auto" w:fill="auto"/>
            <w:vAlign w:val="center"/>
          </w:tcPr>
          <w:p w14:paraId="40496822" w14:textId="77777777" w:rsidR="00420480" w:rsidRPr="00445B4B" w:rsidRDefault="00420480" w:rsidP="00942B27">
            <w:pPr>
              <w:jc w:val="center"/>
            </w:pPr>
          </w:p>
        </w:tc>
        <w:tc>
          <w:tcPr>
            <w:tcW w:w="1414" w:type="pct"/>
            <w:shd w:val="clear" w:color="auto" w:fill="auto"/>
            <w:vAlign w:val="center"/>
          </w:tcPr>
          <w:p w14:paraId="5B2CA44F" w14:textId="77777777" w:rsidR="00420480" w:rsidRPr="00445B4B" w:rsidRDefault="00420480" w:rsidP="00942B27">
            <w:r w:rsidRPr="00445B4B">
              <w:t>Пр. р. 40 Градиент. Касательная плоскость и нормаль к поверхности.</w:t>
            </w:r>
          </w:p>
        </w:tc>
        <w:tc>
          <w:tcPr>
            <w:tcW w:w="203" w:type="pct"/>
            <w:shd w:val="clear" w:color="auto" w:fill="auto"/>
            <w:vAlign w:val="center"/>
          </w:tcPr>
          <w:p w14:paraId="5AA8613C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244" w:type="pct"/>
            <w:gridSpan w:val="2"/>
            <w:shd w:val="clear" w:color="auto" w:fill="auto"/>
            <w:vAlign w:val="center"/>
          </w:tcPr>
          <w:p w14:paraId="08A72247" w14:textId="77777777" w:rsidR="00420480" w:rsidRPr="00445B4B" w:rsidRDefault="00420480" w:rsidP="00942B27"/>
        </w:tc>
        <w:tc>
          <w:tcPr>
            <w:tcW w:w="168" w:type="pct"/>
            <w:shd w:val="clear" w:color="auto" w:fill="auto"/>
            <w:vAlign w:val="center"/>
          </w:tcPr>
          <w:p w14:paraId="0EDAAB5A" w14:textId="77777777" w:rsidR="00420480" w:rsidRPr="00445B4B" w:rsidRDefault="00420480" w:rsidP="00942B27"/>
        </w:tc>
        <w:tc>
          <w:tcPr>
            <w:tcW w:w="263" w:type="pct"/>
            <w:shd w:val="clear" w:color="auto" w:fill="auto"/>
            <w:vAlign w:val="center"/>
          </w:tcPr>
          <w:p w14:paraId="75EC5FF4" w14:textId="77777777" w:rsidR="00420480" w:rsidRPr="00445B4B" w:rsidRDefault="00420480" w:rsidP="00942B27">
            <w:pPr>
              <w:jc w:val="center"/>
            </w:pPr>
            <w:r>
              <w:t>2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0829FFB1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4E42D9EE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1233F13D" w14:textId="77777777" w:rsidTr="00DA2658">
        <w:tc>
          <w:tcPr>
            <w:tcW w:w="306" w:type="pct"/>
            <w:shd w:val="clear" w:color="auto" w:fill="auto"/>
            <w:vAlign w:val="center"/>
          </w:tcPr>
          <w:p w14:paraId="62581846" w14:textId="77777777" w:rsidR="00420480" w:rsidRPr="00445B4B" w:rsidRDefault="00420480" w:rsidP="00942B27">
            <w:pPr>
              <w:jc w:val="center"/>
            </w:pPr>
            <w:r w:rsidRPr="00445B4B">
              <w:t>4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68A81BDB" w14:textId="77777777" w:rsidR="00420480" w:rsidRPr="00445B4B" w:rsidRDefault="00420480" w:rsidP="00942B27">
            <w:r w:rsidRPr="00445B4B">
              <w:rPr>
                <w:bCs/>
              </w:rPr>
              <w:t xml:space="preserve">38. </w:t>
            </w:r>
            <w:r w:rsidRPr="00445B4B">
              <w:t>Экстремумы ФНП.</w:t>
            </w:r>
          </w:p>
        </w:tc>
        <w:tc>
          <w:tcPr>
            <w:tcW w:w="243" w:type="pct"/>
            <w:shd w:val="clear" w:color="auto" w:fill="auto"/>
            <w:vAlign w:val="center"/>
          </w:tcPr>
          <w:p w14:paraId="14418604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414" w:type="pct"/>
            <w:shd w:val="clear" w:color="auto" w:fill="auto"/>
            <w:vAlign w:val="center"/>
          </w:tcPr>
          <w:p w14:paraId="30BEF8AF" w14:textId="77777777" w:rsidR="00420480" w:rsidRPr="00445B4B" w:rsidRDefault="00420480" w:rsidP="00942B27">
            <w:r w:rsidRPr="00445B4B">
              <w:t xml:space="preserve">Пр. р. 41 Нахождение локальных экстремумы ФНП. </w:t>
            </w:r>
          </w:p>
        </w:tc>
        <w:tc>
          <w:tcPr>
            <w:tcW w:w="203" w:type="pct"/>
            <w:shd w:val="clear" w:color="auto" w:fill="auto"/>
            <w:vAlign w:val="center"/>
          </w:tcPr>
          <w:p w14:paraId="29571204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244" w:type="pct"/>
            <w:gridSpan w:val="2"/>
            <w:shd w:val="clear" w:color="auto" w:fill="auto"/>
            <w:vAlign w:val="center"/>
          </w:tcPr>
          <w:p w14:paraId="0C5ADF06" w14:textId="77777777" w:rsidR="00420480" w:rsidRPr="00445B4B" w:rsidRDefault="00420480" w:rsidP="00942B27"/>
        </w:tc>
        <w:tc>
          <w:tcPr>
            <w:tcW w:w="168" w:type="pct"/>
            <w:shd w:val="clear" w:color="auto" w:fill="auto"/>
            <w:vAlign w:val="center"/>
          </w:tcPr>
          <w:p w14:paraId="152AAC2B" w14:textId="77777777" w:rsidR="00420480" w:rsidRPr="00445B4B" w:rsidRDefault="00420480" w:rsidP="00942B27"/>
        </w:tc>
        <w:tc>
          <w:tcPr>
            <w:tcW w:w="263" w:type="pct"/>
            <w:shd w:val="clear" w:color="auto" w:fill="auto"/>
            <w:vAlign w:val="center"/>
          </w:tcPr>
          <w:p w14:paraId="211BAFEF" w14:textId="77777777" w:rsidR="00420480" w:rsidRPr="00445B4B" w:rsidRDefault="00420480" w:rsidP="00942B27">
            <w:pPr>
              <w:jc w:val="center"/>
            </w:pPr>
            <w:r>
              <w:t>1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3E393426" w14:textId="41B83F8C" w:rsidR="00420480" w:rsidRPr="00C3501F" w:rsidRDefault="00420480" w:rsidP="00DA2658">
            <w:pPr>
              <w:jc w:val="center"/>
              <w:rPr>
                <w:lang w:val="en-US"/>
              </w:rPr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339264DB" w14:textId="7B492FB5" w:rsidR="00420480" w:rsidRPr="00445B4B" w:rsidRDefault="00420480" w:rsidP="00942B27">
            <w:pPr>
              <w:jc w:val="center"/>
            </w:pPr>
          </w:p>
        </w:tc>
      </w:tr>
      <w:tr w:rsidR="00420480" w:rsidRPr="00445B4B" w14:paraId="69C71E6D" w14:textId="77777777" w:rsidTr="00DA2658">
        <w:tc>
          <w:tcPr>
            <w:tcW w:w="306" w:type="pct"/>
            <w:shd w:val="clear" w:color="auto" w:fill="auto"/>
            <w:vAlign w:val="center"/>
          </w:tcPr>
          <w:p w14:paraId="6DBA762B" w14:textId="77777777" w:rsidR="00420480" w:rsidRPr="00445B4B" w:rsidRDefault="00420480" w:rsidP="00942B27">
            <w:pPr>
              <w:jc w:val="center"/>
            </w:pPr>
            <w:r w:rsidRPr="00445B4B">
              <w:t>4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255434A0" w14:textId="77777777" w:rsidR="00420480" w:rsidRPr="00445B4B" w:rsidRDefault="00420480" w:rsidP="00942B27"/>
        </w:tc>
        <w:tc>
          <w:tcPr>
            <w:tcW w:w="243" w:type="pct"/>
            <w:shd w:val="clear" w:color="auto" w:fill="auto"/>
            <w:vAlign w:val="center"/>
          </w:tcPr>
          <w:p w14:paraId="2A73B245" w14:textId="77777777" w:rsidR="00420480" w:rsidRPr="00445B4B" w:rsidRDefault="00420480" w:rsidP="00942B27">
            <w:pPr>
              <w:jc w:val="center"/>
            </w:pPr>
          </w:p>
        </w:tc>
        <w:tc>
          <w:tcPr>
            <w:tcW w:w="1414" w:type="pct"/>
            <w:shd w:val="clear" w:color="auto" w:fill="auto"/>
            <w:vAlign w:val="center"/>
          </w:tcPr>
          <w:p w14:paraId="338ADA3B" w14:textId="77777777" w:rsidR="00420480" w:rsidRPr="00445B4B" w:rsidRDefault="00420480" w:rsidP="00942B27">
            <w:r w:rsidRPr="00445B4B">
              <w:t>Пр. р. 42 Нахождение условных экстремумов ФНП.</w:t>
            </w:r>
          </w:p>
        </w:tc>
        <w:tc>
          <w:tcPr>
            <w:tcW w:w="203" w:type="pct"/>
            <w:shd w:val="clear" w:color="auto" w:fill="auto"/>
            <w:vAlign w:val="center"/>
          </w:tcPr>
          <w:p w14:paraId="70E2E91D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244" w:type="pct"/>
            <w:gridSpan w:val="2"/>
            <w:shd w:val="clear" w:color="auto" w:fill="auto"/>
            <w:vAlign w:val="center"/>
          </w:tcPr>
          <w:p w14:paraId="4C15FC04" w14:textId="77777777" w:rsidR="00420480" w:rsidRPr="00445B4B" w:rsidRDefault="00420480" w:rsidP="00942B27"/>
        </w:tc>
        <w:tc>
          <w:tcPr>
            <w:tcW w:w="168" w:type="pct"/>
            <w:shd w:val="clear" w:color="auto" w:fill="auto"/>
            <w:vAlign w:val="center"/>
          </w:tcPr>
          <w:p w14:paraId="0271F050" w14:textId="77777777" w:rsidR="00420480" w:rsidRPr="00445B4B" w:rsidRDefault="00420480" w:rsidP="00942B27"/>
        </w:tc>
        <w:tc>
          <w:tcPr>
            <w:tcW w:w="263" w:type="pct"/>
            <w:shd w:val="clear" w:color="auto" w:fill="auto"/>
            <w:vAlign w:val="center"/>
          </w:tcPr>
          <w:p w14:paraId="681CCBC8" w14:textId="77777777" w:rsidR="00420480" w:rsidRPr="00445B4B" w:rsidRDefault="00420480" w:rsidP="00942B27">
            <w:pPr>
              <w:jc w:val="center"/>
            </w:pPr>
            <w:r>
              <w:t>2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33C2A3A2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4D0C3E84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53B11709" w14:textId="77777777" w:rsidTr="00DA2658">
        <w:tc>
          <w:tcPr>
            <w:tcW w:w="306" w:type="pct"/>
            <w:shd w:val="clear" w:color="auto" w:fill="auto"/>
            <w:vAlign w:val="center"/>
          </w:tcPr>
          <w:p w14:paraId="16E71896" w14:textId="77777777" w:rsidR="00420480" w:rsidRPr="00445B4B" w:rsidRDefault="00420480" w:rsidP="00942B27">
            <w:pPr>
              <w:jc w:val="center"/>
            </w:pPr>
            <w:r w:rsidRPr="00445B4B">
              <w:t>5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3AA6F5EE" w14:textId="77777777" w:rsidR="00420480" w:rsidRPr="00445B4B" w:rsidRDefault="00420480" w:rsidP="00942B27">
            <w:r w:rsidRPr="00445B4B">
              <w:t>39. Двойной интеграл.</w:t>
            </w:r>
          </w:p>
        </w:tc>
        <w:tc>
          <w:tcPr>
            <w:tcW w:w="243" w:type="pct"/>
            <w:shd w:val="clear" w:color="auto" w:fill="auto"/>
            <w:vAlign w:val="center"/>
          </w:tcPr>
          <w:p w14:paraId="32357138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414" w:type="pct"/>
            <w:shd w:val="clear" w:color="auto" w:fill="auto"/>
            <w:vAlign w:val="center"/>
          </w:tcPr>
          <w:p w14:paraId="47454F4E" w14:textId="77777777" w:rsidR="00420480" w:rsidRPr="00445B4B" w:rsidRDefault="00420480" w:rsidP="00942B27">
            <w:r w:rsidRPr="00445B4B">
              <w:t>Пр. р. 43 Вычисление двойного интеграла в декартовых координатах.</w:t>
            </w:r>
          </w:p>
        </w:tc>
        <w:tc>
          <w:tcPr>
            <w:tcW w:w="203" w:type="pct"/>
            <w:shd w:val="clear" w:color="auto" w:fill="auto"/>
            <w:vAlign w:val="center"/>
          </w:tcPr>
          <w:p w14:paraId="490034A2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244" w:type="pct"/>
            <w:gridSpan w:val="2"/>
            <w:shd w:val="clear" w:color="auto" w:fill="auto"/>
            <w:vAlign w:val="center"/>
          </w:tcPr>
          <w:p w14:paraId="27F007C4" w14:textId="77777777" w:rsidR="00420480" w:rsidRPr="00445B4B" w:rsidRDefault="00420480" w:rsidP="00942B27"/>
        </w:tc>
        <w:tc>
          <w:tcPr>
            <w:tcW w:w="168" w:type="pct"/>
            <w:shd w:val="clear" w:color="auto" w:fill="auto"/>
            <w:vAlign w:val="center"/>
          </w:tcPr>
          <w:p w14:paraId="3E66A6AC" w14:textId="77777777" w:rsidR="00420480" w:rsidRPr="00445B4B" w:rsidRDefault="00420480" w:rsidP="00942B27"/>
        </w:tc>
        <w:tc>
          <w:tcPr>
            <w:tcW w:w="263" w:type="pct"/>
            <w:shd w:val="clear" w:color="auto" w:fill="auto"/>
            <w:vAlign w:val="center"/>
          </w:tcPr>
          <w:p w14:paraId="0314DE5E" w14:textId="77777777" w:rsidR="00420480" w:rsidRPr="00445B4B" w:rsidRDefault="00420480" w:rsidP="00942B27">
            <w:pPr>
              <w:jc w:val="center"/>
            </w:pPr>
            <w:r>
              <w:t>1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52A3735F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638DD855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7B42FE07" w14:textId="77777777" w:rsidTr="00DA2658">
        <w:tc>
          <w:tcPr>
            <w:tcW w:w="306" w:type="pct"/>
            <w:shd w:val="clear" w:color="auto" w:fill="auto"/>
            <w:vAlign w:val="center"/>
          </w:tcPr>
          <w:p w14:paraId="4BCD8C29" w14:textId="77777777" w:rsidR="00420480" w:rsidRPr="00445B4B" w:rsidRDefault="00420480" w:rsidP="00942B27">
            <w:pPr>
              <w:jc w:val="center"/>
            </w:pPr>
            <w:r w:rsidRPr="00445B4B">
              <w:t>5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2786DD35" w14:textId="77777777" w:rsidR="00420480" w:rsidRPr="00445B4B" w:rsidRDefault="00420480" w:rsidP="00942B27"/>
        </w:tc>
        <w:tc>
          <w:tcPr>
            <w:tcW w:w="243" w:type="pct"/>
            <w:shd w:val="clear" w:color="auto" w:fill="auto"/>
            <w:vAlign w:val="center"/>
          </w:tcPr>
          <w:p w14:paraId="7BE10BB3" w14:textId="77777777" w:rsidR="00420480" w:rsidRPr="00445B4B" w:rsidRDefault="00420480" w:rsidP="00942B27">
            <w:pPr>
              <w:jc w:val="center"/>
            </w:pPr>
          </w:p>
        </w:tc>
        <w:tc>
          <w:tcPr>
            <w:tcW w:w="1414" w:type="pct"/>
            <w:shd w:val="clear" w:color="auto" w:fill="auto"/>
            <w:vAlign w:val="center"/>
          </w:tcPr>
          <w:p w14:paraId="038ABCE1" w14:textId="77777777" w:rsidR="00420480" w:rsidRPr="00445B4B" w:rsidRDefault="00420480" w:rsidP="00942B27">
            <w:r w:rsidRPr="00445B4B">
              <w:t>Пр. р. 44 Вычисление двойного интеграла в полярных координатах.</w:t>
            </w:r>
          </w:p>
        </w:tc>
        <w:tc>
          <w:tcPr>
            <w:tcW w:w="203" w:type="pct"/>
            <w:shd w:val="clear" w:color="auto" w:fill="auto"/>
            <w:vAlign w:val="center"/>
          </w:tcPr>
          <w:p w14:paraId="7C7CB7F6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244" w:type="pct"/>
            <w:gridSpan w:val="2"/>
            <w:shd w:val="clear" w:color="auto" w:fill="auto"/>
            <w:vAlign w:val="center"/>
          </w:tcPr>
          <w:p w14:paraId="57AA495C" w14:textId="77777777" w:rsidR="00420480" w:rsidRPr="00445B4B" w:rsidRDefault="00420480" w:rsidP="00942B27"/>
        </w:tc>
        <w:tc>
          <w:tcPr>
            <w:tcW w:w="168" w:type="pct"/>
            <w:shd w:val="clear" w:color="auto" w:fill="auto"/>
            <w:vAlign w:val="center"/>
          </w:tcPr>
          <w:p w14:paraId="3ACD24F7" w14:textId="77777777" w:rsidR="00420480" w:rsidRPr="00445B4B" w:rsidRDefault="00420480" w:rsidP="00942B27"/>
        </w:tc>
        <w:tc>
          <w:tcPr>
            <w:tcW w:w="263" w:type="pct"/>
            <w:shd w:val="clear" w:color="auto" w:fill="auto"/>
            <w:vAlign w:val="center"/>
          </w:tcPr>
          <w:p w14:paraId="6B0FE9B3" w14:textId="77777777" w:rsidR="00420480" w:rsidRPr="00445B4B" w:rsidRDefault="00420480" w:rsidP="00942B27">
            <w:pPr>
              <w:jc w:val="center"/>
            </w:pPr>
            <w:r>
              <w:t>2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5C856D4A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05BE9411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175A4953" w14:textId="77777777" w:rsidTr="00DA2658">
        <w:tc>
          <w:tcPr>
            <w:tcW w:w="306" w:type="pct"/>
            <w:shd w:val="clear" w:color="auto" w:fill="auto"/>
            <w:vAlign w:val="center"/>
          </w:tcPr>
          <w:p w14:paraId="5418590A" w14:textId="77777777" w:rsidR="00420480" w:rsidRPr="00445B4B" w:rsidRDefault="00420480" w:rsidP="00942B27">
            <w:pPr>
              <w:jc w:val="center"/>
            </w:pPr>
            <w:r w:rsidRPr="00445B4B">
              <w:t>6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451CB045" w14:textId="77777777" w:rsidR="00420480" w:rsidRPr="00445B4B" w:rsidRDefault="00420480" w:rsidP="00942B27">
            <w:r w:rsidRPr="00445B4B">
              <w:t xml:space="preserve">40. Криволинейные интегралы первого и второго рода. </w:t>
            </w:r>
          </w:p>
        </w:tc>
        <w:tc>
          <w:tcPr>
            <w:tcW w:w="243" w:type="pct"/>
            <w:shd w:val="clear" w:color="auto" w:fill="auto"/>
            <w:vAlign w:val="center"/>
          </w:tcPr>
          <w:p w14:paraId="78A32686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414" w:type="pct"/>
            <w:shd w:val="clear" w:color="auto" w:fill="auto"/>
            <w:vAlign w:val="center"/>
          </w:tcPr>
          <w:p w14:paraId="2609CC41" w14:textId="77777777" w:rsidR="00420480" w:rsidRPr="00445B4B" w:rsidRDefault="00420480" w:rsidP="00942B27">
            <w:r w:rsidRPr="00445B4B">
              <w:t>Пр. р. 45 Вычисление криволинейных интегралов первого рода. Приложения.</w:t>
            </w:r>
          </w:p>
        </w:tc>
        <w:tc>
          <w:tcPr>
            <w:tcW w:w="203" w:type="pct"/>
            <w:shd w:val="clear" w:color="auto" w:fill="auto"/>
            <w:vAlign w:val="center"/>
          </w:tcPr>
          <w:p w14:paraId="60EDB0E7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244" w:type="pct"/>
            <w:gridSpan w:val="2"/>
            <w:shd w:val="clear" w:color="auto" w:fill="auto"/>
            <w:vAlign w:val="center"/>
          </w:tcPr>
          <w:p w14:paraId="19A87F36" w14:textId="77777777" w:rsidR="00420480" w:rsidRPr="00445B4B" w:rsidRDefault="00420480" w:rsidP="00942B27"/>
        </w:tc>
        <w:tc>
          <w:tcPr>
            <w:tcW w:w="168" w:type="pct"/>
            <w:shd w:val="clear" w:color="auto" w:fill="auto"/>
            <w:vAlign w:val="center"/>
          </w:tcPr>
          <w:p w14:paraId="702506AB" w14:textId="77777777" w:rsidR="00420480" w:rsidRPr="00445B4B" w:rsidRDefault="00420480" w:rsidP="00942B27"/>
        </w:tc>
        <w:tc>
          <w:tcPr>
            <w:tcW w:w="263" w:type="pct"/>
            <w:shd w:val="clear" w:color="auto" w:fill="auto"/>
            <w:vAlign w:val="center"/>
          </w:tcPr>
          <w:p w14:paraId="577DB5F8" w14:textId="77777777" w:rsidR="00420480" w:rsidRPr="00445B4B" w:rsidRDefault="00420480" w:rsidP="00942B27">
            <w:pPr>
              <w:jc w:val="center"/>
            </w:pPr>
            <w:r>
              <w:t>1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0CBAE1DC" w14:textId="4889A542" w:rsidR="00420480" w:rsidRPr="00C3501F" w:rsidRDefault="0043547A" w:rsidP="00DA2658">
            <w:pPr>
              <w:jc w:val="center"/>
              <w:rPr>
                <w:lang w:val="en-US"/>
              </w:rPr>
            </w:pPr>
            <w:r>
              <w:t>ЗИЗ</w:t>
            </w:r>
            <w:r w:rsidR="00420480">
              <w:rPr>
                <w:lang w:val="en-US"/>
              </w:rPr>
              <w:t xml:space="preserve"> </w:t>
            </w:r>
          </w:p>
        </w:tc>
        <w:tc>
          <w:tcPr>
            <w:tcW w:w="268" w:type="pct"/>
            <w:shd w:val="clear" w:color="auto" w:fill="auto"/>
            <w:vAlign w:val="center"/>
          </w:tcPr>
          <w:p w14:paraId="78776493" w14:textId="02406401" w:rsidR="00420480" w:rsidRPr="00445B4B" w:rsidRDefault="00420480" w:rsidP="0043547A">
            <w:pPr>
              <w:jc w:val="center"/>
            </w:pPr>
            <w:r w:rsidRPr="00445B4B">
              <w:t>1</w:t>
            </w:r>
            <w:r w:rsidR="0043547A">
              <w:t>5</w:t>
            </w:r>
          </w:p>
        </w:tc>
      </w:tr>
      <w:tr w:rsidR="00420480" w:rsidRPr="00445B4B" w14:paraId="09B4098D" w14:textId="77777777" w:rsidTr="00DA2658">
        <w:tc>
          <w:tcPr>
            <w:tcW w:w="306" w:type="pct"/>
            <w:shd w:val="clear" w:color="auto" w:fill="auto"/>
            <w:vAlign w:val="center"/>
          </w:tcPr>
          <w:p w14:paraId="7DBBBA9C" w14:textId="77777777" w:rsidR="00420480" w:rsidRPr="00445B4B" w:rsidRDefault="00420480" w:rsidP="00942B27">
            <w:pPr>
              <w:jc w:val="center"/>
            </w:pPr>
            <w:r w:rsidRPr="00445B4B">
              <w:t>6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25F2DB20" w14:textId="77777777" w:rsidR="00420480" w:rsidRPr="00445B4B" w:rsidRDefault="00420480" w:rsidP="00942B27"/>
        </w:tc>
        <w:tc>
          <w:tcPr>
            <w:tcW w:w="243" w:type="pct"/>
            <w:shd w:val="clear" w:color="auto" w:fill="auto"/>
            <w:vAlign w:val="center"/>
          </w:tcPr>
          <w:p w14:paraId="70CD160A" w14:textId="77777777" w:rsidR="00420480" w:rsidRPr="00445B4B" w:rsidRDefault="00420480" w:rsidP="00942B27">
            <w:pPr>
              <w:jc w:val="center"/>
            </w:pPr>
          </w:p>
        </w:tc>
        <w:tc>
          <w:tcPr>
            <w:tcW w:w="1414" w:type="pct"/>
            <w:shd w:val="clear" w:color="auto" w:fill="auto"/>
            <w:vAlign w:val="center"/>
          </w:tcPr>
          <w:p w14:paraId="06D37F6A" w14:textId="77777777" w:rsidR="00420480" w:rsidRPr="00445B4B" w:rsidRDefault="00420480" w:rsidP="00942B27">
            <w:r w:rsidRPr="00445B4B">
              <w:t>Пр. р. 46 Вычисление криволинейных интегралов второго рода. Приложения.</w:t>
            </w:r>
          </w:p>
        </w:tc>
        <w:tc>
          <w:tcPr>
            <w:tcW w:w="203" w:type="pct"/>
            <w:shd w:val="clear" w:color="auto" w:fill="auto"/>
            <w:vAlign w:val="center"/>
          </w:tcPr>
          <w:p w14:paraId="7ACBA9B2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244" w:type="pct"/>
            <w:gridSpan w:val="2"/>
            <w:shd w:val="clear" w:color="auto" w:fill="auto"/>
            <w:vAlign w:val="center"/>
          </w:tcPr>
          <w:p w14:paraId="723A0799" w14:textId="77777777" w:rsidR="00420480" w:rsidRPr="00445B4B" w:rsidRDefault="00420480" w:rsidP="00942B27"/>
        </w:tc>
        <w:tc>
          <w:tcPr>
            <w:tcW w:w="168" w:type="pct"/>
            <w:shd w:val="clear" w:color="auto" w:fill="auto"/>
            <w:vAlign w:val="center"/>
          </w:tcPr>
          <w:p w14:paraId="3742750A" w14:textId="77777777" w:rsidR="00420480" w:rsidRPr="00445B4B" w:rsidRDefault="00420480" w:rsidP="00942B27"/>
        </w:tc>
        <w:tc>
          <w:tcPr>
            <w:tcW w:w="263" w:type="pct"/>
            <w:shd w:val="clear" w:color="auto" w:fill="auto"/>
            <w:vAlign w:val="center"/>
          </w:tcPr>
          <w:p w14:paraId="0B90CF3C" w14:textId="77777777" w:rsidR="00420480" w:rsidRPr="00445B4B" w:rsidRDefault="00420480" w:rsidP="00942B27">
            <w:pPr>
              <w:jc w:val="center"/>
            </w:pPr>
            <w:r>
              <w:t>2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4D6AF907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1BE05F48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689459F3" w14:textId="77777777" w:rsidTr="00DA2658">
        <w:tc>
          <w:tcPr>
            <w:tcW w:w="306" w:type="pct"/>
            <w:shd w:val="clear" w:color="auto" w:fill="auto"/>
            <w:vAlign w:val="center"/>
          </w:tcPr>
          <w:p w14:paraId="5ADF2922" w14:textId="77777777" w:rsidR="00420480" w:rsidRPr="00445B4B" w:rsidRDefault="00420480" w:rsidP="00942B27">
            <w:pPr>
              <w:jc w:val="center"/>
            </w:pPr>
            <w:r w:rsidRPr="00445B4B">
              <w:t>7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3E39DF0F" w14:textId="77777777" w:rsidR="00420480" w:rsidRPr="00445B4B" w:rsidRDefault="00420480" w:rsidP="00942B27">
            <w:pPr>
              <w:pStyle w:val="a5"/>
            </w:pPr>
            <w:r w:rsidRPr="00445B4B">
              <w:t>41. Числовые ряды. Признаки сходимости числовых знакопостоянных рядов.</w:t>
            </w:r>
          </w:p>
        </w:tc>
        <w:tc>
          <w:tcPr>
            <w:tcW w:w="243" w:type="pct"/>
            <w:shd w:val="clear" w:color="auto" w:fill="auto"/>
            <w:vAlign w:val="center"/>
          </w:tcPr>
          <w:p w14:paraId="4D2F16E5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414" w:type="pct"/>
            <w:shd w:val="clear" w:color="auto" w:fill="auto"/>
            <w:vAlign w:val="center"/>
          </w:tcPr>
          <w:p w14:paraId="228E1DDE" w14:textId="77777777" w:rsidR="00420480" w:rsidRPr="00445B4B" w:rsidRDefault="00420480" w:rsidP="00942B27">
            <w:r w:rsidRPr="00445B4B">
              <w:t>Пр. р. 47 Нахождение сумм числовых рядов. Исследование сходимости.</w:t>
            </w:r>
          </w:p>
        </w:tc>
        <w:tc>
          <w:tcPr>
            <w:tcW w:w="203" w:type="pct"/>
            <w:shd w:val="clear" w:color="auto" w:fill="auto"/>
            <w:vAlign w:val="center"/>
          </w:tcPr>
          <w:p w14:paraId="411C9CD9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244" w:type="pct"/>
            <w:gridSpan w:val="2"/>
            <w:shd w:val="clear" w:color="auto" w:fill="auto"/>
            <w:vAlign w:val="center"/>
          </w:tcPr>
          <w:p w14:paraId="01BA0A73" w14:textId="77777777" w:rsidR="00420480" w:rsidRPr="00445B4B" w:rsidRDefault="00420480" w:rsidP="00942B27"/>
        </w:tc>
        <w:tc>
          <w:tcPr>
            <w:tcW w:w="168" w:type="pct"/>
            <w:shd w:val="clear" w:color="auto" w:fill="auto"/>
            <w:vAlign w:val="center"/>
          </w:tcPr>
          <w:p w14:paraId="592F9A8B" w14:textId="77777777" w:rsidR="00420480" w:rsidRPr="00445B4B" w:rsidRDefault="00420480" w:rsidP="00942B27"/>
        </w:tc>
        <w:tc>
          <w:tcPr>
            <w:tcW w:w="263" w:type="pct"/>
            <w:shd w:val="clear" w:color="auto" w:fill="auto"/>
            <w:vAlign w:val="center"/>
          </w:tcPr>
          <w:p w14:paraId="1248AC41" w14:textId="77777777" w:rsidR="00420480" w:rsidRPr="00445B4B" w:rsidRDefault="00420480" w:rsidP="00942B27">
            <w:pPr>
              <w:jc w:val="center"/>
            </w:pPr>
            <w:r>
              <w:t>1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0904F75C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1E922B50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50234FAF" w14:textId="77777777" w:rsidTr="00DA2658">
        <w:tc>
          <w:tcPr>
            <w:tcW w:w="306" w:type="pct"/>
            <w:shd w:val="clear" w:color="auto" w:fill="auto"/>
            <w:vAlign w:val="center"/>
          </w:tcPr>
          <w:p w14:paraId="1E4BC0D5" w14:textId="77777777" w:rsidR="00420480" w:rsidRPr="00445B4B" w:rsidRDefault="00420480" w:rsidP="00942B27">
            <w:pPr>
              <w:jc w:val="center"/>
            </w:pPr>
            <w:r w:rsidRPr="00445B4B">
              <w:t>7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5B316107" w14:textId="77777777" w:rsidR="00420480" w:rsidRPr="00445B4B" w:rsidRDefault="00420480" w:rsidP="00942B27"/>
        </w:tc>
        <w:tc>
          <w:tcPr>
            <w:tcW w:w="243" w:type="pct"/>
            <w:shd w:val="clear" w:color="auto" w:fill="auto"/>
            <w:vAlign w:val="center"/>
          </w:tcPr>
          <w:p w14:paraId="1064257C" w14:textId="77777777" w:rsidR="00420480" w:rsidRPr="00445B4B" w:rsidRDefault="00420480" w:rsidP="00942B27">
            <w:pPr>
              <w:jc w:val="center"/>
            </w:pPr>
          </w:p>
        </w:tc>
        <w:tc>
          <w:tcPr>
            <w:tcW w:w="1414" w:type="pct"/>
            <w:shd w:val="clear" w:color="auto" w:fill="auto"/>
            <w:vAlign w:val="center"/>
          </w:tcPr>
          <w:p w14:paraId="6CFEB4A6" w14:textId="77777777" w:rsidR="00420480" w:rsidRPr="00445B4B" w:rsidRDefault="00420480" w:rsidP="00942B27">
            <w:r w:rsidRPr="00445B4B">
              <w:t>Пр. р. 48 Исследования сходимости числовых знакопостоянных рядов (признаки сравнения).</w:t>
            </w:r>
          </w:p>
        </w:tc>
        <w:tc>
          <w:tcPr>
            <w:tcW w:w="203" w:type="pct"/>
            <w:shd w:val="clear" w:color="auto" w:fill="auto"/>
            <w:vAlign w:val="center"/>
          </w:tcPr>
          <w:p w14:paraId="026543C3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244" w:type="pct"/>
            <w:gridSpan w:val="2"/>
            <w:shd w:val="clear" w:color="auto" w:fill="auto"/>
            <w:vAlign w:val="center"/>
          </w:tcPr>
          <w:p w14:paraId="01E54245" w14:textId="77777777" w:rsidR="00420480" w:rsidRPr="00445B4B" w:rsidRDefault="00420480" w:rsidP="00942B27"/>
        </w:tc>
        <w:tc>
          <w:tcPr>
            <w:tcW w:w="168" w:type="pct"/>
            <w:shd w:val="clear" w:color="auto" w:fill="auto"/>
            <w:vAlign w:val="center"/>
          </w:tcPr>
          <w:p w14:paraId="532C0DE9" w14:textId="77777777" w:rsidR="00420480" w:rsidRPr="00445B4B" w:rsidRDefault="00420480" w:rsidP="00942B27"/>
        </w:tc>
        <w:tc>
          <w:tcPr>
            <w:tcW w:w="263" w:type="pct"/>
            <w:shd w:val="clear" w:color="auto" w:fill="auto"/>
            <w:vAlign w:val="center"/>
          </w:tcPr>
          <w:p w14:paraId="5C1E8100" w14:textId="77777777" w:rsidR="00420480" w:rsidRPr="00445B4B" w:rsidRDefault="00420480" w:rsidP="00942B27">
            <w:pPr>
              <w:jc w:val="center"/>
            </w:pPr>
            <w:r>
              <w:t>2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1947BBA3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6FF61F7F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2F3D479E" w14:textId="77777777" w:rsidTr="00DA2658">
        <w:tc>
          <w:tcPr>
            <w:tcW w:w="306" w:type="pct"/>
            <w:shd w:val="clear" w:color="auto" w:fill="auto"/>
            <w:vAlign w:val="center"/>
          </w:tcPr>
          <w:p w14:paraId="75B4D2D9" w14:textId="77777777" w:rsidR="00420480" w:rsidRPr="00445B4B" w:rsidRDefault="00420480" w:rsidP="00942B27">
            <w:pPr>
              <w:jc w:val="center"/>
            </w:pPr>
            <w:r w:rsidRPr="00445B4B">
              <w:t>8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3509CCB6" w14:textId="77777777" w:rsidR="00420480" w:rsidRPr="00445B4B" w:rsidRDefault="00420480" w:rsidP="00942B27">
            <w:pPr>
              <w:pStyle w:val="a5"/>
            </w:pPr>
            <w:r w:rsidRPr="00445B4B">
              <w:t xml:space="preserve">42. Достаточные признаки сходимости знакопостоянных рядов. Знакочередующиеся ряды. </w:t>
            </w:r>
          </w:p>
        </w:tc>
        <w:tc>
          <w:tcPr>
            <w:tcW w:w="243" w:type="pct"/>
            <w:shd w:val="clear" w:color="auto" w:fill="auto"/>
            <w:vAlign w:val="center"/>
          </w:tcPr>
          <w:p w14:paraId="53FF41F3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414" w:type="pct"/>
            <w:shd w:val="clear" w:color="auto" w:fill="auto"/>
            <w:vAlign w:val="center"/>
          </w:tcPr>
          <w:p w14:paraId="0291ED55" w14:textId="77777777" w:rsidR="00420480" w:rsidRPr="00445B4B" w:rsidRDefault="00420480" w:rsidP="00942B27">
            <w:r w:rsidRPr="00445B4B">
              <w:t>Пр. р. 49 Исследование сходимости числовых знакопостоянных рядов.</w:t>
            </w:r>
          </w:p>
        </w:tc>
        <w:tc>
          <w:tcPr>
            <w:tcW w:w="203" w:type="pct"/>
            <w:shd w:val="clear" w:color="auto" w:fill="auto"/>
            <w:vAlign w:val="center"/>
          </w:tcPr>
          <w:p w14:paraId="334A987E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244" w:type="pct"/>
            <w:gridSpan w:val="2"/>
            <w:shd w:val="clear" w:color="auto" w:fill="auto"/>
            <w:vAlign w:val="center"/>
          </w:tcPr>
          <w:p w14:paraId="4FC8DF9C" w14:textId="77777777" w:rsidR="00420480" w:rsidRPr="00445B4B" w:rsidRDefault="00420480" w:rsidP="00942B27"/>
        </w:tc>
        <w:tc>
          <w:tcPr>
            <w:tcW w:w="168" w:type="pct"/>
            <w:shd w:val="clear" w:color="auto" w:fill="auto"/>
            <w:vAlign w:val="center"/>
          </w:tcPr>
          <w:p w14:paraId="6837393D" w14:textId="77777777" w:rsidR="00420480" w:rsidRPr="00445B4B" w:rsidRDefault="00420480" w:rsidP="00942B27"/>
        </w:tc>
        <w:tc>
          <w:tcPr>
            <w:tcW w:w="263" w:type="pct"/>
            <w:shd w:val="clear" w:color="auto" w:fill="auto"/>
            <w:vAlign w:val="center"/>
          </w:tcPr>
          <w:p w14:paraId="299BC3A3" w14:textId="77777777" w:rsidR="00420480" w:rsidRPr="00445B4B" w:rsidRDefault="00420480" w:rsidP="00942B27">
            <w:pPr>
              <w:jc w:val="center"/>
            </w:pPr>
            <w:r>
              <w:t>1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57ACFBF6" w14:textId="4782B750" w:rsidR="00420480" w:rsidRPr="00C3501F" w:rsidRDefault="00420480" w:rsidP="00DA2658">
            <w:pPr>
              <w:jc w:val="center"/>
              <w:rPr>
                <w:lang w:val="en-US"/>
              </w:rPr>
            </w:pPr>
            <w:r w:rsidRPr="00445B4B">
              <w:t>КР</w: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268" w:type="pct"/>
            <w:shd w:val="clear" w:color="auto" w:fill="auto"/>
            <w:vAlign w:val="center"/>
          </w:tcPr>
          <w:p w14:paraId="224AEB9A" w14:textId="1C86662B" w:rsidR="00420480" w:rsidRPr="00445B4B" w:rsidRDefault="00420480" w:rsidP="0043547A">
            <w:pPr>
              <w:jc w:val="center"/>
            </w:pPr>
            <w:r w:rsidRPr="00445B4B">
              <w:t>1</w:t>
            </w:r>
            <w:r w:rsidR="0043547A">
              <w:t>5</w:t>
            </w:r>
          </w:p>
        </w:tc>
      </w:tr>
      <w:tr w:rsidR="00420480" w:rsidRPr="00445B4B" w14:paraId="6ED9D69A" w14:textId="77777777" w:rsidTr="00DA2658">
        <w:tc>
          <w:tcPr>
            <w:tcW w:w="306" w:type="pct"/>
            <w:shd w:val="clear" w:color="auto" w:fill="auto"/>
            <w:vAlign w:val="center"/>
          </w:tcPr>
          <w:p w14:paraId="5CF1359D" w14:textId="77777777" w:rsidR="00420480" w:rsidRPr="00445B4B" w:rsidRDefault="00420480" w:rsidP="00942B27">
            <w:pPr>
              <w:jc w:val="center"/>
            </w:pPr>
            <w:r w:rsidRPr="00445B4B">
              <w:t>8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2CA2B13C" w14:textId="77777777" w:rsidR="00420480" w:rsidRPr="00445B4B" w:rsidRDefault="00420480" w:rsidP="00942B27"/>
        </w:tc>
        <w:tc>
          <w:tcPr>
            <w:tcW w:w="243" w:type="pct"/>
            <w:shd w:val="clear" w:color="auto" w:fill="auto"/>
            <w:vAlign w:val="center"/>
          </w:tcPr>
          <w:p w14:paraId="78762588" w14:textId="77777777" w:rsidR="00420480" w:rsidRPr="00445B4B" w:rsidRDefault="00420480" w:rsidP="00942B27">
            <w:pPr>
              <w:jc w:val="center"/>
            </w:pPr>
          </w:p>
        </w:tc>
        <w:tc>
          <w:tcPr>
            <w:tcW w:w="1414" w:type="pct"/>
            <w:shd w:val="clear" w:color="auto" w:fill="auto"/>
            <w:vAlign w:val="center"/>
          </w:tcPr>
          <w:p w14:paraId="678AD155" w14:textId="77777777" w:rsidR="00420480" w:rsidRPr="00445B4B" w:rsidRDefault="00420480" w:rsidP="00942B27">
            <w:r w:rsidRPr="00445B4B">
              <w:t>Пр. р. 50 Исследование сходимости знакопостоянных и знакочередующиеся  рядов.</w:t>
            </w:r>
          </w:p>
        </w:tc>
        <w:tc>
          <w:tcPr>
            <w:tcW w:w="203" w:type="pct"/>
            <w:shd w:val="clear" w:color="auto" w:fill="auto"/>
            <w:vAlign w:val="center"/>
          </w:tcPr>
          <w:p w14:paraId="538D9E8B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244" w:type="pct"/>
            <w:gridSpan w:val="2"/>
            <w:shd w:val="clear" w:color="auto" w:fill="auto"/>
            <w:vAlign w:val="center"/>
          </w:tcPr>
          <w:p w14:paraId="7B080D37" w14:textId="77777777" w:rsidR="00420480" w:rsidRPr="00445B4B" w:rsidRDefault="00420480" w:rsidP="00942B27"/>
        </w:tc>
        <w:tc>
          <w:tcPr>
            <w:tcW w:w="168" w:type="pct"/>
            <w:shd w:val="clear" w:color="auto" w:fill="auto"/>
            <w:vAlign w:val="center"/>
          </w:tcPr>
          <w:p w14:paraId="7EEFE532" w14:textId="77777777" w:rsidR="00420480" w:rsidRPr="00445B4B" w:rsidRDefault="00420480" w:rsidP="00942B27"/>
        </w:tc>
        <w:tc>
          <w:tcPr>
            <w:tcW w:w="263" w:type="pct"/>
            <w:shd w:val="clear" w:color="auto" w:fill="auto"/>
            <w:vAlign w:val="center"/>
          </w:tcPr>
          <w:p w14:paraId="5438B6DC" w14:textId="77777777" w:rsidR="00420480" w:rsidRPr="00445B4B" w:rsidRDefault="00420480" w:rsidP="00942B27">
            <w:pPr>
              <w:jc w:val="center"/>
            </w:pPr>
            <w:r>
              <w:t>2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1ECBEDF7" w14:textId="77777777" w:rsidR="00420480" w:rsidRPr="00445B4B" w:rsidRDefault="00420480" w:rsidP="00942B27">
            <w:pPr>
              <w:jc w:val="center"/>
            </w:pPr>
            <w:r w:rsidRPr="00445B4B">
              <w:t>ПКУ</w:t>
            </w:r>
          </w:p>
        </w:tc>
        <w:tc>
          <w:tcPr>
            <w:tcW w:w="268" w:type="pct"/>
            <w:shd w:val="clear" w:color="auto" w:fill="auto"/>
            <w:vAlign w:val="center"/>
          </w:tcPr>
          <w:p w14:paraId="1074E09E" w14:textId="77777777" w:rsidR="00420480" w:rsidRPr="00445B4B" w:rsidRDefault="00420480" w:rsidP="00942B27">
            <w:pPr>
              <w:jc w:val="center"/>
            </w:pPr>
            <w:r w:rsidRPr="00445B4B">
              <w:t>30</w:t>
            </w:r>
          </w:p>
        </w:tc>
      </w:tr>
      <w:tr w:rsidR="00420480" w:rsidRPr="00445B4B" w14:paraId="4AE8DE95" w14:textId="77777777" w:rsidTr="00DA2658">
        <w:tc>
          <w:tcPr>
            <w:tcW w:w="4404" w:type="pct"/>
            <w:gridSpan w:val="9"/>
            <w:shd w:val="clear" w:color="auto" w:fill="auto"/>
            <w:vAlign w:val="center"/>
          </w:tcPr>
          <w:p w14:paraId="360ABD8B" w14:textId="77777777" w:rsidR="00420480" w:rsidRPr="00445B4B" w:rsidRDefault="00420480" w:rsidP="00942B27">
            <w:r w:rsidRPr="00445B4B">
              <w:t>Модуль 2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5516510A" w14:textId="77777777" w:rsidR="00420480" w:rsidRPr="00445B4B" w:rsidRDefault="00420480" w:rsidP="00942B27"/>
        </w:tc>
        <w:tc>
          <w:tcPr>
            <w:tcW w:w="268" w:type="pct"/>
            <w:shd w:val="clear" w:color="auto" w:fill="auto"/>
            <w:vAlign w:val="center"/>
          </w:tcPr>
          <w:p w14:paraId="542FDAC7" w14:textId="77777777" w:rsidR="00420480" w:rsidRPr="00445B4B" w:rsidRDefault="00420480" w:rsidP="00942B27"/>
        </w:tc>
      </w:tr>
      <w:tr w:rsidR="00420480" w:rsidRPr="00445B4B" w14:paraId="35AA5C32" w14:textId="77777777" w:rsidTr="00DA2658">
        <w:tc>
          <w:tcPr>
            <w:tcW w:w="306" w:type="pct"/>
            <w:shd w:val="clear" w:color="auto" w:fill="auto"/>
            <w:vAlign w:val="center"/>
          </w:tcPr>
          <w:p w14:paraId="62AFCF3F" w14:textId="77777777" w:rsidR="00420480" w:rsidRPr="00445B4B" w:rsidRDefault="00420480" w:rsidP="00942B27">
            <w:pPr>
              <w:jc w:val="center"/>
            </w:pPr>
            <w:r w:rsidRPr="00445B4B">
              <w:t>9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0DAE8AEB" w14:textId="77777777" w:rsidR="00420480" w:rsidRPr="00445B4B" w:rsidRDefault="00420480" w:rsidP="00942B27">
            <w:r w:rsidRPr="00445B4B">
              <w:t>43. Функциональные ряды. Степенные ряды.</w:t>
            </w:r>
          </w:p>
        </w:tc>
        <w:tc>
          <w:tcPr>
            <w:tcW w:w="243" w:type="pct"/>
            <w:shd w:val="clear" w:color="auto" w:fill="auto"/>
            <w:vAlign w:val="center"/>
          </w:tcPr>
          <w:p w14:paraId="7C14037A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414" w:type="pct"/>
            <w:shd w:val="clear" w:color="auto" w:fill="auto"/>
            <w:vAlign w:val="center"/>
          </w:tcPr>
          <w:p w14:paraId="26D662AC" w14:textId="77777777" w:rsidR="00420480" w:rsidRPr="00445B4B" w:rsidRDefault="00420480" w:rsidP="00942B27">
            <w:r w:rsidRPr="00445B4B">
              <w:t>Пр. р. 51 Нахождение области сходимости степенного ряда.</w:t>
            </w:r>
          </w:p>
        </w:tc>
        <w:tc>
          <w:tcPr>
            <w:tcW w:w="251" w:type="pct"/>
            <w:gridSpan w:val="2"/>
            <w:shd w:val="clear" w:color="auto" w:fill="auto"/>
            <w:vAlign w:val="center"/>
          </w:tcPr>
          <w:p w14:paraId="09942400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96" w:type="pct"/>
            <w:shd w:val="clear" w:color="auto" w:fill="auto"/>
            <w:vAlign w:val="center"/>
          </w:tcPr>
          <w:p w14:paraId="1335BA5E" w14:textId="77777777" w:rsidR="00420480" w:rsidRPr="00445B4B" w:rsidRDefault="00420480" w:rsidP="00942B27">
            <w:pPr>
              <w:pStyle w:val="a5"/>
              <w:jc w:val="center"/>
            </w:pPr>
          </w:p>
        </w:tc>
        <w:tc>
          <w:tcPr>
            <w:tcW w:w="168" w:type="pct"/>
            <w:shd w:val="clear" w:color="auto" w:fill="auto"/>
            <w:vAlign w:val="center"/>
          </w:tcPr>
          <w:p w14:paraId="0F3B5BA1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3" w:type="pct"/>
            <w:shd w:val="clear" w:color="auto" w:fill="auto"/>
            <w:vAlign w:val="center"/>
          </w:tcPr>
          <w:p w14:paraId="7336DACB" w14:textId="77777777" w:rsidR="00420480" w:rsidRPr="00445B4B" w:rsidRDefault="00420480" w:rsidP="00942B27">
            <w:pPr>
              <w:jc w:val="center"/>
            </w:pPr>
            <w:r>
              <w:t>1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1A749D80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06CB05CE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47130868" w14:textId="77777777" w:rsidTr="00DA2658">
        <w:tc>
          <w:tcPr>
            <w:tcW w:w="306" w:type="pct"/>
            <w:shd w:val="clear" w:color="auto" w:fill="auto"/>
            <w:vAlign w:val="center"/>
          </w:tcPr>
          <w:p w14:paraId="639FB205" w14:textId="77777777" w:rsidR="00420480" w:rsidRPr="00445B4B" w:rsidRDefault="00420480" w:rsidP="00942B27">
            <w:pPr>
              <w:jc w:val="center"/>
            </w:pPr>
            <w:r w:rsidRPr="00445B4B">
              <w:t>9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007D4B14" w14:textId="77777777" w:rsidR="00420480" w:rsidRPr="00445B4B" w:rsidRDefault="00420480" w:rsidP="00942B27"/>
        </w:tc>
        <w:tc>
          <w:tcPr>
            <w:tcW w:w="243" w:type="pct"/>
            <w:shd w:val="clear" w:color="auto" w:fill="auto"/>
            <w:vAlign w:val="center"/>
          </w:tcPr>
          <w:p w14:paraId="61B5E8E6" w14:textId="77777777" w:rsidR="00420480" w:rsidRPr="00445B4B" w:rsidRDefault="00420480" w:rsidP="00942B27">
            <w:pPr>
              <w:jc w:val="center"/>
            </w:pPr>
          </w:p>
        </w:tc>
        <w:tc>
          <w:tcPr>
            <w:tcW w:w="1414" w:type="pct"/>
            <w:shd w:val="clear" w:color="auto" w:fill="auto"/>
            <w:vAlign w:val="center"/>
          </w:tcPr>
          <w:p w14:paraId="1AB4A6F6" w14:textId="77777777" w:rsidR="00420480" w:rsidRPr="00445B4B" w:rsidRDefault="00420480" w:rsidP="00942B27">
            <w:r w:rsidRPr="00445B4B">
              <w:t>Пр. р.52 Нахождение области сходимости степенного ряда.</w:t>
            </w:r>
          </w:p>
        </w:tc>
        <w:tc>
          <w:tcPr>
            <w:tcW w:w="251" w:type="pct"/>
            <w:gridSpan w:val="2"/>
            <w:shd w:val="clear" w:color="auto" w:fill="auto"/>
            <w:vAlign w:val="center"/>
          </w:tcPr>
          <w:p w14:paraId="1F75DD6C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96" w:type="pct"/>
            <w:shd w:val="clear" w:color="auto" w:fill="auto"/>
            <w:vAlign w:val="center"/>
          </w:tcPr>
          <w:p w14:paraId="07BC389A" w14:textId="77777777" w:rsidR="00420480" w:rsidRPr="00445B4B" w:rsidRDefault="00420480" w:rsidP="00942B27">
            <w:pPr>
              <w:pStyle w:val="a5"/>
              <w:jc w:val="center"/>
            </w:pPr>
          </w:p>
        </w:tc>
        <w:tc>
          <w:tcPr>
            <w:tcW w:w="168" w:type="pct"/>
            <w:shd w:val="clear" w:color="auto" w:fill="auto"/>
            <w:vAlign w:val="center"/>
          </w:tcPr>
          <w:p w14:paraId="5AD4208B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3" w:type="pct"/>
            <w:shd w:val="clear" w:color="auto" w:fill="auto"/>
            <w:vAlign w:val="center"/>
          </w:tcPr>
          <w:p w14:paraId="16F161F8" w14:textId="77777777" w:rsidR="00420480" w:rsidRPr="00445B4B" w:rsidRDefault="00420480" w:rsidP="00942B27">
            <w:pPr>
              <w:jc w:val="center"/>
            </w:pPr>
            <w:r>
              <w:t>2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45482908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7C5AEBBF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6BEDB76B" w14:textId="77777777" w:rsidTr="00DA2658">
        <w:tc>
          <w:tcPr>
            <w:tcW w:w="306" w:type="pct"/>
            <w:shd w:val="clear" w:color="auto" w:fill="auto"/>
            <w:vAlign w:val="center"/>
          </w:tcPr>
          <w:p w14:paraId="40364796" w14:textId="77777777" w:rsidR="00420480" w:rsidRPr="00445B4B" w:rsidRDefault="00420480" w:rsidP="00942B27">
            <w:pPr>
              <w:jc w:val="center"/>
            </w:pPr>
            <w:r w:rsidRPr="00445B4B">
              <w:t>10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7D651C1B" w14:textId="77777777" w:rsidR="00420480" w:rsidRPr="00445B4B" w:rsidRDefault="00420480" w:rsidP="00942B27">
            <w:r w:rsidRPr="00445B4B">
              <w:t>44. Разложение функций в степенные ряды.</w:t>
            </w:r>
          </w:p>
        </w:tc>
        <w:tc>
          <w:tcPr>
            <w:tcW w:w="243" w:type="pct"/>
            <w:shd w:val="clear" w:color="auto" w:fill="auto"/>
            <w:vAlign w:val="center"/>
          </w:tcPr>
          <w:p w14:paraId="2AF4371D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414" w:type="pct"/>
            <w:shd w:val="clear" w:color="auto" w:fill="auto"/>
            <w:vAlign w:val="center"/>
          </w:tcPr>
          <w:p w14:paraId="75F31E63" w14:textId="77777777" w:rsidR="00420480" w:rsidRPr="00445B4B" w:rsidRDefault="00420480" w:rsidP="00942B27">
            <w:r w:rsidRPr="00445B4B">
              <w:t xml:space="preserve">Пр. р.53 Разложение основных элементарных функций в ряды Тейлора, Маклорена. </w:t>
            </w:r>
          </w:p>
        </w:tc>
        <w:tc>
          <w:tcPr>
            <w:tcW w:w="251" w:type="pct"/>
            <w:gridSpan w:val="2"/>
            <w:shd w:val="clear" w:color="auto" w:fill="auto"/>
            <w:vAlign w:val="center"/>
          </w:tcPr>
          <w:p w14:paraId="0AE1A76A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96" w:type="pct"/>
            <w:shd w:val="clear" w:color="auto" w:fill="auto"/>
            <w:vAlign w:val="center"/>
          </w:tcPr>
          <w:p w14:paraId="0DE0531F" w14:textId="77777777" w:rsidR="00420480" w:rsidRPr="00445B4B" w:rsidRDefault="00420480" w:rsidP="00942B27">
            <w:pPr>
              <w:pStyle w:val="a5"/>
              <w:jc w:val="center"/>
            </w:pPr>
          </w:p>
        </w:tc>
        <w:tc>
          <w:tcPr>
            <w:tcW w:w="168" w:type="pct"/>
            <w:shd w:val="clear" w:color="auto" w:fill="auto"/>
            <w:vAlign w:val="center"/>
          </w:tcPr>
          <w:p w14:paraId="71E175EB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3" w:type="pct"/>
            <w:shd w:val="clear" w:color="auto" w:fill="auto"/>
            <w:vAlign w:val="center"/>
          </w:tcPr>
          <w:p w14:paraId="7175B845" w14:textId="77777777" w:rsidR="00420480" w:rsidRPr="00445B4B" w:rsidRDefault="00420480" w:rsidP="00942B27">
            <w:pPr>
              <w:jc w:val="center"/>
            </w:pPr>
            <w:r>
              <w:t>1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4C2B31AA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301D37AD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29B31CD6" w14:textId="77777777" w:rsidTr="00DA2658">
        <w:tc>
          <w:tcPr>
            <w:tcW w:w="306" w:type="pct"/>
            <w:shd w:val="clear" w:color="auto" w:fill="auto"/>
            <w:vAlign w:val="center"/>
          </w:tcPr>
          <w:p w14:paraId="19A28054" w14:textId="77777777" w:rsidR="00420480" w:rsidRPr="00445B4B" w:rsidRDefault="00420480" w:rsidP="00942B27">
            <w:pPr>
              <w:jc w:val="center"/>
            </w:pPr>
            <w:r w:rsidRPr="00445B4B">
              <w:t>10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0A21E51E" w14:textId="77777777" w:rsidR="00420480" w:rsidRPr="00445B4B" w:rsidRDefault="00420480" w:rsidP="00942B27"/>
        </w:tc>
        <w:tc>
          <w:tcPr>
            <w:tcW w:w="243" w:type="pct"/>
            <w:shd w:val="clear" w:color="auto" w:fill="auto"/>
            <w:vAlign w:val="center"/>
          </w:tcPr>
          <w:p w14:paraId="515F7821" w14:textId="77777777" w:rsidR="00420480" w:rsidRPr="00445B4B" w:rsidRDefault="00420480" w:rsidP="00942B27">
            <w:pPr>
              <w:jc w:val="center"/>
            </w:pPr>
          </w:p>
        </w:tc>
        <w:tc>
          <w:tcPr>
            <w:tcW w:w="1414" w:type="pct"/>
            <w:shd w:val="clear" w:color="auto" w:fill="auto"/>
            <w:vAlign w:val="center"/>
          </w:tcPr>
          <w:p w14:paraId="569067B9" w14:textId="77777777" w:rsidR="00420480" w:rsidRPr="00445B4B" w:rsidRDefault="00420480" w:rsidP="00942B27">
            <w:r w:rsidRPr="00445B4B">
              <w:t>Пр. р.54 Разложение элементарных функций в ряды Тейлора, Маклорена основанные на свойствах степенных рядов, замене переменной и таблице рядов Маклорена.</w:t>
            </w:r>
          </w:p>
        </w:tc>
        <w:tc>
          <w:tcPr>
            <w:tcW w:w="251" w:type="pct"/>
            <w:gridSpan w:val="2"/>
            <w:shd w:val="clear" w:color="auto" w:fill="auto"/>
            <w:vAlign w:val="center"/>
          </w:tcPr>
          <w:p w14:paraId="7CE806F6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96" w:type="pct"/>
            <w:shd w:val="clear" w:color="auto" w:fill="auto"/>
            <w:vAlign w:val="center"/>
          </w:tcPr>
          <w:p w14:paraId="6C5FF4A4" w14:textId="77777777" w:rsidR="00420480" w:rsidRPr="00445B4B" w:rsidRDefault="00420480" w:rsidP="00942B27">
            <w:pPr>
              <w:pStyle w:val="a5"/>
              <w:jc w:val="center"/>
            </w:pPr>
          </w:p>
        </w:tc>
        <w:tc>
          <w:tcPr>
            <w:tcW w:w="168" w:type="pct"/>
            <w:shd w:val="clear" w:color="auto" w:fill="auto"/>
            <w:vAlign w:val="center"/>
          </w:tcPr>
          <w:p w14:paraId="3839195C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3" w:type="pct"/>
            <w:shd w:val="clear" w:color="auto" w:fill="auto"/>
            <w:vAlign w:val="center"/>
          </w:tcPr>
          <w:p w14:paraId="018EB9EA" w14:textId="77777777" w:rsidR="00420480" w:rsidRPr="00445B4B" w:rsidRDefault="00420480" w:rsidP="00942B27">
            <w:pPr>
              <w:jc w:val="center"/>
            </w:pPr>
            <w:r>
              <w:t>2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5B7EF12A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2FF6CA14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68451B3B" w14:textId="77777777" w:rsidTr="00DA2658">
        <w:tc>
          <w:tcPr>
            <w:tcW w:w="306" w:type="pct"/>
            <w:shd w:val="clear" w:color="auto" w:fill="auto"/>
            <w:vAlign w:val="center"/>
          </w:tcPr>
          <w:p w14:paraId="576600BA" w14:textId="77777777" w:rsidR="00420480" w:rsidRPr="00445B4B" w:rsidRDefault="00420480" w:rsidP="00942B27">
            <w:pPr>
              <w:jc w:val="center"/>
            </w:pPr>
            <w:r w:rsidRPr="00445B4B">
              <w:t>11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7F36C83E" w14:textId="77777777" w:rsidR="00420480" w:rsidRPr="00445B4B" w:rsidRDefault="00420480" w:rsidP="00942B27">
            <w:r w:rsidRPr="00445B4B">
              <w:t xml:space="preserve">45. Тригонометрические ряды Фурье. </w:t>
            </w:r>
          </w:p>
        </w:tc>
        <w:tc>
          <w:tcPr>
            <w:tcW w:w="243" w:type="pct"/>
            <w:shd w:val="clear" w:color="auto" w:fill="auto"/>
            <w:vAlign w:val="center"/>
          </w:tcPr>
          <w:p w14:paraId="73ACE935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414" w:type="pct"/>
            <w:shd w:val="clear" w:color="auto" w:fill="auto"/>
            <w:vAlign w:val="center"/>
          </w:tcPr>
          <w:p w14:paraId="4B7B8BAB" w14:textId="77777777" w:rsidR="00420480" w:rsidRPr="00445B4B" w:rsidRDefault="00420480" w:rsidP="00942B27">
            <w:r w:rsidRPr="00445B4B">
              <w:t>Пр. р.55 Доказательства ортогональности систем тригонометрических систем функций.</w:t>
            </w:r>
          </w:p>
        </w:tc>
        <w:tc>
          <w:tcPr>
            <w:tcW w:w="251" w:type="pct"/>
            <w:gridSpan w:val="2"/>
            <w:shd w:val="clear" w:color="auto" w:fill="auto"/>
            <w:vAlign w:val="center"/>
          </w:tcPr>
          <w:p w14:paraId="5DA9EADF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96" w:type="pct"/>
            <w:shd w:val="clear" w:color="auto" w:fill="auto"/>
            <w:vAlign w:val="center"/>
          </w:tcPr>
          <w:p w14:paraId="5AA45F5A" w14:textId="77777777" w:rsidR="00420480" w:rsidRPr="00445B4B" w:rsidRDefault="00420480" w:rsidP="00942B27">
            <w:pPr>
              <w:pStyle w:val="a5"/>
              <w:jc w:val="center"/>
            </w:pPr>
          </w:p>
        </w:tc>
        <w:tc>
          <w:tcPr>
            <w:tcW w:w="168" w:type="pct"/>
            <w:shd w:val="clear" w:color="auto" w:fill="auto"/>
            <w:vAlign w:val="center"/>
          </w:tcPr>
          <w:p w14:paraId="6EEAE093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3" w:type="pct"/>
            <w:shd w:val="clear" w:color="auto" w:fill="auto"/>
            <w:vAlign w:val="center"/>
          </w:tcPr>
          <w:p w14:paraId="43B66249" w14:textId="77777777" w:rsidR="00420480" w:rsidRPr="00445B4B" w:rsidRDefault="00420480" w:rsidP="00942B27">
            <w:pPr>
              <w:jc w:val="center"/>
            </w:pPr>
            <w:r>
              <w:t>1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46E5602A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68A6F655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4341B66C" w14:textId="77777777" w:rsidTr="00DA2658">
        <w:tc>
          <w:tcPr>
            <w:tcW w:w="306" w:type="pct"/>
            <w:shd w:val="clear" w:color="auto" w:fill="auto"/>
            <w:vAlign w:val="center"/>
          </w:tcPr>
          <w:p w14:paraId="3E32860B" w14:textId="77777777" w:rsidR="00420480" w:rsidRPr="00445B4B" w:rsidRDefault="00420480" w:rsidP="00942B27">
            <w:pPr>
              <w:jc w:val="center"/>
            </w:pPr>
            <w:r w:rsidRPr="00445B4B">
              <w:t>11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334D2525" w14:textId="77777777" w:rsidR="00420480" w:rsidRPr="00445B4B" w:rsidRDefault="00420480" w:rsidP="00942B27"/>
        </w:tc>
        <w:tc>
          <w:tcPr>
            <w:tcW w:w="243" w:type="pct"/>
            <w:shd w:val="clear" w:color="auto" w:fill="auto"/>
            <w:vAlign w:val="center"/>
          </w:tcPr>
          <w:p w14:paraId="3196CB6B" w14:textId="77777777" w:rsidR="00420480" w:rsidRPr="00445B4B" w:rsidRDefault="00420480" w:rsidP="00942B27">
            <w:pPr>
              <w:jc w:val="center"/>
            </w:pPr>
          </w:p>
        </w:tc>
        <w:tc>
          <w:tcPr>
            <w:tcW w:w="1414" w:type="pct"/>
            <w:shd w:val="clear" w:color="auto" w:fill="auto"/>
            <w:vAlign w:val="center"/>
          </w:tcPr>
          <w:p w14:paraId="01068C96" w14:textId="77777777" w:rsidR="00420480" w:rsidRPr="00445B4B" w:rsidRDefault="00420480" w:rsidP="00942B27">
            <w:r w:rsidRPr="00445B4B">
              <w:t>Пр. р.56 Разложения периодических функций в ряд Фурье.</w:t>
            </w:r>
          </w:p>
        </w:tc>
        <w:tc>
          <w:tcPr>
            <w:tcW w:w="251" w:type="pct"/>
            <w:gridSpan w:val="2"/>
            <w:shd w:val="clear" w:color="auto" w:fill="auto"/>
            <w:vAlign w:val="center"/>
          </w:tcPr>
          <w:p w14:paraId="734BF942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96" w:type="pct"/>
            <w:shd w:val="clear" w:color="auto" w:fill="auto"/>
            <w:vAlign w:val="center"/>
          </w:tcPr>
          <w:p w14:paraId="44A63D9B" w14:textId="77777777" w:rsidR="00420480" w:rsidRPr="00445B4B" w:rsidRDefault="00420480" w:rsidP="00942B27">
            <w:pPr>
              <w:pStyle w:val="a5"/>
              <w:jc w:val="center"/>
            </w:pPr>
          </w:p>
        </w:tc>
        <w:tc>
          <w:tcPr>
            <w:tcW w:w="168" w:type="pct"/>
            <w:shd w:val="clear" w:color="auto" w:fill="auto"/>
            <w:vAlign w:val="center"/>
          </w:tcPr>
          <w:p w14:paraId="38964671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3" w:type="pct"/>
            <w:shd w:val="clear" w:color="auto" w:fill="auto"/>
            <w:vAlign w:val="center"/>
          </w:tcPr>
          <w:p w14:paraId="78191C70" w14:textId="77777777" w:rsidR="00420480" w:rsidRPr="00445B4B" w:rsidRDefault="00420480" w:rsidP="00942B27">
            <w:pPr>
              <w:jc w:val="center"/>
            </w:pPr>
            <w:r>
              <w:t>2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7664E826" w14:textId="6222E326" w:rsidR="00420480" w:rsidRPr="00C3501F" w:rsidRDefault="00F430CC" w:rsidP="00DA2658">
            <w:pPr>
              <w:jc w:val="center"/>
              <w:rPr>
                <w:lang w:val="en-US"/>
              </w:rPr>
            </w:pPr>
            <w:r>
              <w:t>ЗИЗ</w:t>
            </w:r>
          </w:p>
        </w:tc>
        <w:tc>
          <w:tcPr>
            <w:tcW w:w="268" w:type="pct"/>
            <w:shd w:val="clear" w:color="auto" w:fill="auto"/>
            <w:vAlign w:val="center"/>
          </w:tcPr>
          <w:p w14:paraId="182AF690" w14:textId="77777777" w:rsidR="00420480" w:rsidRPr="00445B4B" w:rsidRDefault="00420480" w:rsidP="00942B27">
            <w:pPr>
              <w:jc w:val="center"/>
            </w:pPr>
            <w:r w:rsidRPr="00445B4B">
              <w:t>15</w:t>
            </w:r>
          </w:p>
        </w:tc>
      </w:tr>
      <w:tr w:rsidR="00420480" w:rsidRPr="00445B4B" w14:paraId="35C795DF" w14:textId="77777777" w:rsidTr="00DA2658">
        <w:tc>
          <w:tcPr>
            <w:tcW w:w="306" w:type="pct"/>
            <w:shd w:val="clear" w:color="auto" w:fill="auto"/>
            <w:vAlign w:val="center"/>
          </w:tcPr>
          <w:p w14:paraId="4B002B58" w14:textId="77777777" w:rsidR="00420480" w:rsidRPr="00445B4B" w:rsidRDefault="00420480" w:rsidP="00942B27">
            <w:pPr>
              <w:jc w:val="center"/>
            </w:pPr>
            <w:r w:rsidRPr="00445B4B">
              <w:t>12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608BAE33" w14:textId="77777777" w:rsidR="00420480" w:rsidRPr="00445B4B" w:rsidRDefault="00420480" w:rsidP="00942B27">
            <w:r w:rsidRPr="00445B4B">
              <w:t>46. Обыкновенные дифференциальные уравнения первого порядка.</w:t>
            </w:r>
          </w:p>
        </w:tc>
        <w:tc>
          <w:tcPr>
            <w:tcW w:w="243" w:type="pct"/>
            <w:shd w:val="clear" w:color="auto" w:fill="auto"/>
            <w:vAlign w:val="center"/>
          </w:tcPr>
          <w:p w14:paraId="69A6D58F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414" w:type="pct"/>
            <w:shd w:val="clear" w:color="auto" w:fill="auto"/>
            <w:vAlign w:val="center"/>
          </w:tcPr>
          <w:p w14:paraId="405BB287" w14:textId="77777777" w:rsidR="00420480" w:rsidRPr="00445B4B" w:rsidRDefault="00420480" w:rsidP="00942B27">
            <w:r w:rsidRPr="00445B4B">
              <w:t>Пр. р.57 Интегрирование ДУ с разделяющимися переменными.</w:t>
            </w:r>
          </w:p>
        </w:tc>
        <w:tc>
          <w:tcPr>
            <w:tcW w:w="251" w:type="pct"/>
            <w:gridSpan w:val="2"/>
            <w:shd w:val="clear" w:color="auto" w:fill="auto"/>
            <w:vAlign w:val="center"/>
          </w:tcPr>
          <w:p w14:paraId="18DCCE3F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96" w:type="pct"/>
            <w:shd w:val="clear" w:color="auto" w:fill="auto"/>
            <w:vAlign w:val="center"/>
          </w:tcPr>
          <w:p w14:paraId="69E0FB42" w14:textId="77777777" w:rsidR="00420480" w:rsidRPr="00445B4B" w:rsidRDefault="00420480" w:rsidP="00942B27">
            <w:pPr>
              <w:pStyle w:val="a5"/>
              <w:jc w:val="center"/>
            </w:pPr>
          </w:p>
        </w:tc>
        <w:tc>
          <w:tcPr>
            <w:tcW w:w="168" w:type="pct"/>
            <w:shd w:val="clear" w:color="auto" w:fill="auto"/>
            <w:vAlign w:val="center"/>
          </w:tcPr>
          <w:p w14:paraId="771411E7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3" w:type="pct"/>
            <w:shd w:val="clear" w:color="auto" w:fill="auto"/>
            <w:vAlign w:val="center"/>
          </w:tcPr>
          <w:p w14:paraId="57FFBF95" w14:textId="77777777" w:rsidR="00420480" w:rsidRPr="0092649F" w:rsidRDefault="00420480" w:rsidP="00942B27">
            <w:pPr>
              <w:jc w:val="center"/>
              <w:rPr>
                <w:lang w:val="en-US"/>
              </w:rPr>
            </w:pPr>
            <w:r>
              <w:t>1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096589EE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176917ED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0E55B58F" w14:textId="77777777" w:rsidTr="00DA2658">
        <w:tc>
          <w:tcPr>
            <w:tcW w:w="306" w:type="pct"/>
            <w:shd w:val="clear" w:color="auto" w:fill="auto"/>
            <w:vAlign w:val="center"/>
          </w:tcPr>
          <w:p w14:paraId="44CD5D62" w14:textId="77777777" w:rsidR="00420480" w:rsidRPr="00445B4B" w:rsidRDefault="00420480" w:rsidP="00942B27">
            <w:pPr>
              <w:jc w:val="center"/>
            </w:pPr>
            <w:r w:rsidRPr="00445B4B">
              <w:t>12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15845C7C" w14:textId="77777777" w:rsidR="00420480" w:rsidRPr="00445B4B" w:rsidRDefault="00420480" w:rsidP="00942B27"/>
        </w:tc>
        <w:tc>
          <w:tcPr>
            <w:tcW w:w="243" w:type="pct"/>
            <w:shd w:val="clear" w:color="auto" w:fill="auto"/>
            <w:vAlign w:val="center"/>
          </w:tcPr>
          <w:p w14:paraId="11DCB965" w14:textId="77777777" w:rsidR="00420480" w:rsidRPr="00445B4B" w:rsidRDefault="00420480" w:rsidP="00942B27">
            <w:pPr>
              <w:jc w:val="center"/>
            </w:pPr>
          </w:p>
        </w:tc>
        <w:tc>
          <w:tcPr>
            <w:tcW w:w="1414" w:type="pct"/>
            <w:shd w:val="clear" w:color="auto" w:fill="auto"/>
            <w:vAlign w:val="center"/>
          </w:tcPr>
          <w:p w14:paraId="5BC121F2" w14:textId="77777777" w:rsidR="00420480" w:rsidRPr="00445B4B" w:rsidRDefault="00420480" w:rsidP="00942B27">
            <w:r w:rsidRPr="00445B4B">
              <w:t>Пр. р.58. Интегрирование ДУ с разделяющимися переменными.</w:t>
            </w:r>
          </w:p>
        </w:tc>
        <w:tc>
          <w:tcPr>
            <w:tcW w:w="251" w:type="pct"/>
            <w:gridSpan w:val="2"/>
            <w:shd w:val="clear" w:color="auto" w:fill="auto"/>
            <w:vAlign w:val="center"/>
          </w:tcPr>
          <w:p w14:paraId="1B401AFB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96" w:type="pct"/>
            <w:shd w:val="clear" w:color="auto" w:fill="auto"/>
            <w:vAlign w:val="center"/>
          </w:tcPr>
          <w:p w14:paraId="0557CF67" w14:textId="77777777" w:rsidR="00420480" w:rsidRPr="00445B4B" w:rsidRDefault="00420480" w:rsidP="00942B27">
            <w:pPr>
              <w:pStyle w:val="a5"/>
              <w:jc w:val="center"/>
            </w:pPr>
          </w:p>
        </w:tc>
        <w:tc>
          <w:tcPr>
            <w:tcW w:w="168" w:type="pct"/>
            <w:shd w:val="clear" w:color="auto" w:fill="auto"/>
            <w:vAlign w:val="center"/>
          </w:tcPr>
          <w:p w14:paraId="14BC4915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3" w:type="pct"/>
            <w:shd w:val="clear" w:color="auto" w:fill="auto"/>
            <w:vAlign w:val="center"/>
          </w:tcPr>
          <w:p w14:paraId="164C79FB" w14:textId="77777777" w:rsidR="00420480" w:rsidRPr="00445B4B" w:rsidRDefault="00420480" w:rsidP="00942B27">
            <w:pPr>
              <w:jc w:val="center"/>
            </w:pPr>
            <w:r>
              <w:rPr>
                <w:lang w:val="en-US"/>
              </w:rPr>
              <w:t>1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0EF05360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34BB3E67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0E55DA12" w14:textId="77777777" w:rsidTr="00DA2658">
        <w:tc>
          <w:tcPr>
            <w:tcW w:w="306" w:type="pct"/>
            <w:shd w:val="clear" w:color="auto" w:fill="auto"/>
            <w:vAlign w:val="center"/>
          </w:tcPr>
          <w:p w14:paraId="0922F503" w14:textId="77777777" w:rsidR="00420480" w:rsidRPr="00445B4B" w:rsidRDefault="00420480" w:rsidP="00942B27">
            <w:pPr>
              <w:jc w:val="center"/>
            </w:pPr>
            <w:r w:rsidRPr="00445B4B">
              <w:t>13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1D1E2133" w14:textId="77777777" w:rsidR="00420480" w:rsidRPr="00445B4B" w:rsidRDefault="00420480" w:rsidP="00942B27">
            <w:r w:rsidRPr="00445B4B">
              <w:t xml:space="preserve">47. Однородные ОДУ. Линейные ОДУ </w:t>
            </w:r>
            <w:r w:rsidRPr="00445B4B">
              <w:rPr>
                <w:lang w:val="en-US"/>
              </w:rPr>
              <w:t>I</w:t>
            </w:r>
            <w:r w:rsidRPr="00445B4B">
              <w:t xml:space="preserve"> порядка. Уравнение Бернулли.</w:t>
            </w:r>
          </w:p>
        </w:tc>
        <w:tc>
          <w:tcPr>
            <w:tcW w:w="243" w:type="pct"/>
            <w:shd w:val="clear" w:color="auto" w:fill="auto"/>
            <w:vAlign w:val="center"/>
          </w:tcPr>
          <w:p w14:paraId="27EC6258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414" w:type="pct"/>
            <w:shd w:val="clear" w:color="auto" w:fill="auto"/>
            <w:vAlign w:val="center"/>
          </w:tcPr>
          <w:p w14:paraId="32858204" w14:textId="77777777" w:rsidR="00420480" w:rsidRPr="00445B4B" w:rsidRDefault="00420480" w:rsidP="00942B27">
            <w:r w:rsidRPr="00445B4B">
              <w:t>Пр. р.59 Интегрирование однородных ДУ.</w:t>
            </w:r>
          </w:p>
        </w:tc>
        <w:tc>
          <w:tcPr>
            <w:tcW w:w="251" w:type="pct"/>
            <w:gridSpan w:val="2"/>
            <w:shd w:val="clear" w:color="auto" w:fill="auto"/>
            <w:vAlign w:val="center"/>
          </w:tcPr>
          <w:p w14:paraId="46D9A832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96" w:type="pct"/>
            <w:shd w:val="clear" w:color="auto" w:fill="auto"/>
            <w:vAlign w:val="center"/>
          </w:tcPr>
          <w:p w14:paraId="271670B7" w14:textId="77777777" w:rsidR="00420480" w:rsidRPr="00445B4B" w:rsidRDefault="00420480" w:rsidP="00942B27">
            <w:pPr>
              <w:pStyle w:val="a5"/>
              <w:jc w:val="center"/>
            </w:pPr>
          </w:p>
        </w:tc>
        <w:tc>
          <w:tcPr>
            <w:tcW w:w="168" w:type="pct"/>
            <w:shd w:val="clear" w:color="auto" w:fill="auto"/>
            <w:vAlign w:val="center"/>
          </w:tcPr>
          <w:p w14:paraId="22EEDB33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3" w:type="pct"/>
            <w:shd w:val="clear" w:color="auto" w:fill="auto"/>
            <w:vAlign w:val="center"/>
          </w:tcPr>
          <w:p w14:paraId="405BE847" w14:textId="77777777" w:rsidR="00420480" w:rsidRPr="00445B4B" w:rsidRDefault="00420480" w:rsidP="00942B27">
            <w:pPr>
              <w:jc w:val="center"/>
            </w:pPr>
            <w:r>
              <w:t>1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20EAC0D7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68F4B1CC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71BB0D53" w14:textId="77777777" w:rsidTr="00DA2658">
        <w:tc>
          <w:tcPr>
            <w:tcW w:w="306" w:type="pct"/>
            <w:shd w:val="clear" w:color="auto" w:fill="auto"/>
            <w:vAlign w:val="center"/>
          </w:tcPr>
          <w:p w14:paraId="0E9B9ACA" w14:textId="77777777" w:rsidR="00420480" w:rsidRPr="00445B4B" w:rsidRDefault="00420480" w:rsidP="00942B27">
            <w:pPr>
              <w:jc w:val="center"/>
            </w:pPr>
            <w:r w:rsidRPr="00445B4B">
              <w:t>13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028DFE58" w14:textId="77777777" w:rsidR="00420480" w:rsidRPr="00445B4B" w:rsidRDefault="00420480" w:rsidP="00942B27"/>
        </w:tc>
        <w:tc>
          <w:tcPr>
            <w:tcW w:w="243" w:type="pct"/>
            <w:shd w:val="clear" w:color="auto" w:fill="auto"/>
            <w:vAlign w:val="center"/>
          </w:tcPr>
          <w:p w14:paraId="1C6329F9" w14:textId="77777777" w:rsidR="00420480" w:rsidRPr="00445B4B" w:rsidRDefault="00420480" w:rsidP="00942B27">
            <w:pPr>
              <w:jc w:val="center"/>
            </w:pPr>
          </w:p>
        </w:tc>
        <w:tc>
          <w:tcPr>
            <w:tcW w:w="1414" w:type="pct"/>
            <w:shd w:val="clear" w:color="auto" w:fill="auto"/>
            <w:vAlign w:val="center"/>
          </w:tcPr>
          <w:p w14:paraId="234DEB2F" w14:textId="77777777" w:rsidR="00420480" w:rsidRPr="00445B4B" w:rsidRDefault="00420480" w:rsidP="00942B27">
            <w:r w:rsidRPr="00445B4B">
              <w:t xml:space="preserve">Пр. р.60 Интегрирование линейных ДУ первого порядка. </w:t>
            </w:r>
          </w:p>
        </w:tc>
        <w:tc>
          <w:tcPr>
            <w:tcW w:w="251" w:type="pct"/>
            <w:gridSpan w:val="2"/>
            <w:shd w:val="clear" w:color="auto" w:fill="auto"/>
            <w:vAlign w:val="center"/>
          </w:tcPr>
          <w:p w14:paraId="7F443D9E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96" w:type="pct"/>
            <w:shd w:val="clear" w:color="auto" w:fill="auto"/>
            <w:vAlign w:val="center"/>
          </w:tcPr>
          <w:p w14:paraId="77FCC48A" w14:textId="77777777" w:rsidR="00420480" w:rsidRPr="00445B4B" w:rsidRDefault="00420480" w:rsidP="00942B27">
            <w:pPr>
              <w:pStyle w:val="a5"/>
              <w:jc w:val="center"/>
            </w:pPr>
          </w:p>
        </w:tc>
        <w:tc>
          <w:tcPr>
            <w:tcW w:w="168" w:type="pct"/>
            <w:shd w:val="clear" w:color="auto" w:fill="auto"/>
            <w:vAlign w:val="center"/>
          </w:tcPr>
          <w:p w14:paraId="370CE2C9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3" w:type="pct"/>
            <w:shd w:val="clear" w:color="auto" w:fill="auto"/>
            <w:vAlign w:val="center"/>
          </w:tcPr>
          <w:p w14:paraId="04650E38" w14:textId="77777777" w:rsidR="00420480" w:rsidRPr="00445B4B" w:rsidRDefault="00420480" w:rsidP="00942B27">
            <w:pPr>
              <w:jc w:val="center"/>
            </w:pPr>
            <w:r>
              <w:rPr>
                <w:lang w:val="en-US"/>
              </w:rPr>
              <w:t>1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33DF1B9D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11332264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36662283" w14:textId="77777777" w:rsidTr="00DA2658">
        <w:trPr>
          <w:trHeight w:val="597"/>
        </w:trPr>
        <w:tc>
          <w:tcPr>
            <w:tcW w:w="306" w:type="pct"/>
            <w:shd w:val="clear" w:color="auto" w:fill="auto"/>
            <w:vAlign w:val="center"/>
          </w:tcPr>
          <w:p w14:paraId="2FFB0F6E" w14:textId="77777777" w:rsidR="00420480" w:rsidRPr="00445B4B" w:rsidRDefault="00420480" w:rsidP="00942B27">
            <w:pPr>
              <w:jc w:val="center"/>
            </w:pPr>
            <w:r w:rsidRPr="00445B4B">
              <w:t>14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4D8BC68D" w14:textId="77777777" w:rsidR="00420480" w:rsidRPr="00445B4B" w:rsidRDefault="00420480" w:rsidP="00942B27">
            <w:r w:rsidRPr="00445B4B">
              <w:t>48. Уравнение в полных дифференциалах. ДУ высших порядков.</w:t>
            </w:r>
          </w:p>
        </w:tc>
        <w:tc>
          <w:tcPr>
            <w:tcW w:w="243" w:type="pct"/>
            <w:shd w:val="clear" w:color="auto" w:fill="auto"/>
            <w:vAlign w:val="center"/>
          </w:tcPr>
          <w:p w14:paraId="064CF607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414" w:type="pct"/>
            <w:shd w:val="clear" w:color="auto" w:fill="auto"/>
            <w:vAlign w:val="center"/>
          </w:tcPr>
          <w:p w14:paraId="5187261C" w14:textId="77777777" w:rsidR="00420480" w:rsidRPr="00445B4B" w:rsidRDefault="00420480" w:rsidP="00942B27">
            <w:r w:rsidRPr="00445B4B">
              <w:t>Пр. р.61 Интегрирование ДУ в полных дифференциалах.</w:t>
            </w:r>
          </w:p>
        </w:tc>
        <w:tc>
          <w:tcPr>
            <w:tcW w:w="251" w:type="pct"/>
            <w:gridSpan w:val="2"/>
            <w:shd w:val="clear" w:color="auto" w:fill="auto"/>
            <w:vAlign w:val="center"/>
          </w:tcPr>
          <w:p w14:paraId="48CDE985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96" w:type="pct"/>
            <w:shd w:val="clear" w:color="auto" w:fill="auto"/>
            <w:vAlign w:val="center"/>
          </w:tcPr>
          <w:p w14:paraId="1E847BFE" w14:textId="77777777" w:rsidR="00420480" w:rsidRPr="00445B4B" w:rsidRDefault="00420480" w:rsidP="00942B27">
            <w:pPr>
              <w:pStyle w:val="a5"/>
              <w:jc w:val="center"/>
            </w:pPr>
          </w:p>
        </w:tc>
        <w:tc>
          <w:tcPr>
            <w:tcW w:w="168" w:type="pct"/>
            <w:shd w:val="clear" w:color="auto" w:fill="auto"/>
            <w:vAlign w:val="center"/>
          </w:tcPr>
          <w:p w14:paraId="5B958F98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3" w:type="pct"/>
            <w:shd w:val="clear" w:color="auto" w:fill="auto"/>
            <w:vAlign w:val="center"/>
          </w:tcPr>
          <w:p w14:paraId="13B2AFA2" w14:textId="77777777" w:rsidR="00420480" w:rsidRPr="00445B4B" w:rsidRDefault="00420480" w:rsidP="00942B27">
            <w:pPr>
              <w:jc w:val="center"/>
            </w:pPr>
          </w:p>
        </w:tc>
        <w:tc>
          <w:tcPr>
            <w:tcW w:w="328" w:type="pct"/>
            <w:shd w:val="clear" w:color="auto" w:fill="auto"/>
            <w:vAlign w:val="center"/>
          </w:tcPr>
          <w:p w14:paraId="4908A587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6BC3176A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4D59D27D" w14:textId="77777777" w:rsidTr="00DA2658">
        <w:tc>
          <w:tcPr>
            <w:tcW w:w="306" w:type="pct"/>
            <w:shd w:val="clear" w:color="auto" w:fill="auto"/>
            <w:vAlign w:val="center"/>
          </w:tcPr>
          <w:p w14:paraId="0746CFBD" w14:textId="77777777" w:rsidR="00420480" w:rsidRPr="00445B4B" w:rsidRDefault="00420480" w:rsidP="00942B27">
            <w:pPr>
              <w:jc w:val="center"/>
            </w:pPr>
            <w:r w:rsidRPr="00445B4B">
              <w:t>14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429C3876" w14:textId="77777777" w:rsidR="00420480" w:rsidRPr="00445B4B" w:rsidRDefault="00420480" w:rsidP="00942B27"/>
        </w:tc>
        <w:tc>
          <w:tcPr>
            <w:tcW w:w="243" w:type="pct"/>
            <w:shd w:val="clear" w:color="auto" w:fill="auto"/>
            <w:vAlign w:val="center"/>
          </w:tcPr>
          <w:p w14:paraId="7E2EE68C" w14:textId="77777777" w:rsidR="00420480" w:rsidRPr="00445B4B" w:rsidRDefault="00420480" w:rsidP="00942B27">
            <w:pPr>
              <w:jc w:val="center"/>
            </w:pPr>
          </w:p>
        </w:tc>
        <w:tc>
          <w:tcPr>
            <w:tcW w:w="1414" w:type="pct"/>
            <w:shd w:val="clear" w:color="auto" w:fill="auto"/>
            <w:vAlign w:val="center"/>
          </w:tcPr>
          <w:p w14:paraId="684F8756" w14:textId="77777777" w:rsidR="00420480" w:rsidRPr="00445B4B" w:rsidRDefault="00420480" w:rsidP="00942B27">
            <w:r w:rsidRPr="00445B4B">
              <w:t>Пр. р.62 Интегрирование ДУ высших порядков допускающих понижение порядка.</w:t>
            </w:r>
          </w:p>
        </w:tc>
        <w:tc>
          <w:tcPr>
            <w:tcW w:w="251" w:type="pct"/>
            <w:gridSpan w:val="2"/>
            <w:shd w:val="clear" w:color="auto" w:fill="auto"/>
            <w:vAlign w:val="center"/>
          </w:tcPr>
          <w:p w14:paraId="4E07DF75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96" w:type="pct"/>
            <w:shd w:val="clear" w:color="auto" w:fill="auto"/>
            <w:vAlign w:val="center"/>
          </w:tcPr>
          <w:p w14:paraId="1F1476F4" w14:textId="77777777" w:rsidR="00420480" w:rsidRPr="00445B4B" w:rsidRDefault="00420480" w:rsidP="00942B27">
            <w:pPr>
              <w:pStyle w:val="a5"/>
              <w:jc w:val="center"/>
            </w:pPr>
          </w:p>
        </w:tc>
        <w:tc>
          <w:tcPr>
            <w:tcW w:w="168" w:type="pct"/>
            <w:shd w:val="clear" w:color="auto" w:fill="auto"/>
            <w:vAlign w:val="center"/>
          </w:tcPr>
          <w:p w14:paraId="6F24343F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3" w:type="pct"/>
            <w:shd w:val="clear" w:color="auto" w:fill="auto"/>
            <w:vAlign w:val="center"/>
          </w:tcPr>
          <w:p w14:paraId="5AF54B46" w14:textId="77777777" w:rsidR="00420480" w:rsidRPr="00445B4B" w:rsidRDefault="00420480" w:rsidP="00942B27">
            <w:pPr>
              <w:jc w:val="center"/>
            </w:pPr>
            <w:r>
              <w:t>1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0F5595F9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61672741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2BC4CD70" w14:textId="77777777" w:rsidTr="00DA2658">
        <w:tc>
          <w:tcPr>
            <w:tcW w:w="306" w:type="pct"/>
            <w:shd w:val="clear" w:color="auto" w:fill="auto"/>
            <w:vAlign w:val="center"/>
          </w:tcPr>
          <w:p w14:paraId="09ECD224" w14:textId="77777777" w:rsidR="00420480" w:rsidRPr="00445B4B" w:rsidRDefault="00420480" w:rsidP="00942B27">
            <w:pPr>
              <w:jc w:val="center"/>
            </w:pPr>
            <w:r w:rsidRPr="00445B4B">
              <w:t>15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5D46628D" w14:textId="77777777" w:rsidR="00420480" w:rsidRPr="00445B4B" w:rsidRDefault="00420480" w:rsidP="00942B27">
            <w:r w:rsidRPr="00445B4B">
              <w:t>49. Линейные ДУ высших порядков.</w:t>
            </w:r>
          </w:p>
        </w:tc>
        <w:tc>
          <w:tcPr>
            <w:tcW w:w="243" w:type="pct"/>
            <w:shd w:val="clear" w:color="auto" w:fill="auto"/>
            <w:vAlign w:val="center"/>
          </w:tcPr>
          <w:p w14:paraId="703FB341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414" w:type="pct"/>
            <w:shd w:val="clear" w:color="auto" w:fill="auto"/>
            <w:vAlign w:val="center"/>
          </w:tcPr>
          <w:p w14:paraId="56CCC45D" w14:textId="77777777" w:rsidR="00420480" w:rsidRPr="00445B4B" w:rsidRDefault="00420480" w:rsidP="00942B27">
            <w:r w:rsidRPr="00445B4B">
              <w:t>Пр. р.63 Интегрирование ЛОДУ высших порядков с постоянными коэффициентами.</w:t>
            </w:r>
          </w:p>
        </w:tc>
        <w:tc>
          <w:tcPr>
            <w:tcW w:w="251" w:type="pct"/>
            <w:gridSpan w:val="2"/>
            <w:shd w:val="clear" w:color="auto" w:fill="auto"/>
            <w:vAlign w:val="center"/>
          </w:tcPr>
          <w:p w14:paraId="08961874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96" w:type="pct"/>
            <w:shd w:val="clear" w:color="auto" w:fill="auto"/>
            <w:vAlign w:val="center"/>
          </w:tcPr>
          <w:p w14:paraId="0134C681" w14:textId="77777777" w:rsidR="00420480" w:rsidRPr="00445B4B" w:rsidRDefault="00420480" w:rsidP="00942B27">
            <w:pPr>
              <w:pStyle w:val="a5"/>
              <w:jc w:val="center"/>
            </w:pPr>
          </w:p>
        </w:tc>
        <w:tc>
          <w:tcPr>
            <w:tcW w:w="168" w:type="pct"/>
            <w:shd w:val="clear" w:color="auto" w:fill="auto"/>
            <w:vAlign w:val="center"/>
          </w:tcPr>
          <w:p w14:paraId="60AFE45B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3" w:type="pct"/>
            <w:shd w:val="clear" w:color="auto" w:fill="auto"/>
            <w:vAlign w:val="center"/>
          </w:tcPr>
          <w:p w14:paraId="56D85851" w14:textId="77777777" w:rsidR="00420480" w:rsidRPr="00445B4B" w:rsidRDefault="00420480" w:rsidP="00942B27">
            <w:pPr>
              <w:jc w:val="center"/>
            </w:pPr>
          </w:p>
        </w:tc>
        <w:tc>
          <w:tcPr>
            <w:tcW w:w="328" w:type="pct"/>
            <w:shd w:val="clear" w:color="auto" w:fill="auto"/>
            <w:vAlign w:val="center"/>
          </w:tcPr>
          <w:p w14:paraId="44C0F7E3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39F29ED9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25245B41" w14:textId="77777777" w:rsidTr="00DA2658">
        <w:tc>
          <w:tcPr>
            <w:tcW w:w="306" w:type="pct"/>
            <w:shd w:val="clear" w:color="auto" w:fill="auto"/>
            <w:vAlign w:val="center"/>
          </w:tcPr>
          <w:p w14:paraId="380A1D07" w14:textId="77777777" w:rsidR="00420480" w:rsidRPr="00445B4B" w:rsidRDefault="00420480" w:rsidP="00942B27">
            <w:pPr>
              <w:jc w:val="center"/>
            </w:pPr>
            <w:r w:rsidRPr="00445B4B">
              <w:t>15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77085920" w14:textId="77777777" w:rsidR="00420480" w:rsidRPr="00445B4B" w:rsidRDefault="00420480" w:rsidP="00942B27"/>
        </w:tc>
        <w:tc>
          <w:tcPr>
            <w:tcW w:w="243" w:type="pct"/>
            <w:shd w:val="clear" w:color="auto" w:fill="auto"/>
            <w:vAlign w:val="center"/>
          </w:tcPr>
          <w:p w14:paraId="16501AB0" w14:textId="77777777" w:rsidR="00420480" w:rsidRPr="00445B4B" w:rsidRDefault="00420480" w:rsidP="00942B27">
            <w:pPr>
              <w:jc w:val="center"/>
            </w:pPr>
          </w:p>
        </w:tc>
        <w:tc>
          <w:tcPr>
            <w:tcW w:w="1414" w:type="pct"/>
            <w:shd w:val="clear" w:color="auto" w:fill="auto"/>
            <w:vAlign w:val="center"/>
          </w:tcPr>
          <w:p w14:paraId="1A1C815F" w14:textId="77777777" w:rsidR="00420480" w:rsidRPr="00445B4B" w:rsidRDefault="00420480" w:rsidP="00942B27">
            <w:r w:rsidRPr="00445B4B">
              <w:t>Пр. р.64 Интегрирование ЛОДУ высших порядков с постоянными коэффициентами.</w:t>
            </w:r>
          </w:p>
        </w:tc>
        <w:tc>
          <w:tcPr>
            <w:tcW w:w="251" w:type="pct"/>
            <w:gridSpan w:val="2"/>
            <w:shd w:val="clear" w:color="auto" w:fill="auto"/>
            <w:vAlign w:val="center"/>
          </w:tcPr>
          <w:p w14:paraId="529BCC2A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96" w:type="pct"/>
            <w:shd w:val="clear" w:color="auto" w:fill="auto"/>
            <w:vAlign w:val="center"/>
          </w:tcPr>
          <w:p w14:paraId="3DF43901" w14:textId="77777777" w:rsidR="00420480" w:rsidRPr="00445B4B" w:rsidRDefault="00420480" w:rsidP="00942B27">
            <w:pPr>
              <w:pStyle w:val="a5"/>
              <w:jc w:val="center"/>
            </w:pPr>
          </w:p>
        </w:tc>
        <w:tc>
          <w:tcPr>
            <w:tcW w:w="168" w:type="pct"/>
            <w:shd w:val="clear" w:color="auto" w:fill="auto"/>
            <w:vAlign w:val="center"/>
          </w:tcPr>
          <w:p w14:paraId="5D3BBBB8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3" w:type="pct"/>
            <w:shd w:val="clear" w:color="auto" w:fill="auto"/>
            <w:vAlign w:val="center"/>
          </w:tcPr>
          <w:p w14:paraId="579D724F" w14:textId="77777777" w:rsidR="00420480" w:rsidRPr="00445B4B" w:rsidRDefault="00420480" w:rsidP="00942B27">
            <w:pPr>
              <w:jc w:val="center"/>
            </w:pPr>
            <w:r>
              <w:t>1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4E373330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36B3A742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49A2AE22" w14:textId="77777777" w:rsidTr="00DA2658">
        <w:tc>
          <w:tcPr>
            <w:tcW w:w="306" w:type="pct"/>
            <w:shd w:val="clear" w:color="auto" w:fill="auto"/>
            <w:vAlign w:val="center"/>
          </w:tcPr>
          <w:p w14:paraId="7ECDA301" w14:textId="77777777" w:rsidR="00420480" w:rsidRPr="00445B4B" w:rsidRDefault="00420480" w:rsidP="00942B27">
            <w:pPr>
              <w:jc w:val="center"/>
            </w:pPr>
            <w:r w:rsidRPr="00445B4B">
              <w:t>16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31F347C3" w14:textId="77777777" w:rsidR="00420480" w:rsidRPr="00445B4B" w:rsidRDefault="00420480" w:rsidP="00942B27">
            <w:r w:rsidRPr="00445B4B">
              <w:t xml:space="preserve">50. Линейные неоднородные дифференциальные уравнения </w:t>
            </w:r>
          </w:p>
        </w:tc>
        <w:tc>
          <w:tcPr>
            <w:tcW w:w="243" w:type="pct"/>
            <w:shd w:val="clear" w:color="auto" w:fill="auto"/>
            <w:vAlign w:val="center"/>
          </w:tcPr>
          <w:p w14:paraId="5D14DAFB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414" w:type="pct"/>
            <w:shd w:val="clear" w:color="auto" w:fill="auto"/>
            <w:vAlign w:val="center"/>
          </w:tcPr>
          <w:p w14:paraId="0421B28B" w14:textId="77777777" w:rsidR="00420480" w:rsidRPr="00445B4B" w:rsidRDefault="00420480" w:rsidP="00942B27">
            <w:r w:rsidRPr="00445B4B">
              <w:t>Пр. р.65 Интегрирование ЛНДУ с постоянными коэффициентами методом вариации произвольных постоянных.</w:t>
            </w:r>
          </w:p>
        </w:tc>
        <w:tc>
          <w:tcPr>
            <w:tcW w:w="251" w:type="pct"/>
            <w:gridSpan w:val="2"/>
            <w:shd w:val="clear" w:color="auto" w:fill="auto"/>
            <w:vAlign w:val="center"/>
          </w:tcPr>
          <w:p w14:paraId="1BCB2C6E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96" w:type="pct"/>
            <w:shd w:val="clear" w:color="auto" w:fill="auto"/>
            <w:vAlign w:val="center"/>
          </w:tcPr>
          <w:p w14:paraId="5C7438B3" w14:textId="77777777" w:rsidR="00420480" w:rsidRPr="00445B4B" w:rsidRDefault="00420480" w:rsidP="00942B27">
            <w:pPr>
              <w:pStyle w:val="a5"/>
              <w:jc w:val="center"/>
            </w:pPr>
          </w:p>
        </w:tc>
        <w:tc>
          <w:tcPr>
            <w:tcW w:w="168" w:type="pct"/>
            <w:shd w:val="clear" w:color="auto" w:fill="auto"/>
            <w:vAlign w:val="center"/>
          </w:tcPr>
          <w:p w14:paraId="71B00277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3" w:type="pct"/>
            <w:shd w:val="clear" w:color="auto" w:fill="auto"/>
            <w:vAlign w:val="center"/>
          </w:tcPr>
          <w:p w14:paraId="085B8E76" w14:textId="77777777" w:rsidR="00420480" w:rsidRPr="00445B4B" w:rsidRDefault="00420480" w:rsidP="00942B27">
            <w:pPr>
              <w:jc w:val="center"/>
            </w:pPr>
          </w:p>
        </w:tc>
        <w:tc>
          <w:tcPr>
            <w:tcW w:w="328" w:type="pct"/>
            <w:shd w:val="clear" w:color="auto" w:fill="auto"/>
            <w:vAlign w:val="center"/>
          </w:tcPr>
          <w:p w14:paraId="3B7508AE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13DABD73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6073F487" w14:textId="77777777" w:rsidTr="00DA2658">
        <w:tc>
          <w:tcPr>
            <w:tcW w:w="306" w:type="pct"/>
            <w:shd w:val="clear" w:color="auto" w:fill="auto"/>
            <w:vAlign w:val="center"/>
          </w:tcPr>
          <w:p w14:paraId="00FF2187" w14:textId="77777777" w:rsidR="00420480" w:rsidRPr="00445B4B" w:rsidRDefault="00420480" w:rsidP="00942B27">
            <w:pPr>
              <w:jc w:val="center"/>
            </w:pPr>
            <w:r w:rsidRPr="00445B4B">
              <w:t>16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56B5DCFB" w14:textId="77777777" w:rsidR="00420480" w:rsidRPr="00445B4B" w:rsidRDefault="00420480" w:rsidP="00942B27"/>
        </w:tc>
        <w:tc>
          <w:tcPr>
            <w:tcW w:w="243" w:type="pct"/>
            <w:shd w:val="clear" w:color="auto" w:fill="auto"/>
            <w:vAlign w:val="center"/>
          </w:tcPr>
          <w:p w14:paraId="19EB7815" w14:textId="77777777" w:rsidR="00420480" w:rsidRPr="00445B4B" w:rsidRDefault="00420480" w:rsidP="00942B27">
            <w:pPr>
              <w:jc w:val="center"/>
            </w:pPr>
          </w:p>
        </w:tc>
        <w:tc>
          <w:tcPr>
            <w:tcW w:w="1414" w:type="pct"/>
            <w:shd w:val="clear" w:color="auto" w:fill="auto"/>
            <w:vAlign w:val="center"/>
          </w:tcPr>
          <w:p w14:paraId="796A75F9" w14:textId="77777777" w:rsidR="00420480" w:rsidRPr="00445B4B" w:rsidRDefault="00420480" w:rsidP="00942B27">
            <w:r w:rsidRPr="00445B4B">
              <w:t>Пр. р.66 Интегрирование ЛНДУ с постоянными коэффициентами и правой частью специального вида.</w:t>
            </w:r>
          </w:p>
        </w:tc>
        <w:tc>
          <w:tcPr>
            <w:tcW w:w="251" w:type="pct"/>
            <w:gridSpan w:val="2"/>
            <w:shd w:val="clear" w:color="auto" w:fill="auto"/>
            <w:vAlign w:val="center"/>
          </w:tcPr>
          <w:p w14:paraId="043CC214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96" w:type="pct"/>
            <w:shd w:val="clear" w:color="auto" w:fill="auto"/>
            <w:vAlign w:val="center"/>
          </w:tcPr>
          <w:p w14:paraId="29EE2D0B" w14:textId="77777777" w:rsidR="00420480" w:rsidRPr="00445B4B" w:rsidRDefault="00420480" w:rsidP="00942B27">
            <w:pPr>
              <w:pStyle w:val="a5"/>
              <w:jc w:val="center"/>
            </w:pPr>
          </w:p>
        </w:tc>
        <w:tc>
          <w:tcPr>
            <w:tcW w:w="168" w:type="pct"/>
            <w:shd w:val="clear" w:color="auto" w:fill="auto"/>
            <w:vAlign w:val="center"/>
          </w:tcPr>
          <w:p w14:paraId="3142C62E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3" w:type="pct"/>
            <w:shd w:val="clear" w:color="auto" w:fill="auto"/>
            <w:vAlign w:val="center"/>
          </w:tcPr>
          <w:p w14:paraId="69B99B9D" w14:textId="77777777" w:rsidR="00420480" w:rsidRPr="00445B4B" w:rsidRDefault="00420480" w:rsidP="00942B27">
            <w:pPr>
              <w:jc w:val="center"/>
            </w:pPr>
            <w:r>
              <w:t>1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1093CC20" w14:textId="14063CA1" w:rsidR="00420480" w:rsidRPr="00C3501F" w:rsidRDefault="00420480" w:rsidP="00D02955">
            <w:pPr>
              <w:jc w:val="center"/>
              <w:rPr>
                <w:lang w:val="en-US"/>
              </w:rPr>
            </w:pPr>
            <w:r w:rsidRPr="00445B4B">
              <w:t>КР</w: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268" w:type="pct"/>
            <w:shd w:val="clear" w:color="auto" w:fill="auto"/>
            <w:vAlign w:val="center"/>
          </w:tcPr>
          <w:p w14:paraId="110AA54B" w14:textId="77777777" w:rsidR="00420480" w:rsidRPr="00445B4B" w:rsidRDefault="00420480" w:rsidP="00942B27">
            <w:pPr>
              <w:jc w:val="center"/>
            </w:pPr>
            <w:r w:rsidRPr="00445B4B">
              <w:t>15</w:t>
            </w:r>
          </w:p>
        </w:tc>
      </w:tr>
      <w:tr w:rsidR="00420480" w:rsidRPr="00445B4B" w14:paraId="01BF18BA" w14:textId="77777777" w:rsidTr="00DA2658">
        <w:tc>
          <w:tcPr>
            <w:tcW w:w="306" w:type="pct"/>
            <w:shd w:val="clear" w:color="auto" w:fill="auto"/>
            <w:vAlign w:val="center"/>
          </w:tcPr>
          <w:p w14:paraId="5B78C76B" w14:textId="77777777" w:rsidR="00420480" w:rsidRPr="00445B4B" w:rsidRDefault="00420480" w:rsidP="00942B27">
            <w:pPr>
              <w:jc w:val="center"/>
            </w:pPr>
            <w:r w:rsidRPr="00445B4B">
              <w:t>17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43872EAF" w14:textId="77777777" w:rsidR="00420480" w:rsidRPr="00445B4B" w:rsidRDefault="00420480" w:rsidP="00942B27">
            <w:r w:rsidRPr="00445B4B">
              <w:t>51. Основные понятия функции комплексной переменной.</w:t>
            </w:r>
          </w:p>
        </w:tc>
        <w:tc>
          <w:tcPr>
            <w:tcW w:w="243" w:type="pct"/>
            <w:shd w:val="clear" w:color="auto" w:fill="auto"/>
            <w:vAlign w:val="center"/>
          </w:tcPr>
          <w:p w14:paraId="3416CF1C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414" w:type="pct"/>
            <w:shd w:val="clear" w:color="auto" w:fill="auto"/>
            <w:vAlign w:val="center"/>
          </w:tcPr>
          <w:p w14:paraId="6A142F59" w14:textId="77777777" w:rsidR="00420480" w:rsidRPr="00445B4B" w:rsidRDefault="00420480" w:rsidP="00942B27">
            <w:r w:rsidRPr="00445B4B">
              <w:t xml:space="preserve">Пр. р.67 Основные элементарные ФКП. </w:t>
            </w:r>
            <w:r w:rsidRPr="00445B4B">
              <w:rPr>
                <w:bCs/>
              </w:rPr>
              <w:t>Дифференцирование ФКП</w:t>
            </w:r>
            <w:r w:rsidRPr="00445B4B">
              <w:t>.</w:t>
            </w:r>
          </w:p>
        </w:tc>
        <w:tc>
          <w:tcPr>
            <w:tcW w:w="251" w:type="pct"/>
            <w:gridSpan w:val="2"/>
            <w:shd w:val="clear" w:color="auto" w:fill="auto"/>
            <w:vAlign w:val="center"/>
          </w:tcPr>
          <w:p w14:paraId="236962CB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96" w:type="pct"/>
            <w:shd w:val="clear" w:color="auto" w:fill="auto"/>
            <w:vAlign w:val="center"/>
          </w:tcPr>
          <w:p w14:paraId="1CFFCA15" w14:textId="77777777" w:rsidR="00420480" w:rsidRPr="00445B4B" w:rsidRDefault="00420480" w:rsidP="00942B27">
            <w:pPr>
              <w:pStyle w:val="a5"/>
              <w:jc w:val="center"/>
            </w:pPr>
          </w:p>
        </w:tc>
        <w:tc>
          <w:tcPr>
            <w:tcW w:w="168" w:type="pct"/>
            <w:shd w:val="clear" w:color="auto" w:fill="auto"/>
            <w:vAlign w:val="center"/>
          </w:tcPr>
          <w:p w14:paraId="1BF85448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3" w:type="pct"/>
            <w:shd w:val="clear" w:color="auto" w:fill="auto"/>
            <w:vAlign w:val="center"/>
          </w:tcPr>
          <w:p w14:paraId="20C62107" w14:textId="77777777" w:rsidR="00420480" w:rsidRPr="00445B4B" w:rsidRDefault="00420480" w:rsidP="00942B27">
            <w:pPr>
              <w:jc w:val="center"/>
            </w:pPr>
            <w:r>
              <w:t>1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6BEDDF55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1F9DBF42" w14:textId="77777777" w:rsidR="00420480" w:rsidRPr="00445B4B" w:rsidRDefault="00420480" w:rsidP="00942B27">
            <w:pPr>
              <w:jc w:val="center"/>
            </w:pPr>
          </w:p>
        </w:tc>
      </w:tr>
      <w:tr w:rsidR="00420480" w:rsidRPr="00445B4B" w14:paraId="1EBD4A3A" w14:textId="77777777" w:rsidTr="00DA2658">
        <w:tc>
          <w:tcPr>
            <w:tcW w:w="306" w:type="pct"/>
            <w:shd w:val="clear" w:color="auto" w:fill="auto"/>
            <w:vAlign w:val="center"/>
          </w:tcPr>
          <w:p w14:paraId="1B245191" w14:textId="77777777" w:rsidR="00420480" w:rsidRPr="00445B4B" w:rsidRDefault="00420480" w:rsidP="00942B27">
            <w:pPr>
              <w:jc w:val="center"/>
            </w:pPr>
            <w:r w:rsidRPr="00445B4B">
              <w:t>17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5B59F1C8" w14:textId="77777777" w:rsidR="00420480" w:rsidRPr="00445B4B" w:rsidRDefault="00420480" w:rsidP="00942B27"/>
        </w:tc>
        <w:tc>
          <w:tcPr>
            <w:tcW w:w="243" w:type="pct"/>
            <w:shd w:val="clear" w:color="auto" w:fill="auto"/>
            <w:vAlign w:val="center"/>
          </w:tcPr>
          <w:p w14:paraId="249D68CA" w14:textId="77777777" w:rsidR="00420480" w:rsidRPr="00445B4B" w:rsidRDefault="00420480" w:rsidP="00942B27">
            <w:pPr>
              <w:jc w:val="center"/>
            </w:pPr>
          </w:p>
        </w:tc>
        <w:tc>
          <w:tcPr>
            <w:tcW w:w="1414" w:type="pct"/>
            <w:shd w:val="clear" w:color="auto" w:fill="auto"/>
            <w:vAlign w:val="center"/>
          </w:tcPr>
          <w:p w14:paraId="45C9CCC6" w14:textId="77777777" w:rsidR="00420480" w:rsidRPr="00445B4B" w:rsidRDefault="00420480" w:rsidP="00942B27">
            <w:r w:rsidRPr="00445B4B">
              <w:t>Пр. р.68.</w:t>
            </w:r>
            <w:r w:rsidRPr="00445B4B">
              <w:rPr>
                <w:bCs/>
              </w:rPr>
              <w:t xml:space="preserve"> </w:t>
            </w:r>
            <w:r w:rsidRPr="00445B4B">
              <w:t xml:space="preserve">Основные элементарные ФКП. </w:t>
            </w:r>
            <w:r w:rsidRPr="00445B4B">
              <w:rPr>
                <w:bCs/>
              </w:rPr>
              <w:t>Дифференцирование ФКП</w:t>
            </w:r>
            <w:r w:rsidRPr="00445B4B">
              <w:t>.</w:t>
            </w:r>
          </w:p>
        </w:tc>
        <w:tc>
          <w:tcPr>
            <w:tcW w:w="251" w:type="pct"/>
            <w:gridSpan w:val="2"/>
            <w:shd w:val="clear" w:color="auto" w:fill="auto"/>
            <w:vAlign w:val="center"/>
          </w:tcPr>
          <w:p w14:paraId="69C19507" w14:textId="77777777" w:rsidR="00420480" w:rsidRPr="00445B4B" w:rsidRDefault="00420480" w:rsidP="00942B27">
            <w:pPr>
              <w:jc w:val="center"/>
            </w:pPr>
            <w:r w:rsidRPr="00445B4B">
              <w:t>2</w:t>
            </w:r>
          </w:p>
        </w:tc>
        <w:tc>
          <w:tcPr>
            <w:tcW w:w="196" w:type="pct"/>
            <w:shd w:val="clear" w:color="auto" w:fill="auto"/>
            <w:vAlign w:val="center"/>
          </w:tcPr>
          <w:p w14:paraId="427F2A39" w14:textId="77777777" w:rsidR="00420480" w:rsidRPr="00445B4B" w:rsidRDefault="00420480" w:rsidP="00942B27">
            <w:pPr>
              <w:pStyle w:val="a5"/>
              <w:jc w:val="center"/>
            </w:pPr>
          </w:p>
        </w:tc>
        <w:tc>
          <w:tcPr>
            <w:tcW w:w="168" w:type="pct"/>
            <w:shd w:val="clear" w:color="auto" w:fill="auto"/>
            <w:vAlign w:val="center"/>
          </w:tcPr>
          <w:p w14:paraId="2383B024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3" w:type="pct"/>
            <w:shd w:val="clear" w:color="auto" w:fill="auto"/>
            <w:vAlign w:val="center"/>
          </w:tcPr>
          <w:p w14:paraId="0E0909FB" w14:textId="77777777" w:rsidR="00420480" w:rsidRPr="00445B4B" w:rsidRDefault="00420480" w:rsidP="00942B27">
            <w:pPr>
              <w:jc w:val="center"/>
            </w:pPr>
            <w:r>
              <w:t>1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0BD09ECE" w14:textId="77777777" w:rsidR="00420480" w:rsidRPr="00445B4B" w:rsidRDefault="00420480" w:rsidP="00942B27">
            <w:pPr>
              <w:jc w:val="center"/>
            </w:pPr>
            <w:r w:rsidRPr="00445B4B">
              <w:t>ПКУ</w:t>
            </w:r>
          </w:p>
        </w:tc>
        <w:tc>
          <w:tcPr>
            <w:tcW w:w="268" w:type="pct"/>
            <w:shd w:val="clear" w:color="auto" w:fill="auto"/>
            <w:vAlign w:val="center"/>
          </w:tcPr>
          <w:p w14:paraId="5D68F64A" w14:textId="77777777" w:rsidR="00420480" w:rsidRPr="007E3C70" w:rsidRDefault="00420480" w:rsidP="00942B2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</w:tr>
      <w:tr w:rsidR="00420480" w:rsidRPr="00445B4B" w14:paraId="1746F0F2" w14:textId="77777777" w:rsidTr="00DA2658">
        <w:tc>
          <w:tcPr>
            <w:tcW w:w="306" w:type="pct"/>
            <w:shd w:val="clear" w:color="auto" w:fill="auto"/>
            <w:vAlign w:val="center"/>
          </w:tcPr>
          <w:p w14:paraId="5ED568A3" w14:textId="77777777" w:rsidR="00420480" w:rsidRPr="00445B4B" w:rsidRDefault="00420480" w:rsidP="00942B27">
            <w:pPr>
              <w:ind w:right="-32" w:hanging="42"/>
              <w:jc w:val="center"/>
            </w:pPr>
            <w:r w:rsidRPr="00445B4B">
              <w:t>18-2</w:t>
            </w:r>
            <w:r>
              <w:t>0</w:t>
            </w:r>
          </w:p>
        </w:tc>
        <w:tc>
          <w:tcPr>
            <w:tcW w:w="1561" w:type="pct"/>
            <w:shd w:val="clear" w:color="auto" w:fill="auto"/>
            <w:vAlign w:val="center"/>
          </w:tcPr>
          <w:p w14:paraId="3C1C1FB0" w14:textId="77777777" w:rsidR="00420480" w:rsidRPr="00445B4B" w:rsidRDefault="00420480" w:rsidP="00942B27"/>
        </w:tc>
        <w:tc>
          <w:tcPr>
            <w:tcW w:w="243" w:type="pct"/>
            <w:shd w:val="clear" w:color="auto" w:fill="auto"/>
            <w:vAlign w:val="center"/>
          </w:tcPr>
          <w:p w14:paraId="1DF8810D" w14:textId="77777777" w:rsidR="00420480" w:rsidRPr="00445B4B" w:rsidRDefault="00420480" w:rsidP="00942B27">
            <w:pPr>
              <w:jc w:val="center"/>
            </w:pPr>
          </w:p>
        </w:tc>
        <w:tc>
          <w:tcPr>
            <w:tcW w:w="1414" w:type="pct"/>
            <w:shd w:val="clear" w:color="auto" w:fill="auto"/>
            <w:vAlign w:val="center"/>
          </w:tcPr>
          <w:p w14:paraId="617B8897" w14:textId="77777777" w:rsidR="00420480" w:rsidRPr="00445B4B" w:rsidRDefault="00420480" w:rsidP="00942B27"/>
        </w:tc>
        <w:tc>
          <w:tcPr>
            <w:tcW w:w="251" w:type="pct"/>
            <w:gridSpan w:val="2"/>
            <w:shd w:val="clear" w:color="auto" w:fill="auto"/>
            <w:vAlign w:val="center"/>
          </w:tcPr>
          <w:p w14:paraId="5B3403E3" w14:textId="77777777" w:rsidR="00420480" w:rsidRPr="00445B4B" w:rsidRDefault="00420480" w:rsidP="00942B27">
            <w:pPr>
              <w:jc w:val="center"/>
            </w:pPr>
          </w:p>
        </w:tc>
        <w:tc>
          <w:tcPr>
            <w:tcW w:w="196" w:type="pct"/>
            <w:shd w:val="clear" w:color="auto" w:fill="auto"/>
            <w:vAlign w:val="center"/>
          </w:tcPr>
          <w:p w14:paraId="7585FF0B" w14:textId="77777777" w:rsidR="00420480" w:rsidRPr="00445B4B" w:rsidRDefault="00420480" w:rsidP="00942B27">
            <w:pPr>
              <w:pStyle w:val="a5"/>
              <w:jc w:val="center"/>
            </w:pPr>
          </w:p>
        </w:tc>
        <w:tc>
          <w:tcPr>
            <w:tcW w:w="168" w:type="pct"/>
            <w:shd w:val="clear" w:color="auto" w:fill="auto"/>
            <w:vAlign w:val="center"/>
          </w:tcPr>
          <w:p w14:paraId="30963232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3" w:type="pct"/>
            <w:shd w:val="clear" w:color="auto" w:fill="auto"/>
            <w:vAlign w:val="center"/>
          </w:tcPr>
          <w:p w14:paraId="0D1082E8" w14:textId="77777777" w:rsidR="00420480" w:rsidRPr="00445B4B" w:rsidRDefault="00420480" w:rsidP="00942B27">
            <w:pPr>
              <w:jc w:val="center"/>
            </w:pPr>
            <w:r>
              <w:t>36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4D7AB07C" w14:textId="77777777" w:rsidR="00420480" w:rsidRPr="00445B4B" w:rsidRDefault="00420480" w:rsidP="00942B27">
            <w:pPr>
              <w:jc w:val="center"/>
            </w:pPr>
            <w:r w:rsidRPr="00445B4B">
              <w:t>ПА</w:t>
            </w:r>
          </w:p>
          <w:p w14:paraId="76D15358" w14:textId="77777777" w:rsidR="00420480" w:rsidRPr="00445B4B" w:rsidRDefault="00420480" w:rsidP="00942B27">
            <w:pPr>
              <w:jc w:val="center"/>
            </w:pPr>
            <w:r w:rsidRPr="00445B4B">
              <w:t>(экзамен)</w:t>
            </w:r>
          </w:p>
        </w:tc>
        <w:tc>
          <w:tcPr>
            <w:tcW w:w="268" w:type="pct"/>
            <w:shd w:val="clear" w:color="auto" w:fill="auto"/>
            <w:vAlign w:val="center"/>
          </w:tcPr>
          <w:p w14:paraId="5777500D" w14:textId="77777777" w:rsidR="00420480" w:rsidRPr="00445B4B" w:rsidRDefault="00420480" w:rsidP="00942B27">
            <w:pPr>
              <w:jc w:val="center"/>
            </w:pPr>
            <w:r w:rsidRPr="00445B4B">
              <w:t>40</w:t>
            </w:r>
          </w:p>
        </w:tc>
      </w:tr>
      <w:tr w:rsidR="00420480" w:rsidRPr="00445B4B" w14:paraId="18D8CA77" w14:textId="77777777" w:rsidTr="00DA2658">
        <w:tc>
          <w:tcPr>
            <w:tcW w:w="306" w:type="pct"/>
            <w:shd w:val="clear" w:color="auto" w:fill="auto"/>
            <w:vAlign w:val="center"/>
          </w:tcPr>
          <w:p w14:paraId="17962ECF" w14:textId="77777777" w:rsidR="00420480" w:rsidRPr="00445B4B" w:rsidRDefault="00420480" w:rsidP="00942B27">
            <w:pPr>
              <w:ind w:right="-32" w:hanging="42"/>
              <w:jc w:val="center"/>
            </w:pPr>
          </w:p>
        </w:tc>
        <w:tc>
          <w:tcPr>
            <w:tcW w:w="1561" w:type="pct"/>
            <w:shd w:val="clear" w:color="auto" w:fill="auto"/>
            <w:vAlign w:val="center"/>
          </w:tcPr>
          <w:p w14:paraId="778E8C32" w14:textId="77777777" w:rsidR="00420480" w:rsidRPr="00445B4B" w:rsidRDefault="00420480" w:rsidP="00942B27">
            <w:r w:rsidRPr="00445B4B">
              <w:t xml:space="preserve">Итого за </w:t>
            </w:r>
            <w:r w:rsidRPr="00445B4B">
              <w:rPr>
                <w:lang w:val="en-US"/>
              </w:rPr>
              <w:t>II</w:t>
            </w:r>
            <w:r w:rsidRPr="00445B4B">
              <w:t xml:space="preserve"> семестр </w:t>
            </w:r>
          </w:p>
        </w:tc>
        <w:tc>
          <w:tcPr>
            <w:tcW w:w="243" w:type="pct"/>
            <w:shd w:val="clear" w:color="auto" w:fill="auto"/>
            <w:vAlign w:val="center"/>
          </w:tcPr>
          <w:p w14:paraId="32A54191" w14:textId="77777777" w:rsidR="00420480" w:rsidRPr="00445B4B" w:rsidRDefault="00420480" w:rsidP="00942B27">
            <w:pPr>
              <w:jc w:val="center"/>
            </w:pPr>
            <w:r w:rsidRPr="00445B4B">
              <w:t>34</w:t>
            </w:r>
          </w:p>
        </w:tc>
        <w:tc>
          <w:tcPr>
            <w:tcW w:w="1414" w:type="pct"/>
            <w:shd w:val="clear" w:color="auto" w:fill="auto"/>
            <w:vAlign w:val="center"/>
          </w:tcPr>
          <w:p w14:paraId="08D124A1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51" w:type="pct"/>
            <w:gridSpan w:val="2"/>
            <w:shd w:val="clear" w:color="auto" w:fill="auto"/>
            <w:vAlign w:val="center"/>
          </w:tcPr>
          <w:p w14:paraId="5A76FCDE" w14:textId="77777777" w:rsidR="00420480" w:rsidRPr="007B4CFB" w:rsidRDefault="00420480" w:rsidP="00942B27">
            <w:pPr>
              <w:jc w:val="center"/>
            </w:pPr>
            <w:r w:rsidRPr="007B4CFB">
              <w:t>68</w:t>
            </w:r>
          </w:p>
        </w:tc>
        <w:tc>
          <w:tcPr>
            <w:tcW w:w="196" w:type="pct"/>
            <w:shd w:val="clear" w:color="auto" w:fill="auto"/>
            <w:vAlign w:val="center"/>
          </w:tcPr>
          <w:p w14:paraId="21CFBC53" w14:textId="77777777" w:rsidR="00420480" w:rsidRPr="007B4CFB" w:rsidRDefault="00420480" w:rsidP="00942B27">
            <w:pPr>
              <w:pStyle w:val="a5"/>
              <w:jc w:val="center"/>
            </w:pPr>
          </w:p>
        </w:tc>
        <w:tc>
          <w:tcPr>
            <w:tcW w:w="168" w:type="pct"/>
            <w:shd w:val="clear" w:color="auto" w:fill="auto"/>
            <w:vAlign w:val="center"/>
          </w:tcPr>
          <w:p w14:paraId="3978704E" w14:textId="77777777" w:rsidR="00420480" w:rsidRPr="007B4CFB" w:rsidRDefault="00420480" w:rsidP="00942B27">
            <w:pPr>
              <w:jc w:val="center"/>
            </w:pPr>
          </w:p>
        </w:tc>
        <w:tc>
          <w:tcPr>
            <w:tcW w:w="263" w:type="pct"/>
            <w:shd w:val="clear" w:color="auto" w:fill="auto"/>
            <w:vAlign w:val="center"/>
          </w:tcPr>
          <w:p w14:paraId="5C7923FF" w14:textId="77777777" w:rsidR="00420480" w:rsidRPr="007B4CFB" w:rsidRDefault="00420480" w:rsidP="00942B27">
            <w:pPr>
              <w:jc w:val="center"/>
            </w:pPr>
            <w:r>
              <w:t>78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2E66C84D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381F0392" w14:textId="77777777" w:rsidR="00420480" w:rsidRPr="00445B4B" w:rsidRDefault="00420480" w:rsidP="00942B27">
            <w:pPr>
              <w:jc w:val="center"/>
            </w:pPr>
            <w:r w:rsidRPr="00445B4B">
              <w:t>100</w:t>
            </w:r>
          </w:p>
        </w:tc>
      </w:tr>
      <w:tr w:rsidR="00420480" w:rsidRPr="00445B4B" w14:paraId="00D90479" w14:textId="77777777" w:rsidTr="00DA2658">
        <w:tc>
          <w:tcPr>
            <w:tcW w:w="306" w:type="pct"/>
            <w:shd w:val="clear" w:color="auto" w:fill="auto"/>
            <w:vAlign w:val="center"/>
          </w:tcPr>
          <w:p w14:paraId="4FDBE336" w14:textId="77777777" w:rsidR="00420480" w:rsidRPr="00445B4B" w:rsidRDefault="00420480" w:rsidP="00942B27">
            <w:pPr>
              <w:ind w:right="-32" w:hanging="42"/>
              <w:jc w:val="center"/>
            </w:pPr>
          </w:p>
        </w:tc>
        <w:tc>
          <w:tcPr>
            <w:tcW w:w="1561" w:type="pct"/>
            <w:shd w:val="clear" w:color="auto" w:fill="auto"/>
            <w:vAlign w:val="center"/>
          </w:tcPr>
          <w:p w14:paraId="41A8805C" w14:textId="77777777" w:rsidR="00420480" w:rsidRPr="00445B4B" w:rsidRDefault="00420480" w:rsidP="00942B27">
            <w:r w:rsidRPr="00445B4B">
              <w:t xml:space="preserve">Итого </w:t>
            </w:r>
          </w:p>
        </w:tc>
        <w:tc>
          <w:tcPr>
            <w:tcW w:w="243" w:type="pct"/>
            <w:shd w:val="clear" w:color="auto" w:fill="auto"/>
            <w:vAlign w:val="center"/>
          </w:tcPr>
          <w:p w14:paraId="785118EB" w14:textId="77777777" w:rsidR="00420480" w:rsidRPr="00445B4B" w:rsidRDefault="00420480" w:rsidP="00942B27">
            <w:pPr>
              <w:jc w:val="center"/>
            </w:pPr>
            <w:r w:rsidRPr="00445B4B">
              <w:t>102</w:t>
            </w:r>
          </w:p>
        </w:tc>
        <w:tc>
          <w:tcPr>
            <w:tcW w:w="1414" w:type="pct"/>
            <w:shd w:val="clear" w:color="auto" w:fill="auto"/>
            <w:vAlign w:val="center"/>
          </w:tcPr>
          <w:p w14:paraId="5A35E4DB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51" w:type="pct"/>
            <w:gridSpan w:val="2"/>
            <w:shd w:val="clear" w:color="auto" w:fill="auto"/>
            <w:vAlign w:val="center"/>
          </w:tcPr>
          <w:p w14:paraId="60999E91" w14:textId="77777777" w:rsidR="00420480" w:rsidRPr="007B4CFB" w:rsidRDefault="00420480" w:rsidP="00942B27">
            <w:pPr>
              <w:jc w:val="center"/>
            </w:pPr>
            <w:r w:rsidRPr="007B4CFB">
              <w:t>136</w:t>
            </w:r>
          </w:p>
        </w:tc>
        <w:tc>
          <w:tcPr>
            <w:tcW w:w="196" w:type="pct"/>
            <w:shd w:val="clear" w:color="auto" w:fill="auto"/>
            <w:vAlign w:val="center"/>
          </w:tcPr>
          <w:p w14:paraId="006507EE" w14:textId="77777777" w:rsidR="00420480" w:rsidRPr="007B4CFB" w:rsidRDefault="00420480" w:rsidP="00942B27">
            <w:pPr>
              <w:pStyle w:val="a5"/>
              <w:jc w:val="center"/>
            </w:pPr>
          </w:p>
        </w:tc>
        <w:tc>
          <w:tcPr>
            <w:tcW w:w="168" w:type="pct"/>
            <w:shd w:val="clear" w:color="auto" w:fill="auto"/>
            <w:vAlign w:val="center"/>
          </w:tcPr>
          <w:p w14:paraId="3EEDF47A" w14:textId="77777777" w:rsidR="00420480" w:rsidRPr="007B4CFB" w:rsidRDefault="00420480" w:rsidP="00942B27">
            <w:pPr>
              <w:jc w:val="center"/>
            </w:pPr>
          </w:p>
        </w:tc>
        <w:tc>
          <w:tcPr>
            <w:tcW w:w="263" w:type="pct"/>
            <w:shd w:val="clear" w:color="auto" w:fill="auto"/>
            <w:vAlign w:val="center"/>
          </w:tcPr>
          <w:p w14:paraId="49C8BCF2" w14:textId="77777777" w:rsidR="00420480" w:rsidRPr="007B4CFB" w:rsidRDefault="00420480" w:rsidP="00942B27">
            <w:pPr>
              <w:jc w:val="center"/>
            </w:pPr>
            <w:r>
              <w:t>122</w:t>
            </w:r>
          </w:p>
        </w:tc>
        <w:tc>
          <w:tcPr>
            <w:tcW w:w="328" w:type="pct"/>
            <w:shd w:val="clear" w:color="auto" w:fill="auto"/>
            <w:vAlign w:val="center"/>
          </w:tcPr>
          <w:p w14:paraId="350562DC" w14:textId="77777777" w:rsidR="00420480" w:rsidRPr="00445B4B" w:rsidRDefault="00420480" w:rsidP="00942B27">
            <w:pPr>
              <w:jc w:val="center"/>
            </w:pPr>
          </w:p>
        </w:tc>
        <w:tc>
          <w:tcPr>
            <w:tcW w:w="268" w:type="pct"/>
            <w:shd w:val="clear" w:color="auto" w:fill="auto"/>
            <w:vAlign w:val="center"/>
          </w:tcPr>
          <w:p w14:paraId="2AAE6EAF" w14:textId="77777777" w:rsidR="00420480" w:rsidRPr="00445B4B" w:rsidRDefault="00420480" w:rsidP="00942B27">
            <w:pPr>
              <w:jc w:val="center"/>
            </w:pPr>
          </w:p>
        </w:tc>
      </w:tr>
    </w:tbl>
    <w:p w14:paraId="208D41B8" w14:textId="77777777" w:rsidR="00420480" w:rsidRPr="00445B4B" w:rsidRDefault="00420480" w:rsidP="00420480">
      <w:pPr>
        <w:rPr>
          <w:b/>
        </w:rPr>
      </w:pPr>
    </w:p>
    <w:p w14:paraId="02E8E9C9" w14:textId="467BB9E3" w:rsidR="000D1DA0" w:rsidRDefault="000D1DA0" w:rsidP="2FF8CEAE">
      <w:pPr>
        <w:widowControl w:val="0"/>
        <w:ind w:firstLine="540"/>
        <w:jc w:val="both"/>
      </w:pPr>
      <w:r w:rsidRPr="00CD25AF">
        <w:t>Принятые обозначения</w:t>
      </w:r>
      <w:r w:rsidRPr="00DA2658">
        <w:t>:</w:t>
      </w:r>
    </w:p>
    <w:p w14:paraId="02E8E9CA" w14:textId="77777777" w:rsidR="000D1DA0" w:rsidRDefault="000D1DA0" w:rsidP="2FF8CEAE">
      <w:pPr>
        <w:widowControl w:val="0"/>
        <w:ind w:firstLine="540"/>
        <w:jc w:val="both"/>
      </w:pPr>
      <w:r w:rsidRPr="00D06FE4">
        <w:rPr>
          <w:i/>
        </w:rPr>
        <w:t>Текущий контроль</w:t>
      </w:r>
      <w:r>
        <w:t xml:space="preserve"> –</w:t>
      </w:r>
    </w:p>
    <w:p w14:paraId="02E8E9CB" w14:textId="77777777" w:rsidR="000D1DA0" w:rsidRPr="00CD0007" w:rsidRDefault="000D1DA0" w:rsidP="2FF8CEAE">
      <w:pPr>
        <w:widowControl w:val="0"/>
        <w:jc w:val="both"/>
      </w:pPr>
      <w:r w:rsidRPr="00CD0007">
        <w:t>КР – контрольная работа;</w:t>
      </w:r>
    </w:p>
    <w:p w14:paraId="02E8E9CC" w14:textId="77777777" w:rsidR="000D1DA0" w:rsidRPr="00CD0007" w:rsidRDefault="000D1DA0" w:rsidP="2FF8CEAE">
      <w:pPr>
        <w:widowControl w:val="0"/>
        <w:jc w:val="both"/>
      </w:pPr>
      <w:r w:rsidRPr="00CD0007">
        <w:t>ЗИЗ – защита индивидуального задания;</w:t>
      </w:r>
    </w:p>
    <w:p w14:paraId="02E8E9CD" w14:textId="77777777" w:rsidR="000D1DA0" w:rsidRPr="00CD0007" w:rsidRDefault="000D1DA0" w:rsidP="2FF8CEAE">
      <w:pPr>
        <w:widowControl w:val="0"/>
        <w:jc w:val="both"/>
      </w:pPr>
      <w:r w:rsidRPr="00CD0007">
        <w:t>ПКУ – промежуточный контроль успеваемости</w:t>
      </w:r>
      <w:r>
        <w:t>.</w:t>
      </w:r>
    </w:p>
    <w:p w14:paraId="02E8E9CE" w14:textId="77777777" w:rsidR="000D1DA0" w:rsidRPr="00D06FE4" w:rsidRDefault="000D1DA0" w:rsidP="2FF8CEAE">
      <w:pPr>
        <w:widowControl w:val="0"/>
        <w:jc w:val="both"/>
        <w:rPr>
          <w:b/>
          <w:i/>
        </w:rPr>
      </w:pPr>
      <w:r w:rsidRPr="00D06FE4">
        <w:rPr>
          <w:i/>
        </w:rPr>
        <w:t>ПА - Промежуточная аттестация</w:t>
      </w:r>
      <w:r>
        <w:rPr>
          <w:i/>
        </w:rPr>
        <w:t>.</w:t>
      </w:r>
      <w:r w:rsidRPr="00D06FE4">
        <w:rPr>
          <w:b/>
          <w:i/>
        </w:rPr>
        <w:t xml:space="preserve"> </w:t>
      </w:r>
    </w:p>
    <w:p w14:paraId="02E8E9D1" w14:textId="77777777" w:rsidR="008617C4" w:rsidRPr="00756BBA" w:rsidRDefault="008617C4" w:rsidP="2FF8CEAE">
      <w:pPr>
        <w:widowControl w:val="0"/>
        <w:ind w:firstLine="540"/>
        <w:jc w:val="both"/>
        <w:rPr>
          <w:sz w:val="16"/>
          <w:szCs w:val="16"/>
        </w:rPr>
      </w:pPr>
    </w:p>
    <w:p w14:paraId="02E8E9D2" w14:textId="77777777" w:rsidR="009005F8" w:rsidRDefault="0053189B" w:rsidP="009F2B05">
      <w:pPr>
        <w:widowControl w:val="0"/>
        <w:spacing w:after="120"/>
        <w:ind w:firstLine="539"/>
        <w:jc w:val="both"/>
      </w:pPr>
      <w:r>
        <w:t xml:space="preserve">Итоговая оценка определяется </w:t>
      </w:r>
      <w:r w:rsidR="009005F8">
        <w:t>как сумма текущего контроля и промежуточной аттестации и соответствует баллам:</w:t>
      </w:r>
    </w:p>
    <w:p w14:paraId="02E8E9DD" w14:textId="3587C9E1" w:rsidR="0053189B" w:rsidRDefault="0053189B" w:rsidP="2FF8CEAE">
      <w:pPr>
        <w:widowControl w:val="0"/>
        <w:ind w:firstLine="567"/>
      </w:pPr>
      <w:r>
        <w:t>Экзамен</w:t>
      </w:r>
    </w:p>
    <w:tbl>
      <w:tblPr>
        <w:tblStyle w:val="a3"/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1E0" w:firstRow="1" w:lastRow="1" w:firstColumn="1" w:lastColumn="1" w:noHBand="0" w:noVBand="0"/>
      </w:tblPr>
      <w:tblGrid>
        <w:gridCol w:w="1343"/>
        <w:gridCol w:w="1522"/>
        <w:gridCol w:w="1447"/>
        <w:gridCol w:w="2743"/>
        <w:gridCol w:w="2515"/>
      </w:tblGrid>
      <w:tr w:rsidR="0053189B" w14:paraId="02E8E9E3" w14:textId="77777777" w:rsidTr="2FF8CEAE">
        <w:tc>
          <w:tcPr>
            <w:tcW w:w="1343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E8E9DE" w14:textId="77777777" w:rsidR="0053189B" w:rsidRDefault="0053189B" w:rsidP="2FF8CEAE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ценка</w:t>
            </w:r>
          </w:p>
        </w:tc>
        <w:tc>
          <w:tcPr>
            <w:tcW w:w="1522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E8E9DF" w14:textId="77777777" w:rsidR="0053189B" w:rsidRDefault="0053189B" w:rsidP="2FF8CE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тлично</w:t>
            </w:r>
          </w:p>
        </w:tc>
        <w:tc>
          <w:tcPr>
            <w:tcW w:w="1447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E8E9E0" w14:textId="77777777" w:rsidR="0053189B" w:rsidRDefault="0053189B" w:rsidP="2FF8CE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Хорошо</w:t>
            </w:r>
          </w:p>
        </w:tc>
        <w:tc>
          <w:tcPr>
            <w:tcW w:w="2743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E8E9E1" w14:textId="77777777" w:rsidR="0053189B" w:rsidRDefault="0053189B" w:rsidP="2FF8CE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довлетворительно</w:t>
            </w:r>
          </w:p>
        </w:tc>
        <w:tc>
          <w:tcPr>
            <w:tcW w:w="2515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hideMark/>
          </w:tcPr>
          <w:p w14:paraId="02E8E9E2" w14:textId="77777777" w:rsidR="0053189B" w:rsidRDefault="0053189B" w:rsidP="2FF8CE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еудовлетворительно</w:t>
            </w:r>
          </w:p>
        </w:tc>
      </w:tr>
      <w:tr w:rsidR="0053189B" w14:paraId="02E8E9E9" w14:textId="77777777" w:rsidTr="2FF8CEAE">
        <w:tc>
          <w:tcPr>
            <w:tcW w:w="1343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02E8E9E4" w14:textId="77777777" w:rsidR="0053189B" w:rsidRDefault="0053189B" w:rsidP="2FF8CEAE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аллы</w:t>
            </w: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02E8E9E5" w14:textId="77777777" w:rsidR="0053189B" w:rsidRDefault="0053189B" w:rsidP="2FF8CE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7-100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  <w:hideMark/>
          </w:tcPr>
          <w:p w14:paraId="02E8E9E6" w14:textId="77777777" w:rsidR="0053189B" w:rsidRDefault="0053189B" w:rsidP="2FF8CE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5-86</w:t>
            </w:r>
          </w:p>
        </w:tc>
        <w:tc>
          <w:tcPr>
            <w:tcW w:w="2743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hideMark/>
          </w:tcPr>
          <w:p w14:paraId="02E8E9E7" w14:textId="77777777" w:rsidR="0053189B" w:rsidRDefault="0053189B" w:rsidP="2FF8CEA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51</w:t>
            </w:r>
            <w:r>
              <w:rPr>
                <w:sz w:val="20"/>
                <w:szCs w:val="20"/>
              </w:rPr>
              <w:t>-64</w:t>
            </w:r>
          </w:p>
        </w:tc>
        <w:tc>
          <w:tcPr>
            <w:tcW w:w="2515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  <w:hideMark/>
          </w:tcPr>
          <w:p w14:paraId="02E8E9E8" w14:textId="77777777" w:rsidR="0053189B" w:rsidRDefault="0053189B" w:rsidP="2FF8CEA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0-</w:t>
            </w:r>
            <w:r>
              <w:rPr>
                <w:sz w:val="20"/>
                <w:szCs w:val="20"/>
                <w:lang w:val="en-US"/>
              </w:rPr>
              <w:t>50</w:t>
            </w:r>
          </w:p>
        </w:tc>
      </w:tr>
    </w:tbl>
    <w:p w14:paraId="4D953117" w14:textId="6E4A95F9" w:rsidR="00371D4F" w:rsidRDefault="00371D4F" w:rsidP="2FF8CEAE">
      <w:pPr>
        <w:rPr>
          <w:b/>
        </w:rPr>
      </w:pPr>
    </w:p>
    <w:p w14:paraId="02E8EA28" w14:textId="77777777" w:rsidR="00D813B5" w:rsidRPr="00D813B5" w:rsidRDefault="0053189B" w:rsidP="2FF8CEAE">
      <w:pPr>
        <w:ind w:firstLine="540"/>
        <w:jc w:val="both"/>
        <w:rPr>
          <w:b/>
        </w:rPr>
      </w:pPr>
      <w:r>
        <w:rPr>
          <w:b/>
        </w:rPr>
        <w:t>3</w:t>
      </w:r>
      <w:r w:rsidRPr="00D813B5">
        <w:rPr>
          <w:b/>
          <w:lang w:val="en-US"/>
        </w:rPr>
        <w:t> </w:t>
      </w:r>
      <w:r w:rsidRPr="00D813B5">
        <w:rPr>
          <w:b/>
        </w:rPr>
        <w:t>ОБРАЗОВАТЕЛЬНЫЕ ТЕХНОЛОГИИ</w:t>
      </w:r>
    </w:p>
    <w:p w14:paraId="02E8EA29" w14:textId="77777777" w:rsidR="00F871FE" w:rsidRPr="00DF2FFB" w:rsidRDefault="00F871FE" w:rsidP="2FF8CEAE">
      <w:pPr>
        <w:ind w:firstLine="540"/>
        <w:jc w:val="both"/>
      </w:pPr>
    </w:p>
    <w:p w14:paraId="02E8EA2A" w14:textId="77777777" w:rsidR="006C4C6F" w:rsidRDefault="006C4C6F" w:rsidP="2FF8CEAE">
      <w:pPr>
        <w:ind w:firstLine="540"/>
        <w:jc w:val="both"/>
      </w:pPr>
      <w:r>
        <w:t>При изучении дисциплины используется модульно-рейтинговая система оценки знаний студентов. Применение форм и методов проведения занятий при изучении различных тем курса представлено в таблице.</w:t>
      </w:r>
    </w:p>
    <w:p w14:paraId="02E8EA2B" w14:textId="77777777" w:rsidR="003755DA" w:rsidRDefault="003755DA" w:rsidP="2FF8CEAE">
      <w:pPr>
        <w:ind w:firstLine="540"/>
        <w:jc w:val="both"/>
      </w:pPr>
    </w:p>
    <w:tbl>
      <w:tblPr>
        <w:tblStyle w:val="a3"/>
        <w:tblW w:w="5000" w:type="pct"/>
        <w:tblLook w:val="01E0" w:firstRow="1" w:lastRow="1" w:firstColumn="1" w:lastColumn="1" w:noHBand="0" w:noVBand="0"/>
      </w:tblPr>
      <w:tblGrid>
        <w:gridCol w:w="503"/>
        <w:gridCol w:w="2259"/>
        <w:gridCol w:w="1797"/>
        <w:gridCol w:w="3598"/>
        <w:gridCol w:w="1413"/>
      </w:tblGrid>
      <w:tr w:rsidR="003755DA" w:rsidRPr="0059279D" w14:paraId="02E8EA32" w14:textId="77777777" w:rsidTr="00C15781">
        <w:tc>
          <w:tcPr>
            <w:tcW w:w="26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E8EA2C" w14:textId="77777777" w:rsidR="003755DA" w:rsidRPr="0059279D" w:rsidRDefault="003755DA" w:rsidP="2FF8CEAE">
            <w:pPr>
              <w:jc w:val="center"/>
              <w:rPr>
                <w:sz w:val="20"/>
                <w:szCs w:val="20"/>
              </w:rPr>
            </w:pPr>
            <w:r w:rsidRPr="0059279D">
              <w:rPr>
                <w:sz w:val="20"/>
                <w:szCs w:val="20"/>
              </w:rPr>
              <w:t>№ п/п</w:t>
            </w:r>
          </w:p>
        </w:tc>
        <w:tc>
          <w:tcPr>
            <w:tcW w:w="118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E8EA2D" w14:textId="6E367169" w:rsidR="003755DA" w:rsidRPr="0059279D" w:rsidRDefault="003755DA" w:rsidP="006A7A5D">
            <w:pPr>
              <w:jc w:val="center"/>
              <w:rPr>
                <w:sz w:val="20"/>
                <w:szCs w:val="20"/>
              </w:rPr>
            </w:pPr>
            <w:r w:rsidRPr="0059279D">
              <w:rPr>
                <w:sz w:val="20"/>
                <w:szCs w:val="20"/>
              </w:rPr>
              <w:t>Форма проведения занятия</w:t>
            </w:r>
          </w:p>
        </w:tc>
        <w:tc>
          <w:tcPr>
            <w:tcW w:w="281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E8EA2F" w14:textId="39A9C8C0" w:rsidR="003755DA" w:rsidRPr="0059279D" w:rsidRDefault="003755DA" w:rsidP="006A7A5D">
            <w:pPr>
              <w:jc w:val="center"/>
              <w:rPr>
                <w:sz w:val="20"/>
                <w:szCs w:val="20"/>
              </w:rPr>
            </w:pPr>
            <w:r w:rsidRPr="0059279D">
              <w:rPr>
                <w:sz w:val="20"/>
                <w:szCs w:val="20"/>
              </w:rPr>
              <w:t>Вид аудиторных занятий</w:t>
            </w:r>
          </w:p>
        </w:tc>
        <w:tc>
          <w:tcPr>
            <w:tcW w:w="73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E8EA31" w14:textId="77777777" w:rsidR="003755DA" w:rsidRPr="0059279D" w:rsidRDefault="003755DA" w:rsidP="2FF8CEAE">
            <w:pPr>
              <w:jc w:val="center"/>
              <w:rPr>
                <w:sz w:val="20"/>
                <w:szCs w:val="20"/>
              </w:rPr>
            </w:pPr>
            <w:r w:rsidRPr="0059279D">
              <w:rPr>
                <w:sz w:val="20"/>
                <w:szCs w:val="20"/>
              </w:rPr>
              <w:t>Всего часов</w:t>
            </w:r>
          </w:p>
        </w:tc>
      </w:tr>
      <w:tr w:rsidR="0012256D" w:rsidRPr="0059279D" w14:paraId="02E8EA39" w14:textId="77777777" w:rsidTr="0012256D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E8EA33" w14:textId="77777777" w:rsidR="0012256D" w:rsidRPr="0059279D" w:rsidRDefault="0012256D" w:rsidP="0059279D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E8EA34" w14:textId="77777777" w:rsidR="0012256D" w:rsidRPr="0059279D" w:rsidRDefault="0012256D" w:rsidP="0059279D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9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E8EA35" w14:textId="77777777" w:rsidR="0012256D" w:rsidRPr="0059279D" w:rsidRDefault="0012256D" w:rsidP="2FF8CEAE">
            <w:pPr>
              <w:jc w:val="center"/>
              <w:rPr>
                <w:sz w:val="20"/>
                <w:szCs w:val="20"/>
              </w:rPr>
            </w:pPr>
            <w:r w:rsidRPr="0059279D">
              <w:rPr>
                <w:sz w:val="20"/>
                <w:szCs w:val="20"/>
              </w:rPr>
              <w:t>Лекции</w:t>
            </w:r>
          </w:p>
        </w:tc>
        <w:tc>
          <w:tcPr>
            <w:tcW w:w="18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E8EA37" w14:textId="18BCDB4A" w:rsidR="0012256D" w:rsidRPr="0059279D" w:rsidRDefault="0012256D" w:rsidP="0012256D">
            <w:pPr>
              <w:jc w:val="center"/>
              <w:rPr>
                <w:sz w:val="20"/>
                <w:szCs w:val="20"/>
              </w:rPr>
            </w:pPr>
            <w:r w:rsidRPr="0059279D">
              <w:rPr>
                <w:sz w:val="20"/>
                <w:szCs w:val="20"/>
              </w:rPr>
              <w:t>Практические занятия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E8EA38" w14:textId="77777777" w:rsidR="0012256D" w:rsidRPr="0059279D" w:rsidRDefault="0012256D" w:rsidP="0059279D">
            <w:pPr>
              <w:jc w:val="center"/>
              <w:rPr>
                <w:sz w:val="20"/>
                <w:szCs w:val="20"/>
              </w:rPr>
            </w:pPr>
          </w:p>
        </w:tc>
      </w:tr>
      <w:tr w:rsidR="0012256D" w14:paraId="02E8EA40" w14:textId="77777777" w:rsidTr="0012256D">
        <w:tc>
          <w:tcPr>
            <w:tcW w:w="2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E8EA3A" w14:textId="77777777" w:rsidR="0012256D" w:rsidRDefault="0012256D" w:rsidP="2FF8CEAE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E8EA3B" w14:textId="77777777" w:rsidR="0012256D" w:rsidRDefault="0012256D" w:rsidP="2FF8CEAE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радиционные</w:t>
            </w:r>
          </w:p>
        </w:tc>
        <w:tc>
          <w:tcPr>
            <w:tcW w:w="9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E8EA3C" w14:textId="0D590548" w:rsidR="0012256D" w:rsidRPr="00C15781" w:rsidRDefault="0012256D" w:rsidP="0012256D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-51</w:t>
            </w:r>
          </w:p>
        </w:tc>
        <w:tc>
          <w:tcPr>
            <w:tcW w:w="18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E8EA3E" w14:textId="19C106BD" w:rsidR="0012256D" w:rsidRDefault="0012256D" w:rsidP="0012256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1-68</w:t>
            </w:r>
          </w:p>
        </w:tc>
        <w:tc>
          <w:tcPr>
            <w:tcW w:w="7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E8EA3F" w14:textId="704E100C" w:rsidR="0012256D" w:rsidRPr="0012256D" w:rsidRDefault="0012256D" w:rsidP="2FF8CEA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38</w:t>
            </w:r>
          </w:p>
        </w:tc>
      </w:tr>
      <w:tr w:rsidR="0012256D" w14:paraId="02E8EA7F" w14:textId="77777777" w:rsidTr="0012256D">
        <w:tc>
          <w:tcPr>
            <w:tcW w:w="2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E8EA79" w14:textId="77777777" w:rsidR="0012256D" w:rsidRDefault="0012256D" w:rsidP="2FF8CEAE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11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E8EA7A" w14:textId="77777777" w:rsidR="0012256D" w:rsidRDefault="0012256D" w:rsidP="2FF8CEAE">
            <w:pPr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ИТОГО</w:t>
            </w:r>
          </w:p>
        </w:tc>
        <w:tc>
          <w:tcPr>
            <w:tcW w:w="9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E8EA7B" w14:textId="5D9DB0DA" w:rsidR="0012256D" w:rsidRPr="00C15781" w:rsidRDefault="0012256D" w:rsidP="0012256D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02</w:t>
            </w:r>
          </w:p>
        </w:tc>
        <w:tc>
          <w:tcPr>
            <w:tcW w:w="18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E8EA7D" w14:textId="2F19152C" w:rsidR="0012256D" w:rsidRDefault="0012256D" w:rsidP="0012256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136</w:t>
            </w:r>
          </w:p>
        </w:tc>
        <w:tc>
          <w:tcPr>
            <w:tcW w:w="7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E8EA7E" w14:textId="77A1B11D" w:rsidR="0012256D" w:rsidRPr="00C15781" w:rsidRDefault="0012256D" w:rsidP="2FF8CEA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38</w:t>
            </w:r>
          </w:p>
        </w:tc>
      </w:tr>
    </w:tbl>
    <w:p w14:paraId="68D7CD36" w14:textId="77777777" w:rsidR="0059279D" w:rsidRDefault="0059279D" w:rsidP="2FF8CEAE">
      <w:pPr>
        <w:ind w:firstLine="540"/>
        <w:jc w:val="both"/>
        <w:rPr>
          <w:b/>
        </w:rPr>
      </w:pPr>
    </w:p>
    <w:p w14:paraId="02E8EA84" w14:textId="77777777" w:rsidR="00D813B5" w:rsidRDefault="0053189B" w:rsidP="2FF8CEAE">
      <w:pPr>
        <w:ind w:firstLine="540"/>
        <w:jc w:val="both"/>
        <w:rPr>
          <w:b/>
        </w:rPr>
      </w:pPr>
      <w:r>
        <w:rPr>
          <w:b/>
        </w:rPr>
        <w:t>4</w:t>
      </w:r>
      <w:r w:rsidRPr="00D813B5">
        <w:rPr>
          <w:b/>
          <w:lang w:val="en-US"/>
        </w:rPr>
        <w:t> </w:t>
      </w:r>
      <w:r w:rsidRPr="00D813B5">
        <w:rPr>
          <w:b/>
        </w:rPr>
        <w:t xml:space="preserve">ОЦЕНОЧНЫЕ СРЕДСТВА </w:t>
      </w:r>
    </w:p>
    <w:p w14:paraId="02E8EA85" w14:textId="77777777" w:rsidR="003755DA" w:rsidRDefault="003755DA" w:rsidP="2FF8CEAE">
      <w:pPr>
        <w:ind w:firstLine="540"/>
        <w:jc w:val="both"/>
        <w:rPr>
          <w:b/>
        </w:rPr>
      </w:pPr>
    </w:p>
    <w:p w14:paraId="02E8EA86" w14:textId="77777777" w:rsidR="003755DA" w:rsidRDefault="003755DA" w:rsidP="2FF8CEAE">
      <w:pPr>
        <w:ind w:firstLine="540"/>
        <w:jc w:val="both"/>
      </w:pPr>
      <w:r w:rsidRPr="00BA4A1D">
        <w:t>Используемые оценочные средства по учебной дисциплине представлены в таблице и хранятся на кафедре.</w:t>
      </w:r>
    </w:p>
    <w:p w14:paraId="60CFB986" w14:textId="77777777" w:rsidR="009F2B05" w:rsidRDefault="009F2B05" w:rsidP="2FF8CEAE">
      <w:pPr>
        <w:ind w:firstLine="540"/>
        <w:jc w:val="both"/>
      </w:pPr>
    </w:p>
    <w:tbl>
      <w:tblPr>
        <w:tblStyle w:val="a3"/>
        <w:tblW w:w="5000" w:type="pct"/>
        <w:tblLook w:val="01E0" w:firstRow="1" w:lastRow="1" w:firstColumn="1" w:lastColumn="1" w:noHBand="0" w:noVBand="0"/>
      </w:tblPr>
      <w:tblGrid>
        <w:gridCol w:w="783"/>
        <w:gridCol w:w="6923"/>
        <w:gridCol w:w="1864"/>
      </w:tblGrid>
      <w:tr w:rsidR="00F430CC" w14:paraId="7A29D08F" w14:textId="77777777" w:rsidTr="00F430CC"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51BE15" w14:textId="77777777" w:rsidR="00F430CC" w:rsidRDefault="00F430CC" w:rsidP="00C7369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№ п/п</w:t>
            </w:r>
          </w:p>
        </w:tc>
        <w:tc>
          <w:tcPr>
            <w:tcW w:w="6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F6276A" w14:textId="77777777" w:rsidR="00F430CC" w:rsidRDefault="00F430CC" w:rsidP="00C7369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Вид оценочных средств</w:t>
            </w:r>
          </w:p>
        </w:tc>
        <w:tc>
          <w:tcPr>
            <w:tcW w:w="1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52C3AE" w14:textId="77777777" w:rsidR="00F430CC" w:rsidRDefault="00F430CC" w:rsidP="00C7369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Количество комплектов</w:t>
            </w:r>
          </w:p>
        </w:tc>
      </w:tr>
      <w:tr w:rsidR="00F430CC" w14:paraId="2BA180D3" w14:textId="77777777" w:rsidTr="00F430CC"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3302CC" w14:textId="77777777" w:rsidR="00F430CC" w:rsidRDefault="00F430CC" w:rsidP="00C7369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6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FF27E6" w14:textId="77777777" w:rsidR="00F430CC" w:rsidRPr="00A3683D" w:rsidRDefault="00F430CC" w:rsidP="00C73697">
            <w:pPr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Вопросы к экзамену</w:t>
            </w:r>
          </w:p>
        </w:tc>
        <w:tc>
          <w:tcPr>
            <w:tcW w:w="1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AA6996" w14:textId="77777777" w:rsidR="00F430CC" w:rsidRPr="00A3683D" w:rsidRDefault="00F430CC" w:rsidP="00C73697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2</w:t>
            </w:r>
          </w:p>
        </w:tc>
      </w:tr>
      <w:tr w:rsidR="00F430CC" w14:paraId="1AF090DD" w14:textId="77777777" w:rsidTr="00F430CC"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D7F69E" w14:textId="77777777" w:rsidR="00F430CC" w:rsidRDefault="00F430CC" w:rsidP="00C7369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6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1CEEAE" w14:textId="77777777" w:rsidR="00F430CC" w:rsidRDefault="00F430CC" w:rsidP="00C7369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Экзаменационные билеты</w:t>
            </w:r>
          </w:p>
        </w:tc>
        <w:tc>
          <w:tcPr>
            <w:tcW w:w="1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FD569D" w14:textId="77777777" w:rsidR="00F430CC" w:rsidRPr="00A3683D" w:rsidRDefault="00F430CC" w:rsidP="00C73697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2</w:t>
            </w:r>
          </w:p>
        </w:tc>
      </w:tr>
      <w:tr w:rsidR="00F430CC" w14:paraId="6334D1A5" w14:textId="77777777" w:rsidTr="00F430CC"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F2413C" w14:textId="77777777" w:rsidR="00F430CC" w:rsidRDefault="00F430CC" w:rsidP="00C7369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6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BD5131" w14:textId="77777777" w:rsidR="00F430CC" w:rsidRDefault="00F430CC" w:rsidP="00C7369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Индивидуальные задания </w:t>
            </w:r>
          </w:p>
        </w:tc>
        <w:tc>
          <w:tcPr>
            <w:tcW w:w="1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E0C00E" w14:textId="623C4F09" w:rsidR="00F430CC" w:rsidRPr="00D0539C" w:rsidRDefault="00F430CC" w:rsidP="00C7369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</w:tr>
      <w:tr w:rsidR="00F430CC" w14:paraId="7C138A57" w14:textId="77777777" w:rsidTr="00F430CC"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5B8ABE" w14:textId="77777777" w:rsidR="00F430CC" w:rsidRDefault="00F430CC" w:rsidP="00C7369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6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E69920" w14:textId="77777777" w:rsidR="00F430CC" w:rsidRDefault="00F430CC" w:rsidP="00C7369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нтрольные задания</w:t>
            </w:r>
          </w:p>
        </w:tc>
        <w:tc>
          <w:tcPr>
            <w:tcW w:w="1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8D5570" w14:textId="0367FFF6" w:rsidR="00F430CC" w:rsidRDefault="0043547A" w:rsidP="00C7369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</w:tr>
    </w:tbl>
    <w:p w14:paraId="1C0D38F3" w14:textId="77777777" w:rsidR="009F2B05" w:rsidRDefault="009F2B05" w:rsidP="2FF8CEAE">
      <w:pPr>
        <w:ind w:firstLine="567"/>
        <w:rPr>
          <w:b/>
        </w:rPr>
      </w:pPr>
    </w:p>
    <w:p w14:paraId="02E8EAAA" w14:textId="77777777" w:rsidR="0053189B" w:rsidRDefault="0053189B" w:rsidP="2FF8CEAE">
      <w:pPr>
        <w:ind w:firstLine="567"/>
        <w:rPr>
          <w:b/>
        </w:rPr>
      </w:pPr>
      <w:r>
        <w:rPr>
          <w:b/>
        </w:rPr>
        <w:t xml:space="preserve">5 </w:t>
      </w:r>
      <w:r>
        <w:rPr>
          <w:b/>
          <w:caps/>
        </w:rPr>
        <w:t>Методика и критерии оценки компетенций студентов</w:t>
      </w:r>
    </w:p>
    <w:p w14:paraId="02E8EAAB" w14:textId="77777777" w:rsidR="0053189B" w:rsidRDefault="0053189B" w:rsidP="2FF8CEAE">
      <w:pPr>
        <w:ind w:firstLine="567"/>
        <w:jc w:val="both"/>
      </w:pPr>
    </w:p>
    <w:p w14:paraId="02E8EAAC" w14:textId="77777777" w:rsidR="0053189B" w:rsidRDefault="0053189B" w:rsidP="2FF8CEAE">
      <w:pPr>
        <w:ind w:firstLine="567"/>
        <w:jc w:val="both"/>
        <w:rPr>
          <w:b/>
        </w:rPr>
      </w:pPr>
      <w:r>
        <w:rPr>
          <w:b/>
        </w:rPr>
        <w:t>5.1 Уровни сформированности компетенций</w:t>
      </w:r>
    </w:p>
    <w:p w14:paraId="02E8EAAD" w14:textId="77777777" w:rsidR="00C01FE6" w:rsidRDefault="00C01FE6" w:rsidP="2FF8CEAE">
      <w:pPr>
        <w:ind w:firstLine="567"/>
        <w:jc w:val="both"/>
        <w:rPr>
          <w:b/>
        </w:rPr>
      </w:pPr>
    </w:p>
    <w:tbl>
      <w:tblPr>
        <w:tblStyle w:val="a3"/>
        <w:tblW w:w="5000" w:type="pct"/>
        <w:tblLook w:val="01E0" w:firstRow="1" w:lastRow="1" w:firstColumn="1" w:lastColumn="1" w:noHBand="0" w:noVBand="0"/>
      </w:tblPr>
      <w:tblGrid>
        <w:gridCol w:w="531"/>
        <w:gridCol w:w="3389"/>
        <w:gridCol w:w="3106"/>
        <w:gridCol w:w="2544"/>
      </w:tblGrid>
      <w:tr w:rsidR="008617C4" w14:paraId="02E8EAB2" w14:textId="77777777" w:rsidTr="2FF8CEAE"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E8EAAE" w14:textId="77777777" w:rsidR="008617C4" w:rsidRDefault="008617C4" w:rsidP="2FF8CEAE">
            <w:pPr>
              <w:spacing w:line="276" w:lineRule="auto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№ п/п</w:t>
            </w:r>
          </w:p>
        </w:tc>
        <w:tc>
          <w:tcPr>
            <w:tcW w:w="17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E8EAAF" w14:textId="77777777" w:rsidR="008617C4" w:rsidRDefault="008617C4" w:rsidP="2FF8CEAE">
            <w:pPr>
              <w:spacing w:line="276" w:lineRule="auto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Уровни сформированности компетенции</w:t>
            </w:r>
          </w:p>
        </w:tc>
        <w:tc>
          <w:tcPr>
            <w:tcW w:w="16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E8EAB0" w14:textId="66536E89" w:rsidR="008617C4" w:rsidRDefault="008617C4" w:rsidP="001A0650">
            <w:pPr>
              <w:spacing w:line="276" w:lineRule="auto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Содержательное описание уровня</w:t>
            </w:r>
          </w:p>
        </w:tc>
        <w:tc>
          <w:tcPr>
            <w:tcW w:w="1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E8EAB1" w14:textId="6FF3E437" w:rsidR="008617C4" w:rsidRDefault="00C01FE6" w:rsidP="001A0650">
            <w:pPr>
              <w:spacing w:line="276" w:lineRule="auto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Результаты обучения</w:t>
            </w:r>
          </w:p>
        </w:tc>
      </w:tr>
      <w:tr w:rsidR="00FF0B6B" w14:paraId="02E8EAB4" w14:textId="77777777" w:rsidTr="2FF8CEAE">
        <w:tc>
          <w:tcPr>
            <w:tcW w:w="500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E8EAB3" w14:textId="3F9A7746" w:rsidR="00FF0B6B" w:rsidRDefault="00FF0B6B" w:rsidP="2FF8CEAE">
            <w:pPr>
              <w:spacing w:line="276" w:lineRule="auto"/>
              <w:rPr>
                <w:b/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 xml:space="preserve">Компетенция </w:t>
            </w:r>
            <w:r w:rsidR="00231960" w:rsidRPr="005A4EC2">
              <w:rPr>
                <w:sz w:val="22"/>
                <w:szCs w:val="22"/>
              </w:rPr>
              <w:t>ОПК-1. Способен применять естественнонаучные и общеинженерные знания, методы математического анализа и моделирования в профессиональной деятельности</w:t>
            </w:r>
          </w:p>
        </w:tc>
      </w:tr>
      <w:tr w:rsidR="004F1DCB" w14:paraId="02E8EAB6" w14:textId="77777777" w:rsidTr="2FF8CEAE">
        <w:tc>
          <w:tcPr>
            <w:tcW w:w="500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DE8FE0" w14:textId="77777777" w:rsidR="004F1DCB" w:rsidRPr="004D035C" w:rsidRDefault="004F1DCB" w:rsidP="2FF8CEAE">
            <w:pPr>
              <w:spacing w:line="276" w:lineRule="auto"/>
              <w:rPr>
                <w:i/>
                <w:sz w:val="22"/>
                <w:szCs w:val="22"/>
              </w:rPr>
            </w:pPr>
            <w:r w:rsidRPr="004F1DCB">
              <w:rPr>
                <w:i/>
                <w:sz w:val="22"/>
                <w:szCs w:val="22"/>
              </w:rPr>
              <w:t>Код и наименование индикатора достижения</w:t>
            </w:r>
            <w:r>
              <w:rPr>
                <w:i/>
                <w:sz w:val="22"/>
                <w:szCs w:val="22"/>
              </w:rPr>
              <w:t xml:space="preserve"> компетенции</w:t>
            </w:r>
          </w:p>
          <w:p w14:paraId="02E8EAB5" w14:textId="4D20F875" w:rsidR="00231960" w:rsidRPr="00231960" w:rsidRDefault="00231960" w:rsidP="2FF8CEAE">
            <w:pPr>
              <w:spacing w:line="276" w:lineRule="auto"/>
              <w:rPr>
                <w:i/>
                <w:sz w:val="22"/>
                <w:szCs w:val="22"/>
              </w:rPr>
            </w:pPr>
            <w:r w:rsidRPr="00231960">
              <w:rPr>
                <w:sz w:val="22"/>
                <w:szCs w:val="22"/>
              </w:rPr>
              <w:t>ИОПК-1.1. Применяет методы вычислительной математики для анализа моделей и решения научных и технических задач</w:t>
            </w:r>
          </w:p>
        </w:tc>
      </w:tr>
      <w:tr w:rsidR="001A0650" w14:paraId="02E8EABC" w14:textId="77777777" w:rsidTr="2FF8CEAE"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E8EAB7" w14:textId="77777777" w:rsidR="001A0650" w:rsidRDefault="001A0650" w:rsidP="2FF8CEAE">
            <w:pPr>
              <w:spacing w:line="27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7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E8EAB8" w14:textId="77777777" w:rsidR="001A0650" w:rsidRDefault="001A0650" w:rsidP="2FF8CEAE">
            <w:pPr>
              <w:spacing w:line="27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роговый уровень</w:t>
            </w:r>
          </w:p>
          <w:p w14:paraId="02E8EAB9" w14:textId="77777777" w:rsidR="001A0650" w:rsidRDefault="001A0650" w:rsidP="2FF8CEAE">
            <w:pPr>
              <w:spacing w:line="276" w:lineRule="auto"/>
              <w:jc w:val="both"/>
              <w:rPr>
                <w:sz w:val="22"/>
                <w:szCs w:val="22"/>
              </w:rPr>
            </w:pPr>
          </w:p>
        </w:tc>
        <w:tc>
          <w:tcPr>
            <w:tcW w:w="16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E8EABA" w14:textId="55F41631" w:rsidR="001A0650" w:rsidRDefault="001A0650" w:rsidP="00610260">
            <w:pPr>
              <w:spacing w:line="276" w:lineRule="auto"/>
              <w:jc w:val="both"/>
              <w:rPr>
                <w:sz w:val="22"/>
                <w:szCs w:val="22"/>
              </w:rPr>
            </w:pPr>
            <w:r w:rsidRPr="00E347D5">
              <w:rPr>
                <w:sz w:val="22"/>
                <w:szCs w:val="22"/>
              </w:rPr>
              <w:t xml:space="preserve">Знать и понимать основные определения и теоремы курса; знать и понимать актуальные проблемы </w:t>
            </w:r>
            <w:r w:rsidR="00610260">
              <w:rPr>
                <w:sz w:val="22"/>
                <w:szCs w:val="22"/>
              </w:rPr>
              <w:t>математики</w:t>
            </w:r>
            <w:r>
              <w:rPr>
                <w:sz w:val="22"/>
                <w:szCs w:val="22"/>
              </w:rPr>
              <w:t xml:space="preserve"> </w:t>
            </w:r>
            <w:r w:rsidRPr="00E347D5">
              <w:rPr>
                <w:sz w:val="22"/>
                <w:szCs w:val="22"/>
              </w:rPr>
              <w:t xml:space="preserve">в рамках учебной </w:t>
            </w:r>
            <w:r>
              <w:rPr>
                <w:sz w:val="22"/>
                <w:szCs w:val="22"/>
              </w:rPr>
              <w:t>программы</w:t>
            </w:r>
            <w:r w:rsidRPr="00E347D5">
              <w:rPr>
                <w:sz w:val="22"/>
                <w:szCs w:val="22"/>
              </w:rPr>
              <w:t xml:space="preserve">; уметь изложить </w:t>
            </w:r>
            <w:r>
              <w:rPr>
                <w:sz w:val="22"/>
                <w:szCs w:val="22"/>
              </w:rPr>
              <w:t>основные теоретические проблемы</w:t>
            </w:r>
            <w:r w:rsidRPr="00E347D5">
              <w:rPr>
                <w:sz w:val="22"/>
                <w:szCs w:val="22"/>
              </w:rPr>
              <w:t>; уметь найти необходимую информацию; уметь репродуцировать имеющуюся информацию; быть готовым к воспроизведению полученных знаний.</w:t>
            </w:r>
          </w:p>
        </w:tc>
        <w:tc>
          <w:tcPr>
            <w:tcW w:w="1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E8EABB" w14:textId="7AFAC018" w:rsidR="001A0650" w:rsidRDefault="001A0650" w:rsidP="00610260">
            <w:pPr>
              <w:spacing w:line="27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Умение </w:t>
            </w:r>
            <w:r w:rsidRPr="00293912">
              <w:rPr>
                <w:sz w:val="22"/>
                <w:szCs w:val="22"/>
              </w:rPr>
              <w:t xml:space="preserve">применять </w:t>
            </w:r>
            <w:r w:rsidR="00610260">
              <w:rPr>
                <w:sz w:val="22"/>
                <w:szCs w:val="22"/>
              </w:rPr>
              <w:t xml:space="preserve">знаний математики </w:t>
            </w:r>
            <w:r>
              <w:rPr>
                <w:sz w:val="22"/>
                <w:szCs w:val="22"/>
              </w:rPr>
              <w:t>в типичных задачах.</w:t>
            </w:r>
          </w:p>
        </w:tc>
      </w:tr>
      <w:tr w:rsidR="001A0650" w14:paraId="02E8EAC2" w14:textId="77777777" w:rsidTr="2FF8CEAE"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E8EABD" w14:textId="77777777" w:rsidR="001A0650" w:rsidRDefault="001A0650" w:rsidP="2FF8CEAE">
            <w:pPr>
              <w:spacing w:line="27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7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E8EABE" w14:textId="77777777" w:rsidR="001A0650" w:rsidRDefault="001A0650" w:rsidP="2FF8CEAE">
            <w:pPr>
              <w:spacing w:line="27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родвинутый уровень</w:t>
            </w:r>
          </w:p>
          <w:p w14:paraId="02E8EABF" w14:textId="77777777" w:rsidR="001A0650" w:rsidRDefault="001A0650" w:rsidP="2FF8CEAE">
            <w:pPr>
              <w:spacing w:line="276" w:lineRule="auto"/>
              <w:jc w:val="both"/>
              <w:rPr>
                <w:sz w:val="22"/>
                <w:szCs w:val="22"/>
              </w:rPr>
            </w:pPr>
          </w:p>
        </w:tc>
        <w:tc>
          <w:tcPr>
            <w:tcW w:w="16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E8EAC0" w14:textId="64CA33B9" w:rsidR="001A0650" w:rsidRDefault="001A0650" w:rsidP="00610260">
            <w:pPr>
              <w:spacing w:line="276" w:lineRule="auto"/>
              <w:jc w:val="both"/>
              <w:rPr>
                <w:sz w:val="22"/>
                <w:szCs w:val="22"/>
              </w:rPr>
            </w:pPr>
            <w:r w:rsidRPr="00E347D5">
              <w:rPr>
                <w:sz w:val="22"/>
                <w:szCs w:val="22"/>
              </w:rPr>
              <w:t xml:space="preserve">Уметь анализировать полученную информацию; знать и понимать междисциплинарные основы </w:t>
            </w:r>
            <w:r w:rsidR="00610260">
              <w:rPr>
                <w:sz w:val="22"/>
                <w:szCs w:val="22"/>
              </w:rPr>
              <w:t>математики</w:t>
            </w:r>
            <w:r w:rsidRPr="00E347D5">
              <w:rPr>
                <w:sz w:val="22"/>
                <w:szCs w:val="22"/>
              </w:rPr>
              <w:t xml:space="preserve">; уметь применять различные методы и технологии для решения задач; уметь использовать </w:t>
            </w:r>
            <w:r>
              <w:rPr>
                <w:sz w:val="22"/>
                <w:szCs w:val="22"/>
              </w:rPr>
              <w:t>изученную терминологию</w:t>
            </w:r>
            <w:r w:rsidRPr="00E347D5">
              <w:rPr>
                <w:sz w:val="22"/>
                <w:szCs w:val="22"/>
              </w:rPr>
              <w:t xml:space="preserve"> в устной беседе.</w:t>
            </w:r>
          </w:p>
        </w:tc>
        <w:tc>
          <w:tcPr>
            <w:tcW w:w="1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E8EAC1" w14:textId="5721ACFD" w:rsidR="001A0650" w:rsidRDefault="001A0650" w:rsidP="00610260">
            <w:pPr>
              <w:spacing w:line="27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Умение использовать </w:t>
            </w:r>
            <w:r w:rsidR="00610260">
              <w:rPr>
                <w:sz w:val="22"/>
                <w:szCs w:val="22"/>
              </w:rPr>
              <w:t>математические знания</w:t>
            </w:r>
            <w:r>
              <w:rPr>
                <w:sz w:val="22"/>
                <w:szCs w:val="22"/>
              </w:rPr>
              <w:t xml:space="preserve"> в задачах</w:t>
            </w:r>
            <w:r w:rsidRPr="00293912">
              <w:rPr>
                <w:sz w:val="22"/>
                <w:szCs w:val="22"/>
              </w:rPr>
              <w:t>, которые не являются типичными, но знакомы студентам или выходят за рамки известного лишь в небольшой степени.</w:t>
            </w:r>
          </w:p>
        </w:tc>
      </w:tr>
      <w:tr w:rsidR="001A0650" w14:paraId="02E8EAC8" w14:textId="77777777" w:rsidTr="2FF8CEAE"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E8EAC3" w14:textId="77777777" w:rsidR="001A0650" w:rsidRDefault="001A0650" w:rsidP="2FF8CEAE">
            <w:pPr>
              <w:spacing w:line="27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17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E8EAC4" w14:textId="77777777" w:rsidR="001A0650" w:rsidRDefault="001A0650" w:rsidP="2FF8CEAE">
            <w:pPr>
              <w:spacing w:line="27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ысокий уровень</w:t>
            </w:r>
          </w:p>
          <w:p w14:paraId="02E8EAC5" w14:textId="77777777" w:rsidR="001A0650" w:rsidRDefault="001A0650" w:rsidP="2FF8CEAE">
            <w:pPr>
              <w:spacing w:line="276" w:lineRule="auto"/>
              <w:jc w:val="both"/>
              <w:rPr>
                <w:sz w:val="22"/>
                <w:szCs w:val="22"/>
              </w:rPr>
            </w:pPr>
          </w:p>
        </w:tc>
        <w:tc>
          <w:tcPr>
            <w:tcW w:w="16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E8EAC6" w14:textId="556786C6" w:rsidR="001A0650" w:rsidRDefault="001A0650" w:rsidP="006A7A5D">
            <w:pPr>
              <w:spacing w:line="276" w:lineRule="auto"/>
              <w:jc w:val="both"/>
              <w:rPr>
                <w:sz w:val="22"/>
                <w:szCs w:val="22"/>
              </w:rPr>
            </w:pPr>
            <w:r w:rsidRPr="00E347D5">
              <w:rPr>
                <w:sz w:val="22"/>
                <w:szCs w:val="22"/>
              </w:rPr>
              <w:t xml:space="preserve">Знать и понимать актуальные проблемы </w:t>
            </w:r>
            <w:r w:rsidR="00610260">
              <w:rPr>
                <w:sz w:val="22"/>
                <w:szCs w:val="22"/>
              </w:rPr>
              <w:t>математики</w:t>
            </w:r>
            <w:r w:rsidRPr="00E347D5">
              <w:rPr>
                <w:sz w:val="22"/>
                <w:szCs w:val="22"/>
              </w:rPr>
              <w:t xml:space="preserve">, выходящие за рамки учебной </w:t>
            </w:r>
            <w:r>
              <w:rPr>
                <w:sz w:val="22"/>
                <w:szCs w:val="22"/>
              </w:rPr>
              <w:t>программы</w:t>
            </w:r>
            <w:r w:rsidRPr="00E347D5">
              <w:rPr>
                <w:sz w:val="22"/>
                <w:szCs w:val="22"/>
              </w:rPr>
              <w:t xml:space="preserve">; уметь применять различные методы и технологии для решения задач; уметь представлять, объяснять, </w:t>
            </w:r>
            <w:r w:rsidR="00610260">
              <w:rPr>
                <w:sz w:val="22"/>
                <w:szCs w:val="22"/>
              </w:rPr>
              <w:t xml:space="preserve">систематизировать </w:t>
            </w:r>
            <w:r w:rsidR="006A7A5D">
              <w:rPr>
                <w:sz w:val="22"/>
                <w:szCs w:val="22"/>
              </w:rPr>
              <w:t xml:space="preserve">и </w:t>
            </w:r>
            <w:r w:rsidR="00610260">
              <w:rPr>
                <w:sz w:val="22"/>
                <w:szCs w:val="22"/>
              </w:rPr>
              <w:t>синтезировать</w:t>
            </w:r>
            <w:r w:rsidRPr="00E347D5">
              <w:rPr>
                <w:sz w:val="22"/>
                <w:szCs w:val="22"/>
              </w:rPr>
              <w:t xml:space="preserve"> полученные результаты; уметь вести научную дискуссию.</w:t>
            </w:r>
          </w:p>
        </w:tc>
        <w:tc>
          <w:tcPr>
            <w:tcW w:w="1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E8EAC7" w14:textId="713C503F" w:rsidR="001A0650" w:rsidRDefault="001A0650" w:rsidP="00610260">
            <w:pPr>
              <w:spacing w:line="27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Умение использовать </w:t>
            </w:r>
            <w:r w:rsidR="00610260">
              <w:rPr>
                <w:sz w:val="22"/>
                <w:szCs w:val="22"/>
              </w:rPr>
              <w:t xml:space="preserve">математические </w:t>
            </w:r>
            <w:r>
              <w:rPr>
                <w:sz w:val="22"/>
                <w:szCs w:val="22"/>
              </w:rPr>
              <w:t>знани</w:t>
            </w:r>
            <w:r w:rsidR="00610260">
              <w:rPr>
                <w:sz w:val="22"/>
                <w:szCs w:val="22"/>
              </w:rPr>
              <w:t>я</w:t>
            </w:r>
            <w:r>
              <w:rPr>
                <w:sz w:val="22"/>
                <w:szCs w:val="22"/>
              </w:rPr>
              <w:t xml:space="preserve"> в задачах</w:t>
            </w:r>
            <w:r w:rsidRPr="00293912">
              <w:rPr>
                <w:sz w:val="22"/>
                <w:szCs w:val="22"/>
              </w:rPr>
              <w:t>, кото</w:t>
            </w:r>
            <w:r>
              <w:rPr>
                <w:sz w:val="22"/>
                <w:szCs w:val="22"/>
              </w:rPr>
              <w:t>рые</w:t>
            </w:r>
            <w:r w:rsidRPr="00293912">
              <w:rPr>
                <w:sz w:val="22"/>
                <w:szCs w:val="22"/>
              </w:rPr>
              <w:t xml:space="preserve"> требуют определенн</w:t>
            </w:r>
            <w:r>
              <w:rPr>
                <w:sz w:val="22"/>
                <w:szCs w:val="22"/>
              </w:rPr>
              <w:t>ой</w:t>
            </w:r>
            <w:r w:rsidRPr="00293912">
              <w:rPr>
                <w:sz w:val="22"/>
                <w:szCs w:val="22"/>
              </w:rPr>
              <w:t xml:space="preserve"> интуици</w:t>
            </w:r>
            <w:r>
              <w:rPr>
                <w:sz w:val="22"/>
                <w:szCs w:val="22"/>
              </w:rPr>
              <w:t>и</w:t>
            </w:r>
            <w:r w:rsidRPr="00293912">
              <w:rPr>
                <w:sz w:val="22"/>
                <w:szCs w:val="22"/>
              </w:rPr>
              <w:t>, размышлени</w:t>
            </w:r>
            <w:r>
              <w:rPr>
                <w:sz w:val="22"/>
                <w:szCs w:val="22"/>
              </w:rPr>
              <w:t>й</w:t>
            </w:r>
            <w:r w:rsidRPr="00293912">
              <w:rPr>
                <w:sz w:val="22"/>
                <w:szCs w:val="22"/>
              </w:rPr>
              <w:t xml:space="preserve"> и творчеств</w:t>
            </w:r>
            <w:r>
              <w:rPr>
                <w:sz w:val="22"/>
                <w:szCs w:val="22"/>
              </w:rPr>
              <w:t xml:space="preserve">а. </w:t>
            </w:r>
          </w:p>
        </w:tc>
      </w:tr>
    </w:tbl>
    <w:p w14:paraId="02E8EAD8" w14:textId="77777777" w:rsidR="000D31EA" w:rsidRPr="00371D4F" w:rsidRDefault="000D31EA" w:rsidP="2FF8CEAE">
      <w:pPr>
        <w:ind w:firstLine="567"/>
        <w:jc w:val="both"/>
        <w:rPr>
          <w:sz w:val="28"/>
          <w:szCs w:val="28"/>
        </w:rPr>
      </w:pPr>
    </w:p>
    <w:p w14:paraId="02E8EADA" w14:textId="77777777" w:rsidR="0053189B" w:rsidRDefault="0053189B" w:rsidP="2FF8CEAE">
      <w:pPr>
        <w:ind w:firstLine="567"/>
        <w:jc w:val="both"/>
        <w:rPr>
          <w:b/>
        </w:rPr>
      </w:pPr>
      <w:r>
        <w:rPr>
          <w:b/>
        </w:rPr>
        <w:t>5.2 Методика оценки знаний, умений и навыков студентов</w:t>
      </w:r>
    </w:p>
    <w:p w14:paraId="02E8EADB" w14:textId="77777777" w:rsidR="00F22D59" w:rsidRDefault="00F22D59" w:rsidP="2FF8CEAE">
      <w:pPr>
        <w:ind w:firstLine="567"/>
        <w:jc w:val="both"/>
        <w:rPr>
          <w:b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F22D59" w14:paraId="02E8EADE" w14:textId="77777777" w:rsidTr="2FF8CEAE">
        <w:tc>
          <w:tcPr>
            <w:tcW w:w="4672" w:type="dxa"/>
          </w:tcPr>
          <w:p w14:paraId="02E8EADC" w14:textId="77777777" w:rsidR="00F22D59" w:rsidRPr="00F22D59" w:rsidRDefault="00F22D59" w:rsidP="2FF8CEAE">
            <w:pPr>
              <w:jc w:val="center"/>
            </w:pPr>
            <w:r w:rsidRPr="00F22D59">
              <w:t>Результаты обучения</w:t>
            </w:r>
          </w:p>
        </w:tc>
        <w:tc>
          <w:tcPr>
            <w:tcW w:w="4673" w:type="dxa"/>
          </w:tcPr>
          <w:p w14:paraId="02E8EADD" w14:textId="77777777" w:rsidR="00F22D59" w:rsidRPr="00F22D59" w:rsidRDefault="00F22D59" w:rsidP="2FF8CEAE">
            <w:pPr>
              <w:jc w:val="center"/>
            </w:pPr>
            <w:r w:rsidRPr="00F22D59">
              <w:t>Оценочные средства</w:t>
            </w:r>
          </w:p>
        </w:tc>
      </w:tr>
      <w:tr w:rsidR="00F22D59" w14:paraId="02E8EAE0" w14:textId="77777777" w:rsidTr="2FF8CEAE">
        <w:tc>
          <w:tcPr>
            <w:tcW w:w="9345" w:type="dxa"/>
            <w:gridSpan w:val="2"/>
          </w:tcPr>
          <w:p w14:paraId="02E8EADF" w14:textId="50F49627" w:rsidR="00F22D59" w:rsidRDefault="00F22D59" w:rsidP="2FF8CEAE">
            <w:pPr>
              <w:jc w:val="both"/>
              <w:rPr>
                <w:b/>
              </w:rPr>
            </w:pPr>
            <w:r>
              <w:rPr>
                <w:i/>
                <w:sz w:val="22"/>
                <w:szCs w:val="22"/>
              </w:rPr>
              <w:t xml:space="preserve">Компетенция </w:t>
            </w:r>
            <w:r w:rsidR="006A7A5D" w:rsidRPr="005A4EC2">
              <w:rPr>
                <w:sz w:val="22"/>
                <w:szCs w:val="22"/>
              </w:rPr>
              <w:t>ОПК-1. Способен применять естественнонаучные и общеинженерные знания, методы математического анализа и моделирования в профессиональной деятельности</w:t>
            </w:r>
          </w:p>
        </w:tc>
      </w:tr>
      <w:tr w:rsidR="006A7A5D" w14:paraId="02E8EAE3" w14:textId="77777777" w:rsidTr="2FF8CEAE">
        <w:tc>
          <w:tcPr>
            <w:tcW w:w="4672" w:type="dxa"/>
          </w:tcPr>
          <w:p w14:paraId="483F67F2" w14:textId="77777777" w:rsidR="006A7A5D" w:rsidRDefault="006A7A5D" w:rsidP="00C73697">
            <w:pPr>
              <w:spacing w:line="27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роговый уровень</w:t>
            </w:r>
          </w:p>
          <w:p w14:paraId="02E8EAE1" w14:textId="77777777" w:rsidR="006A7A5D" w:rsidRPr="004E5935" w:rsidRDefault="006A7A5D" w:rsidP="2FF8CEAE">
            <w:pPr>
              <w:spacing w:line="276" w:lineRule="auto"/>
              <w:jc w:val="both"/>
              <w:rPr>
                <w:sz w:val="22"/>
                <w:szCs w:val="22"/>
              </w:rPr>
            </w:pPr>
          </w:p>
        </w:tc>
        <w:tc>
          <w:tcPr>
            <w:tcW w:w="4673" w:type="dxa"/>
          </w:tcPr>
          <w:p w14:paraId="66FE796D" w14:textId="77777777" w:rsidR="00D02955" w:rsidRDefault="00D02955" w:rsidP="00D02955">
            <w:pPr>
              <w:jc w:val="both"/>
            </w:pPr>
            <w:r>
              <w:t>Контрольные задания</w:t>
            </w:r>
          </w:p>
          <w:p w14:paraId="4B8540C2" w14:textId="77777777" w:rsidR="00D02955" w:rsidRDefault="00D02955" w:rsidP="00D02955">
            <w:pPr>
              <w:jc w:val="both"/>
            </w:pPr>
            <w:r>
              <w:t>Индивидуальные задания</w:t>
            </w:r>
          </w:p>
          <w:p w14:paraId="52123D79" w14:textId="77777777" w:rsidR="00D02955" w:rsidRDefault="00D02955" w:rsidP="00D02955">
            <w:pPr>
              <w:jc w:val="both"/>
            </w:pPr>
            <w:r>
              <w:t>Вопросы к экзамену</w:t>
            </w:r>
          </w:p>
          <w:p w14:paraId="02E8EAE2" w14:textId="20CD337C" w:rsidR="006A7A5D" w:rsidRDefault="00D02955" w:rsidP="00D02955">
            <w:pPr>
              <w:jc w:val="both"/>
              <w:rPr>
                <w:b/>
              </w:rPr>
            </w:pPr>
            <w:r>
              <w:t>Билеты к экзамену</w:t>
            </w:r>
          </w:p>
        </w:tc>
      </w:tr>
      <w:tr w:rsidR="006A7A5D" w14:paraId="02E8EAE6" w14:textId="77777777" w:rsidTr="2FF8CEAE">
        <w:tc>
          <w:tcPr>
            <w:tcW w:w="4672" w:type="dxa"/>
          </w:tcPr>
          <w:p w14:paraId="04344537" w14:textId="77777777" w:rsidR="006A7A5D" w:rsidRDefault="006A7A5D" w:rsidP="00C73697">
            <w:pPr>
              <w:spacing w:line="27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родвинутый уровень</w:t>
            </w:r>
          </w:p>
          <w:p w14:paraId="02E8EAE4" w14:textId="77777777" w:rsidR="006A7A5D" w:rsidRPr="004E5935" w:rsidRDefault="006A7A5D" w:rsidP="2FF8CEAE">
            <w:pPr>
              <w:spacing w:line="276" w:lineRule="auto"/>
              <w:jc w:val="both"/>
              <w:rPr>
                <w:sz w:val="22"/>
                <w:szCs w:val="22"/>
              </w:rPr>
            </w:pPr>
          </w:p>
        </w:tc>
        <w:tc>
          <w:tcPr>
            <w:tcW w:w="4673" w:type="dxa"/>
          </w:tcPr>
          <w:p w14:paraId="247668C4" w14:textId="77777777" w:rsidR="00D02955" w:rsidRDefault="00D02955" w:rsidP="00D02955">
            <w:pPr>
              <w:jc w:val="both"/>
            </w:pPr>
            <w:r>
              <w:t>Контрольные задания</w:t>
            </w:r>
          </w:p>
          <w:p w14:paraId="6D9DDCA0" w14:textId="77777777" w:rsidR="00D02955" w:rsidRDefault="00D02955" w:rsidP="00D02955">
            <w:pPr>
              <w:jc w:val="both"/>
            </w:pPr>
            <w:r>
              <w:t>Индивидуальные задания</w:t>
            </w:r>
          </w:p>
          <w:p w14:paraId="5C25D385" w14:textId="77777777" w:rsidR="00D02955" w:rsidRDefault="00D02955" w:rsidP="00D02955">
            <w:pPr>
              <w:jc w:val="both"/>
            </w:pPr>
            <w:r>
              <w:t>Вопросы к экзамену</w:t>
            </w:r>
          </w:p>
          <w:p w14:paraId="02E8EAE5" w14:textId="323076A6" w:rsidR="006A7A5D" w:rsidRDefault="00D02955" w:rsidP="00D02955">
            <w:pPr>
              <w:jc w:val="both"/>
              <w:rPr>
                <w:b/>
              </w:rPr>
            </w:pPr>
            <w:r>
              <w:t>Билеты к экзамену</w:t>
            </w:r>
          </w:p>
        </w:tc>
      </w:tr>
      <w:tr w:rsidR="006A7A5D" w14:paraId="02E8EAE9" w14:textId="77777777" w:rsidTr="2FF8CEAE">
        <w:tc>
          <w:tcPr>
            <w:tcW w:w="4672" w:type="dxa"/>
          </w:tcPr>
          <w:p w14:paraId="7187D128" w14:textId="77777777" w:rsidR="006A7A5D" w:rsidRDefault="006A7A5D" w:rsidP="00C73697">
            <w:pPr>
              <w:spacing w:line="276" w:lineRule="auto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ысокий уровень</w:t>
            </w:r>
          </w:p>
          <w:p w14:paraId="02E8EAE7" w14:textId="77777777" w:rsidR="006A7A5D" w:rsidRPr="004E5935" w:rsidRDefault="006A7A5D" w:rsidP="2FF8CEAE">
            <w:pPr>
              <w:spacing w:line="276" w:lineRule="auto"/>
              <w:jc w:val="both"/>
              <w:rPr>
                <w:sz w:val="22"/>
                <w:szCs w:val="22"/>
              </w:rPr>
            </w:pPr>
          </w:p>
        </w:tc>
        <w:tc>
          <w:tcPr>
            <w:tcW w:w="4673" w:type="dxa"/>
          </w:tcPr>
          <w:p w14:paraId="0B317AB8" w14:textId="77777777" w:rsidR="00D02955" w:rsidRDefault="00D02955" w:rsidP="00D02955">
            <w:pPr>
              <w:jc w:val="both"/>
            </w:pPr>
            <w:r>
              <w:t>Контрольные задания</w:t>
            </w:r>
          </w:p>
          <w:p w14:paraId="043D9759" w14:textId="77777777" w:rsidR="00D02955" w:rsidRDefault="00D02955" w:rsidP="00D02955">
            <w:pPr>
              <w:jc w:val="both"/>
            </w:pPr>
            <w:r>
              <w:t>Индивидуальные задания</w:t>
            </w:r>
          </w:p>
          <w:p w14:paraId="49E3F524" w14:textId="77777777" w:rsidR="00D02955" w:rsidRDefault="00D02955" w:rsidP="00D02955">
            <w:pPr>
              <w:jc w:val="both"/>
            </w:pPr>
            <w:r>
              <w:t>Вопросы к экзамену</w:t>
            </w:r>
          </w:p>
          <w:p w14:paraId="02E8EAE8" w14:textId="49404EAE" w:rsidR="006A7A5D" w:rsidRDefault="00D02955" w:rsidP="00D02955">
            <w:pPr>
              <w:jc w:val="both"/>
              <w:rPr>
                <w:b/>
              </w:rPr>
            </w:pPr>
            <w:r>
              <w:t>Билеты к экзамену</w:t>
            </w:r>
          </w:p>
        </w:tc>
      </w:tr>
    </w:tbl>
    <w:p w14:paraId="2F3131A0" w14:textId="77777777" w:rsidR="00371D4F" w:rsidRDefault="00371D4F" w:rsidP="2FF8CEAE">
      <w:pPr>
        <w:ind w:firstLine="567"/>
        <w:jc w:val="both"/>
        <w:rPr>
          <w:b/>
        </w:rPr>
      </w:pPr>
    </w:p>
    <w:p w14:paraId="02E8EAF8" w14:textId="77777777" w:rsidR="0053189B" w:rsidRDefault="0053189B" w:rsidP="2FF8CEAE">
      <w:pPr>
        <w:ind w:firstLine="567"/>
        <w:jc w:val="both"/>
        <w:rPr>
          <w:b/>
        </w:rPr>
      </w:pPr>
      <w:r>
        <w:rPr>
          <w:b/>
        </w:rPr>
        <w:t>5.4 Критерии оценки практических работ</w:t>
      </w:r>
    </w:p>
    <w:p w14:paraId="216E0D23" w14:textId="77777777" w:rsidR="0043547A" w:rsidRDefault="0043547A" w:rsidP="0043547A">
      <w:pPr>
        <w:ind w:firstLine="567"/>
        <w:jc w:val="both"/>
      </w:pPr>
      <w:r>
        <w:t xml:space="preserve">Оценка эффективности усвоения студентом материала, пройденного на практических занятиях, осуществляется с помощью контрольных работ и индивидуальных заданий. </w:t>
      </w:r>
    </w:p>
    <w:p w14:paraId="15FAC75E" w14:textId="35740A5C" w:rsidR="0043547A" w:rsidRPr="000004A4" w:rsidRDefault="0043547A" w:rsidP="0043547A">
      <w:pPr>
        <w:ind w:firstLine="567"/>
        <w:jc w:val="both"/>
      </w:pPr>
      <w:r w:rsidRPr="00A2425C">
        <w:t>Кажд</w:t>
      </w:r>
      <w:r>
        <w:t>ая</w:t>
      </w:r>
      <w:r w:rsidRPr="00A2425C">
        <w:t xml:space="preserve"> контрольн</w:t>
      </w:r>
      <w:r>
        <w:t>ая</w:t>
      </w:r>
      <w:r w:rsidRPr="00A2425C">
        <w:t xml:space="preserve"> работ</w:t>
      </w:r>
      <w:r>
        <w:t>а</w:t>
      </w:r>
      <w:r w:rsidRPr="00A2425C">
        <w:t xml:space="preserve"> </w:t>
      </w:r>
      <w:r>
        <w:t xml:space="preserve">(каждое индивидуальное задание) </w:t>
      </w:r>
      <w:r w:rsidRPr="00A2425C">
        <w:t xml:space="preserve">оценивается </w:t>
      </w:r>
      <w:r>
        <w:t xml:space="preserve">по шкале </w:t>
      </w:r>
      <w:r w:rsidRPr="00A2425C">
        <w:t xml:space="preserve">от 0 до </w:t>
      </w:r>
      <w:r>
        <w:t>15</w:t>
      </w:r>
      <w:r w:rsidRPr="00A2425C">
        <w:t xml:space="preserve"> баллов. Количество баллов, полученных студентом за контрольную работу</w:t>
      </w:r>
      <w:r>
        <w:t xml:space="preserve"> (индивидуальное задание)</w:t>
      </w:r>
      <w:r w:rsidRPr="00A2425C">
        <w:t xml:space="preserve">, равно сумме </w:t>
      </w:r>
      <w:r>
        <w:t>баллов за каждую задачу</w:t>
      </w:r>
      <w:r w:rsidRPr="001E497E">
        <w:t>.</w:t>
      </w:r>
      <w:r>
        <w:t xml:space="preserve"> При этом студент получает за одну задачу</w:t>
      </w:r>
      <w:r w:rsidRPr="002D7D95">
        <w:t>:</w:t>
      </w:r>
    </w:p>
    <w:p w14:paraId="50BF17D8" w14:textId="77777777" w:rsidR="0043547A" w:rsidRPr="002D7D95" w:rsidRDefault="0043547A" w:rsidP="0043547A">
      <w:pPr>
        <w:ind w:firstLine="567"/>
        <w:jc w:val="both"/>
      </w:pPr>
      <w:r w:rsidRPr="002D7D95">
        <w:t>20</w:t>
      </w:r>
      <w:r>
        <w:t xml:space="preserve">% от максимального числа баллов за задачу в случае, когда продемонстрировано </w:t>
      </w:r>
      <w:r w:rsidRPr="002D7D95">
        <w:rPr>
          <w:color w:val="000000"/>
          <w:shd w:val="clear" w:color="auto" w:fill="FFFFFF"/>
        </w:rPr>
        <w:t>полно</w:t>
      </w:r>
      <w:r>
        <w:rPr>
          <w:color w:val="000000"/>
          <w:shd w:val="clear" w:color="auto" w:fill="FFFFFF"/>
        </w:rPr>
        <w:t>е незнание</w:t>
      </w:r>
      <w:r w:rsidRPr="002D7D95">
        <w:rPr>
          <w:color w:val="000000"/>
          <w:shd w:val="clear" w:color="auto" w:fill="FFFFFF"/>
        </w:rPr>
        <w:t xml:space="preserve"> </w:t>
      </w:r>
      <w:r>
        <w:rPr>
          <w:color w:val="000000"/>
          <w:shd w:val="clear" w:color="auto" w:fill="FFFFFF"/>
        </w:rPr>
        <w:t>изученного материала, отсутствие</w:t>
      </w:r>
      <w:r w:rsidRPr="002D7D95">
        <w:rPr>
          <w:color w:val="000000"/>
          <w:shd w:val="clear" w:color="auto" w:fill="FFFFFF"/>
        </w:rPr>
        <w:t xml:space="preserve"> элементарных умений и навыков;</w:t>
      </w:r>
      <w:r>
        <w:t xml:space="preserve"> </w:t>
      </w:r>
    </w:p>
    <w:p w14:paraId="4E02AA3C" w14:textId="77777777" w:rsidR="0043547A" w:rsidRDefault="0043547A" w:rsidP="0043547A">
      <w:pPr>
        <w:ind w:firstLine="567"/>
        <w:jc w:val="both"/>
      </w:pPr>
      <w:r w:rsidRPr="002D7D95">
        <w:t>40</w:t>
      </w:r>
      <w:r>
        <w:t xml:space="preserve">% от максимального числа баллов за задачу в случае, когда </w:t>
      </w:r>
      <w:r w:rsidRPr="009B09D6">
        <w:rPr>
          <w:color w:val="000000"/>
          <w:shd w:val="clear" w:color="auto" w:fill="FFFFFF"/>
        </w:rPr>
        <w:t xml:space="preserve">допущены существенные ошибки, показавшие, что </w:t>
      </w:r>
      <w:r>
        <w:rPr>
          <w:color w:val="000000"/>
          <w:shd w:val="clear" w:color="auto" w:fill="FFFFFF"/>
        </w:rPr>
        <w:t>студент</w:t>
      </w:r>
      <w:r w:rsidRPr="009B09D6">
        <w:rPr>
          <w:color w:val="000000"/>
          <w:shd w:val="clear" w:color="auto" w:fill="FFFFFF"/>
        </w:rPr>
        <w:t xml:space="preserve"> не обладает обязательными умениями по данной теме в полной мере</w:t>
      </w:r>
      <w:r w:rsidRPr="002D7D95">
        <w:rPr>
          <w:color w:val="000000"/>
          <w:shd w:val="clear" w:color="auto" w:fill="FFFFFF"/>
        </w:rPr>
        <w:t>;</w:t>
      </w:r>
      <w:r>
        <w:t xml:space="preserve"> </w:t>
      </w:r>
    </w:p>
    <w:p w14:paraId="5749A7CC" w14:textId="77777777" w:rsidR="0043547A" w:rsidRDefault="0043547A" w:rsidP="0043547A">
      <w:pPr>
        <w:ind w:firstLine="567"/>
        <w:jc w:val="both"/>
      </w:pPr>
      <w:r w:rsidRPr="002D7D95">
        <w:t>60</w:t>
      </w:r>
      <w:r>
        <w:t xml:space="preserve">% от максимального числа баллов за задачу в случае, когда </w:t>
      </w:r>
      <w:r w:rsidRPr="009B09D6">
        <w:rPr>
          <w:color w:val="000000"/>
          <w:shd w:val="clear" w:color="auto" w:fill="FFFFFF"/>
        </w:rPr>
        <w:t xml:space="preserve">допущено более одной ошибки, но </w:t>
      </w:r>
      <w:r>
        <w:rPr>
          <w:color w:val="000000"/>
          <w:shd w:val="clear" w:color="auto" w:fill="FFFFFF"/>
        </w:rPr>
        <w:t>студент</w:t>
      </w:r>
      <w:r w:rsidRPr="009B09D6">
        <w:rPr>
          <w:color w:val="000000"/>
          <w:shd w:val="clear" w:color="auto" w:fill="FFFFFF"/>
        </w:rPr>
        <w:t xml:space="preserve"> обладает обязательными умениями по проверяемой теме</w:t>
      </w:r>
      <w:r w:rsidRPr="002D7D95">
        <w:rPr>
          <w:color w:val="000000"/>
          <w:shd w:val="clear" w:color="auto" w:fill="FFFFFF"/>
        </w:rPr>
        <w:t>;</w:t>
      </w:r>
      <w:r>
        <w:t xml:space="preserve"> </w:t>
      </w:r>
    </w:p>
    <w:p w14:paraId="3FB71B72" w14:textId="77777777" w:rsidR="0043547A" w:rsidRDefault="0043547A" w:rsidP="0043547A">
      <w:pPr>
        <w:pStyle w:val="af9"/>
        <w:shd w:val="clear" w:color="auto" w:fill="FFFFFF"/>
        <w:spacing w:before="0" w:beforeAutospacing="0" w:after="0" w:afterAutospacing="0"/>
        <w:ind w:firstLine="567"/>
        <w:jc w:val="both"/>
        <w:rPr>
          <w:rFonts w:ascii="Arial" w:hAnsi="Arial" w:cs="Arial"/>
          <w:color w:val="000000"/>
          <w:sz w:val="21"/>
          <w:szCs w:val="21"/>
        </w:rPr>
      </w:pPr>
      <w:r w:rsidRPr="002D7D95">
        <w:t>80</w:t>
      </w:r>
      <w:r>
        <w:t xml:space="preserve">% от максимального числа баллов за задачу в случае, </w:t>
      </w:r>
      <w:r>
        <w:rPr>
          <w:color w:val="000000"/>
        </w:rPr>
        <w:t>когда оно выполнено</w:t>
      </w:r>
      <w:r w:rsidRPr="009B09D6">
        <w:rPr>
          <w:color w:val="000000"/>
        </w:rPr>
        <w:t xml:space="preserve"> полностью, но обоснования шагов решения недостаточны (если умение обосновывать рассуждения не являлось специальным объектом проверки)</w:t>
      </w:r>
      <w:r>
        <w:rPr>
          <w:color w:val="000000"/>
        </w:rPr>
        <w:t>, допущена одна незначительная ошибка</w:t>
      </w:r>
      <w:r>
        <w:rPr>
          <w:rFonts w:ascii="Arial" w:hAnsi="Arial" w:cs="Arial"/>
          <w:color w:val="000000"/>
        </w:rPr>
        <w:t>;</w:t>
      </w:r>
    </w:p>
    <w:p w14:paraId="6EA4B230" w14:textId="77777777" w:rsidR="0043547A" w:rsidRPr="009B09D6" w:rsidRDefault="0043547A" w:rsidP="0043547A">
      <w:pPr>
        <w:pStyle w:val="af9"/>
        <w:shd w:val="clear" w:color="auto" w:fill="FFFFFF"/>
        <w:spacing w:before="0" w:beforeAutospacing="0" w:after="0" w:afterAutospacing="0"/>
        <w:ind w:firstLine="567"/>
        <w:jc w:val="both"/>
        <w:rPr>
          <w:color w:val="000000"/>
          <w:sz w:val="21"/>
          <w:szCs w:val="21"/>
        </w:rPr>
      </w:pPr>
      <w:r>
        <w:t>10</w:t>
      </w:r>
      <w:r w:rsidRPr="002D7D95">
        <w:t>0</w:t>
      </w:r>
      <w:r>
        <w:t xml:space="preserve">% от максимального числа баллов за задачу в случае, когда </w:t>
      </w:r>
      <w:r>
        <w:rPr>
          <w:color w:val="000000"/>
        </w:rPr>
        <w:t>оно выполнено</w:t>
      </w:r>
      <w:r w:rsidRPr="009B09D6">
        <w:rPr>
          <w:color w:val="000000"/>
        </w:rPr>
        <w:t xml:space="preserve"> полностью, в логических рассуждениях и обосновании решения нет пробелов и ошибок,</w:t>
      </w:r>
      <w:r>
        <w:rPr>
          <w:color w:val="000000"/>
        </w:rPr>
        <w:t xml:space="preserve"> </w:t>
      </w:r>
      <w:r w:rsidRPr="009B09D6">
        <w:rPr>
          <w:color w:val="000000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</w:t>
      </w:r>
      <w:r>
        <w:rPr>
          <w:color w:val="000000"/>
        </w:rPr>
        <w:t>.</w:t>
      </w:r>
    </w:p>
    <w:p w14:paraId="6641A550" w14:textId="77777777" w:rsidR="0059279D" w:rsidRDefault="0059279D" w:rsidP="2FF8CEAE">
      <w:pPr>
        <w:ind w:firstLine="567"/>
        <w:jc w:val="both"/>
        <w:rPr>
          <w:b/>
        </w:rPr>
      </w:pPr>
    </w:p>
    <w:p w14:paraId="02E8EAFA" w14:textId="4D60A437" w:rsidR="0053189B" w:rsidRDefault="0043547A" w:rsidP="2FF8CEAE">
      <w:pPr>
        <w:ind w:firstLine="567"/>
        <w:jc w:val="both"/>
        <w:rPr>
          <w:b/>
        </w:rPr>
      </w:pPr>
      <w:r>
        <w:rPr>
          <w:b/>
        </w:rPr>
        <w:t>5.6 Критерии оценки экзамена</w:t>
      </w:r>
    </w:p>
    <w:p w14:paraId="42A08BFE" w14:textId="77777777" w:rsidR="00BD669E" w:rsidRDefault="0043547A" w:rsidP="0043547A">
      <w:pPr>
        <w:ind w:firstLine="708"/>
        <w:jc w:val="both"/>
      </w:pPr>
      <w:r>
        <w:t>Согласно подразделу 2.2 и</w:t>
      </w:r>
      <w:r w:rsidRPr="00E53599">
        <w:t>тоговая</w:t>
      </w:r>
      <w:r>
        <w:t xml:space="preserve"> экзаменационная</w:t>
      </w:r>
      <w:r w:rsidRPr="00E53599">
        <w:t xml:space="preserve"> оценка определяется </w:t>
      </w:r>
      <w:r>
        <w:t>в результате установления соответствия между суммой</w:t>
      </w:r>
      <w:r w:rsidRPr="00E53599">
        <w:t xml:space="preserve"> баллов промежуточного к</w:t>
      </w:r>
      <w:r>
        <w:t xml:space="preserve">онтроля успеваемости и текущей </w:t>
      </w:r>
      <w:r w:rsidRPr="00E53599">
        <w:t xml:space="preserve">аттестации (экзамена) и </w:t>
      </w:r>
      <w:r>
        <w:t xml:space="preserve">оценкой по пятибалльной шкале. </w:t>
      </w:r>
      <w:r w:rsidRPr="006F3A80">
        <w:t xml:space="preserve"> </w:t>
      </w:r>
      <w:r>
        <w:t>Т</w:t>
      </w:r>
      <w:r w:rsidRPr="00E53599">
        <w:t>екущая аттестация (экзамен) оценивается до 40 баллов</w:t>
      </w:r>
      <w:r w:rsidR="00BD669E">
        <w:t>, которые студент может получить за ответ на 2 теоретических вопроса и решение 2 задач (за ответ на 1 теоретический вопрос и решение 3 задач)</w:t>
      </w:r>
      <w:r w:rsidR="00BD669E" w:rsidRPr="00E53599">
        <w:t>.</w:t>
      </w:r>
    </w:p>
    <w:p w14:paraId="50390CBD" w14:textId="17658A4C" w:rsidR="0043547A" w:rsidRPr="0033247E" w:rsidRDefault="0043547A" w:rsidP="0043547A">
      <w:pPr>
        <w:ind w:firstLine="708"/>
        <w:jc w:val="both"/>
      </w:pPr>
      <w:r>
        <w:t>В рамках экзамена критерий оценки ответа на теоретический вопрос или решения задачи</w:t>
      </w:r>
      <w:r w:rsidRPr="0033247E">
        <w:t>:</w:t>
      </w:r>
    </w:p>
    <w:p w14:paraId="37AA8F05" w14:textId="77777777" w:rsidR="0043547A" w:rsidRPr="0033247E" w:rsidRDefault="0043547A" w:rsidP="0043547A">
      <w:pPr>
        <w:jc w:val="both"/>
      </w:pPr>
      <w:r w:rsidRPr="00AD0461">
        <w:rPr>
          <w:b/>
        </w:rPr>
        <w:t>0–1</w:t>
      </w:r>
      <w:r>
        <w:t xml:space="preserve"> балл – полное отсутствие знаний по теоретическому вопросу; отсутствие навыков решения задачи</w:t>
      </w:r>
      <w:r w:rsidRPr="0033247E">
        <w:t>;</w:t>
      </w:r>
    </w:p>
    <w:p w14:paraId="253D7CEC" w14:textId="77777777" w:rsidR="0043547A" w:rsidRPr="0033247E" w:rsidRDefault="0043547A" w:rsidP="0043547A">
      <w:pPr>
        <w:jc w:val="both"/>
      </w:pPr>
      <w:r w:rsidRPr="00AD0461">
        <w:rPr>
          <w:b/>
        </w:rPr>
        <w:t>2–3</w:t>
      </w:r>
      <w:r>
        <w:t xml:space="preserve"> балла – фрагментарное знание теоретического вопроса в объеме учебной программы или фрагментарное умение решать задачу, незнание используемой в вопросе терминологии, грубые ошибки в рассуждениях или в решении задачи</w:t>
      </w:r>
      <w:r w:rsidRPr="0033247E">
        <w:t>;</w:t>
      </w:r>
    </w:p>
    <w:p w14:paraId="42EE35DD" w14:textId="77777777" w:rsidR="0043547A" w:rsidRPr="0033247E" w:rsidRDefault="0043547A" w:rsidP="0043547A">
      <w:pPr>
        <w:jc w:val="both"/>
      </w:pPr>
      <w:r w:rsidRPr="00AD0461">
        <w:rPr>
          <w:b/>
        </w:rPr>
        <w:t>4–5</w:t>
      </w:r>
      <w:r>
        <w:t xml:space="preserve"> баллов – неполное знание теоретического вопроса в объеме учебной программы, используемой в вопросе терминологии, или неполное умение решать задачи, допущено более одной ошибки</w:t>
      </w:r>
      <w:r w:rsidRPr="0033247E">
        <w:t>;</w:t>
      </w:r>
    </w:p>
    <w:p w14:paraId="479527BE" w14:textId="77777777" w:rsidR="0043547A" w:rsidRPr="0033247E" w:rsidRDefault="0043547A" w:rsidP="0043547A">
      <w:pPr>
        <w:jc w:val="both"/>
      </w:pPr>
      <w:r w:rsidRPr="00AD0461">
        <w:rPr>
          <w:b/>
        </w:rPr>
        <w:t>6–8</w:t>
      </w:r>
      <w:r>
        <w:t xml:space="preserve"> баллов – знание теоретического вопроса в объеме учебной программы при наличии незначительных ошибок в используемых формулах, формулировках и определениях, которые сам студент исправляет в процессе ответа; уверенное самостоятельное решение задачи при наличии незначительных арифметических ошибок</w:t>
      </w:r>
      <w:r w:rsidRPr="0033247E">
        <w:t>;</w:t>
      </w:r>
    </w:p>
    <w:p w14:paraId="4022704D" w14:textId="77777777" w:rsidR="0043547A" w:rsidRPr="00F91F10" w:rsidRDefault="0043547A" w:rsidP="0043547A">
      <w:pPr>
        <w:jc w:val="both"/>
      </w:pPr>
      <w:r w:rsidRPr="00AD0461">
        <w:rPr>
          <w:b/>
        </w:rPr>
        <w:t>9–10</w:t>
      </w:r>
      <w:r>
        <w:t xml:space="preserve"> баллов – уверенное знание теоретического вопроса в объеме учебной программы и уверенное знание используемой в вопросе терминологии; уверенное самостоятельное решение задачи и уверенное знание используемой в задаче терминологии.</w:t>
      </w:r>
    </w:p>
    <w:p w14:paraId="457FBB16" w14:textId="77777777" w:rsidR="0043547A" w:rsidRDefault="0043547A" w:rsidP="2FF8CEAE">
      <w:pPr>
        <w:ind w:firstLine="567"/>
        <w:jc w:val="both"/>
        <w:rPr>
          <w:b/>
        </w:rPr>
      </w:pPr>
    </w:p>
    <w:p w14:paraId="02E8EAFC" w14:textId="77777777" w:rsidR="00D813B5" w:rsidRPr="00D813B5" w:rsidRDefault="0053189B" w:rsidP="2FF8CEAE">
      <w:pPr>
        <w:ind w:firstLine="540"/>
        <w:jc w:val="both"/>
        <w:rPr>
          <w:b/>
        </w:rPr>
      </w:pPr>
      <w:r>
        <w:rPr>
          <w:b/>
        </w:rPr>
        <w:t>6</w:t>
      </w:r>
      <w:r w:rsidR="00D813B5" w:rsidRPr="00D813B5">
        <w:rPr>
          <w:b/>
        </w:rPr>
        <w:t xml:space="preserve"> </w:t>
      </w:r>
      <w:r w:rsidRPr="00D813B5">
        <w:rPr>
          <w:b/>
        </w:rPr>
        <w:t>МЕТОДИЧЕСКИЕ РЕКОМЕНДАЦИИ ПО ОРГАНИЗАЦИИ И ВЫПОЛНЕНИЮ САМОСТОЯТЕЛЬНОЙ РАБОТЫ СТУДЕНТОВ ПО УЧЕБНОЙ ДИСЦИПЛИНЕ</w:t>
      </w:r>
    </w:p>
    <w:p w14:paraId="02E8EAFD" w14:textId="77777777" w:rsidR="00CD25AF" w:rsidRDefault="00CD25AF" w:rsidP="2FF8CEAE">
      <w:pPr>
        <w:ind w:firstLine="567"/>
      </w:pPr>
    </w:p>
    <w:p w14:paraId="02E8EAFE" w14:textId="77777777" w:rsidR="00CD25AF" w:rsidRPr="00CD25AF" w:rsidRDefault="00CD25AF" w:rsidP="2FF8CEAE">
      <w:pPr>
        <w:ind w:firstLine="567"/>
        <w:jc w:val="both"/>
        <w:rPr>
          <w:rFonts w:eastAsia="Calibri"/>
          <w:bCs/>
          <w:color w:val="000000"/>
        </w:rPr>
      </w:pPr>
      <w:r w:rsidRPr="00CD25AF">
        <w:t>Самостоятельная работа студентов</w:t>
      </w:r>
      <w:r w:rsidRPr="00CD25AF">
        <w:rPr>
          <w:rFonts w:eastAsia="Calibri"/>
          <w:bCs/>
          <w:color w:val="000000"/>
        </w:rPr>
        <w:t xml:space="preserve"> (СРС) направлена на закрепление и углубление освоения учебного материала, развитие практических умений. СРС включает следующие виды самостоятельной работы студентов:</w:t>
      </w:r>
    </w:p>
    <w:p w14:paraId="678AF8E9" w14:textId="77777777" w:rsidR="002C084D" w:rsidRPr="00390EFC" w:rsidRDefault="002C084D" w:rsidP="002C084D">
      <w:pPr>
        <w:ind w:firstLine="540"/>
        <w:jc w:val="both"/>
      </w:pPr>
      <w:r w:rsidRPr="00390EFC">
        <w:t>конспектирование;</w:t>
      </w:r>
    </w:p>
    <w:p w14:paraId="597BFF53" w14:textId="77777777" w:rsidR="002C084D" w:rsidRPr="00DA2F4C" w:rsidRDefault="002C084D" w:rsidP="002C084D">
      <w:pPr>
        <w:ind w:firstLine="540"/>
        <w:jc w:val="both"/>
        <w:rPr>
          <w:rFonts w:eastAsia="Calibri"/>
          <w:bCs/>
          <w:color w:val="000000"/>
        </w:rPr>
      </w:pPr>
      <w:r w:rsidRPr="00AB639B">
        <w:t>решение задач и упражнений по образцу;</w:t>
      </w:r>
    </w:p>
    <w:p w14:paraId="04FEF696" w14:textId="77777777" w:rsidR="002C084D" w:rsidRPr="00DA2F4C" w:rsidRDefault="002C084D" w:rsidP="002C084D">
      <w:pPr>
        <w:ind w:firstLine="540"/>
        <w:jc w:val="both"/>
        <w:rPr>
          <w:rFonts w:eastAsia="Calibri"/>
          <w:bCs/>
          <w:color w:val="000000"/>
        </w:rPr>
      </w:pPr>
      <w:r>
        <w:rPr>
          <w:rFonts w:eastAsia="Calibri"/>
          <w:bCs/>
          <w:color w:val="000000"/>
        </w:rPr>
        <w:t>работа с лекционными материалами, включая основную и дополнительную литературу, которые представлены в пунктах 7.1 и 7.2</w:t>
      </w:r>
      <w:r w:rsidRPr="00DA2F4C">
        <w:rPr>
          <w:rFonts w:eastAsia="Calibri"/>
          <w:bCs/>
          <w:color w:val="000000"/>
        </w:rPr>
        <w:t>;</w:t>
      </w:r>
    </w:p>
    <w:p w14:paraId="44468D64" w14:textId="77777777" w:rsidR="002C084D" w:rsidRPr="00390EFC" w:rsidRDefault="002C084D" w:rsidP="002C084D">
      <w:pPr>
        <w:ind w:firstLine="540"/>
        <w:jc w:val="both"/>
      </w:pPr>
      <w:r w:rsidRPr="00F72A42">
        <w:t>работа с материалами курса, вынесенными на самостоятельное изучение;</w:t>
      </w:r>
    </w:p>
    <w:p w14:paraId="61AB184F" w14:textId="77777777" w:rsidR="002C084D" w:rsidRPr="00AB639B" w:rsidRDefault="002C084D" w:rsidP="002C084D">
      <w:pPr>
        <w:ind w:firstLine="540"/>
        <w:jc w:val="both"/>
      </w:pPr>
      <w:r w:rsidRPr="00F72A42">
        <w:t>работа со справочной литературой;</w:t>
      </w:r>
    </w:p>
    <w:p w14:paraId="7BD06683" w14:textId="77777777" w:rsidR="002C084D" w:rsidRDefault="002C084D" w:rsidP="002C084D">
      <w:pPr>
        <w:ind w:firstLine="540"/>
        <w:jc w:val="both"/>
      </w:pPr>
      <w:r w:rsidRPr="00AB639B">
        <w:t xml:space="preserve">выполнение </w:t>
      </w:r>
      <w:r>
        <w:t>контрольных работ</w:t>
      </w:r>
      <w:r w:rsidRPr="00AB639B">
        <w:t>;</w:t>
      </w:r>
    </w:p>
    <w:p w14:paraId="04F9AB4D" w14:textId="77777777" w:rsidR="002C084D" w:rsidRPr="00971BD5" w:rsidRDefault="002C084D" w:rsidP="002C084D">
      <w:pPr>
        <w:ind w:firstLine="540"/>
        <w:jc w:val="both"/>
      </w:pPr>
      <w:r>
        <w:t>выполнение индивидуальных заданий</w:t>
      </w:r>
      <w:r w:rsidRPr="00971BD5">
        <w:t>;</w:t>
      </w:r>
    </w:p>
    <w:p w14:paraId="792D5840" w14:textId="77777777" w:rsidR="002C084D" w:rsidRPr="00390EFC" w:rsidRDefault="002C084D" w:rsidP="002C084D">
      <w:pPr>
        <w:ind w:firstLine="540"/>
        <w:jc w:val="both"/>
      </w:pPr>
      <w:r w:rsidRPr="00F72A42">
        <w:t>подготовка к аудиторным занятиям</w:t>
      </w:r>
      <w:r w:rsidRPr="001D56C0">
        <w:t xml:space="preserve"> </w:t>
      </w:r>
      <w:r>
        <w:t>и контрольным работам</w:t>
      </w:r>
      <w:r w:rsidRPr="00390EFC">
        <w:t>;</w:t>
      </w:r>
    </w:p>
    <w:p w14:paraId="5B9F80B1" w14:textId="77777777" w:rsidR="002C084D" w:rsidRPr="00F72A42" w:rsidRDefault="002C084D" w:rsidP="002C084D">
      <w:pPr>
        <w:ind w:firstLine="540"/>
        <w:jc w:val="both"/>
      </w:pPr>
      <w:r w:rsidRPr="00F72A42">
        <w:t>подготовка к экзамену</w:t>
      </w:r>
      <w:r>
        <w:t>.</w:t>
      </w:r>
    </w:p>
    <w:p w14:paraId="1118E04B" w14:textId="77777777" w:rsidR="002C084D" w:rsidRPr="00390EFC" w:rsidRDefault="002C084D" w:rsidP="002C084D">
      <w:pPr>
        <w:ind w:firstLine="540"/>
        <w:jc w:val="both"/>
      </w:pPr>
      <w:r w:rsidRPr="00D06FE4">
        <w:t>Для СРС рекомендуется использовать источники, приведенные в п. 7.</w:t>
      </w:r>
    </w:p>
    <w:p w14:paraId="0261567F" w14:textId="77777777" w:rsidR="002C084D" w:rsidRPr="0051276C" w:rsidRDefault="002C084D" w:rsidP="002C084D">
      <w:pPr>
        <w:ind w:firstLine="540"/>
        <w:jc w:val="both"/>
      </w:pPr>
      <w:r w:rsidRPr="0051276C">
        <w:t>Перечень методических указаний приведен в п. 7.4.1 и они хранятся в кабинете математики (к. 405). Кроме того, их электронные варианты представлены в университетской сети Интернет по адресу: есо.</w:t>
      </w:r>
      <w:r w:rsidRPr="0051276C">
        <w:rPr>
          <w:lang w:val="en-US"/>
        </w:rPr>
        <w:t>bru</w:t>
      </w:r>
      <w:r w:rsidRPr="0051276C">
        <w:t>.</w:t>
      </w:r>
      <w:r w:rsidRPr="0051276C">
        <w:rPr>
          <w:lang w:val="en-US"/>
        </w:rPr>
        <w:t>by</w:t>
      </w:r>
      <w:r w:rsidRPr="0051276C">
        <w:t xml:space="preserve">. </w:t>
      </w:r>
    </w:p>
    <w:p w14:paraId="6B3FF0EB" w14:textId="77777777" w:rsidR="002C084D" w:rsidRPr="005727C3" w:rsidRDefault="002C084D" w:rsidP="002C084D">
      <w:pPr>
        <w:ind w:firstLine="540"/>
        <w:jc w:val="both"/>
      </w:pPr>
      <w:r w:rsidRPr="0051276C">
        <w:t xml:space="preserve">По адресу </w:t>
      </w:r>
      <w:r w:rsidRPr="0051276C">
        <w:rPr>
          <w:lang w:val="en-US"/>
        </w:rPr>
        <w:t>cdo</w:t>
      </w:r>
      <w:r w:rsidRPr="0051276C">
        <w:t>.</w:t>
      </w:r>
      <w:r w:rsidRPr="0051276C">
        <w:rPr>
          <w:lang w:val="en-US"/>
        </w:rPr>
        <w:t>bru</w:t>
      </w:r>
      <w:r w:rsidRPr="0051276C">
        <w:t>.</w:t>
      </w:r>
      <w:r w:rsidRPr="0051276C">
        <w:rPr>
          <w:lang w:val="en-US"/>
        </w:rPr>
        <w:t>by</w:t>
      </w:r>
      <w:r w:rsidRPr="0051276C">
        <w:t xml:space="preserve"> (учебные материалы), находится разработанный на кафедре электронный учебно-методический комплекс (ЭУМК), который включает</w:t>
      </w:r>
      <w:r w:rsidRPr="005727C3">
        <w:t>:</w:t>
      </w:r>
    </w:p>
    <w:p w14:paraId="0F0A5CB7" w14:textId="77777777" w:rsidR="002C084D" w:rsidRPr="0051276C" w:rsidRDefault="002C084D" w:rsidP="002C084D">
      <w:pPr>
        <w:ind w:firstLine="540"/>
        <w:jc w:val="both"/>
      </w:pPr>
      <w:r w:rsidRPr="0051276C">
        <w:t xml:space="preserve">- курс лекций; </w:t>
      </w:r>
    </w:p>
    <w:p w14:paraId="1B938DC2" w14:textId="77777777" w:rsidR="002C084D" w:rsidRPr="00CE68BC" w:rsidRDefault="002C084D" w:rsidP="002C084D">
      <w:pPr>
        <w:ind w:firstLine="540"/>
        <w:jc w:val="both"/>
      </w:pPr>
      <w:r w:rsidRPr="0051276C">
        <w:t xml:space="preserve">- методические рекомендации для </w:t>
      </w:r>
      <w:r>
        <w:t>практических занятий</w:t>
      </w:r>
      <w:r w:rsidRPr="0051276C">
        <w:t xml:space="preserve">; </w:t>
      </w:r>
    </w:p>
    <w:p w14:paraId="06B20493" w14:textId="77777777" w:rsidR="002C084D" w:rsidRPr="0039433B" w:rsidRDefault="002C084D" w:rsidP="002C084D">
      <w:pPr>
        <w:ind w:firstLine="540"/>
        <w:jc w:val="both"/>
      </w:pPr>
      <w:r w:rsidRPr="00CE68BC">
        <w:t>-</w:t>
      </w:r>
      <w:r w:rsidRPr="00DA1F70">
        <w:t xml:space="preserve"> </w:t>
      </w:r>
      <w:r>
        <w:t>примеры</w:t>
      </w:r>
      <w:r w:rsidRPr="00A37C15">
        <w:t xml:space="preserve"> </w:t>
      </w:r>
      <w:r>
        <w:t>контрольных заданий</w:t>
      </w:r>
      <w:r w:rsidRPr="0039433B">
        <w:t>;</w:t>
      </w:r>
    </w:p>
    <w:p w14:paraId="76663E9C" w14:textId="77777777" w:rsidR="002C084D" w:rsidRPr="0039433B" w:rsidRDefault="002C084D" w:rsidP="002C084D">
      <w:pPr>
        <w:ind w:firstLine="540"/>
        <w:jc w:val="both"/>
      </w:pPr>
      <w:r>
        <w:t>- примеры индивидуальных заданий</w:t>
      </w:r>
      <w:r w:rsidRPr="0039433B">
        <w:t>;</w:t>
      </w:r>
    </w:p>
    <w:p w14:paraId="4B7CE440" w14:textId="77777777" w:rsidR="002C084D" w:rsidRPr="0051276C" w:rsidRDefault="002C084D" w:rsidP="002C084D">
      <w:pPr>
        <w:ind w:firstLine="540"/>
        <w:jc w:val="both"/>
      </w:pPr>
      <w:r w:rsidRPr="0051276C">
        <w:t>- вопросы к экзаменам</w:t>
      </w:r>
      <w:r w:rsidRPr="0039433B">
        <w:t>;</w:t>
      </w:r>
      <w:r w:rsidRPr="0051276C">
        <w:t xml:space="preserve"> </w:t>
      </w:r>
    </w:p>
    <w:p w14:paraId="114D5594" w14:textId="77777777" w:rsidR="002C084D" w:rsidRDefault="002C084D" w:rsidP="002C084D">
      <w:pPr>
        <w:ind w:firstLine="540"/>
        <w:jc w:val="both"/>
      </w:pPr>
      <w:r w:rsidRPr="0051276C">
        <w:t xml:space="preserve">- образцы экзаменационных билетов; </w:t>
      </w:r>
    </w:p>
    <w:p w14:paraId="5ED8B893" w14:textId="77777777" w:rsidR="002C084D" w:rsidRPr="00A77AE1" w:rsidRDefault="002C084D" w:rsidP="002C084D">
      <w:pPr>
        <w:ind w:firstLine="540"/>
        <w:jc w:val="both"/>
      </w:pPr>
      <w:r w:rsidRPr="00A77AE1">
        <w:t>- перечень тем курсовых работ;</w:t>
      </w:r>
    </w:p>
    <w:p w14:paraId="3B2DC6E1" w14:textId="77777777" w:rsidR="002C084D" w:rsidRPr="0051276C" w:rsidRDefault="002C084D" w:rsidP="002C084D">
      <w:pPr>
        <w:ind w:firstLine="540"/>
        <w:jc w:val="both"/>
      </w:pPr>
      <w:r w:rsidRPr="0051276C">
        <w:t>- список литературы.</w:t>
      </w:r>
    </w:p>
    <w:p w14:paraId="02E8EB03" w14:textId="77777777" w:rsidR="00F22D59" w:rsidRDefault="00F22D59" w:rsidP="2FF8CEAE">
      <w:pPr>
        <w:ind w:firstLine="567"/>
        <w:jc w:val="both"/>
      </w:pPr>
    </w:p>
    <w:p w14:paraId="02E8EB04" w14:textId="77777777" w:rsidR="00131F01" w:rsidRPr="00131F01" w:rsidRDefault="0053189B" w:rsidP="2FF8CEAE">
      <w:pPr>
        <w:ind w:firstLine="540"/>
        <w:jc w:val="both"/>
        <w:rPr>
          <w:b/>
        </w:rPr>
      </w:pPr>
      <w:r w:rsidRPr="00131F01">
        <w:rPr>
          <w:b/>
        </w:rPr>
        <w:t>7</w:t>
      </w:r>
      <w:r w:rsidR="00131F01" w:rsidRPr="00131F01">
        <w:rPr>
          <w:b/>
        </w:rPr>
        <w:t xml:space="preserve"> УЧЕБНО-МЕТОДИЧЕСКОЕ И ИНФОРМАЦИОННОЕ ОБЕСПЕЧЕНИЕ УЧЕБНОЙ ДИСЦИПЛИНЫ</w:t>
      </w:r>
    </w:p>
    <w:p w14:paraId="02E8EB05" w14:textId="77777777" w:rsidR="00131F01" w:rsidRDefault="00131F01" w:rsidP="2FF8CEAE">
      <w:pPr>
        <w:ind w:firstLine="540"/>
        <w:jc w:val="both"/>
        <w:rPr>
          <w:b/>
        </w:rPr>
      </w:pPr>
    </w:p>
    <w:p w14:paraId="02E8EB06" w14:textId="77777777" w:rsidR="00D813B5" w:rsidRDefault="0053189B" w:rsidP="2FF8CEAE">
      <w:pPr>
        <w:ind w:firstLine="540"/>
        <w:jc w:val="both"/>
        <w:rPr>
          <w:b/>
        </w:rPr>
      </w:pPr>
      <w:r>
        <w:rPr>
          <w:b/>
        </w:rPr>
        <w:t>7.1</w:t>
      </w:r>
      <w:r w:rsidR="00D813B5" w:rsidRPr="00D813B5">
        <w:rPr>
          <w:b/>
          <w:lang w:val="en-US"/>
        </w:rPr>
        <w:t> </w:t>
      </w:r>
      <w:r w:rsidR="00D813B5" w:rsidRPr="00D813B5">
        <w:rPr>
          <w:b/>
        </w:rPr>
        <w:t>Основная литература</w:t>
      </w:r>
    </w:p>
    <w:tbl>
      <w:tblPr>
        <w:tblStyle w:val="a3"/>
        <w:tblW w:w="5033" w:type="pct"/>
        <w:tblLook w:val="01E0" w:firstRow="1" w:lastRow="1" w:firstColumn="1" w:lastColumn="1" w:noHBand="0" w:noVBand="0"/>
      </w:tblPr>
      <w:tblGrid>
        <w:gridCol w:w="530"/>
        <w:gridCol w:w="4842"/>
        <w:gridCol w:w="2816"/>
        <w:gridCol w:w="1445"/>
      </w:tblGrid>
      <w:tr w:rsidR="00C31A03" w:rsidRPr="00726183" w14:paraId="02E8EB11" w14:textId="77777777" w:rsidTr="00C31A03">
        <w:tc>
          <w:tcPr>
            <w:tcW w:w="530" w:type="dxa"/>
            <w:vAlign w:val="center"/>
          </w:tcPr>
          <w:p w14:paraId="02E8EB0D" w14:textId="77777777" w:rsidR="006C4C6F" w:rsidRPr="00726183" w:rsidRDefault="006C4C6F" w:rsidP="2FF8CEAE">
            <w:pPr>
              <w:jc w:val="center"/>
              <w:rPr>
                <w:sz w:val="22"/>
                <w:szCs w:val="22"/>
              </w:rPr>
            </w:pPr>
            <w:r w:rsidRPr="00726183">
              <w:rPr>
                <w:sz w:val="22"/>
                <w:szCs w:val="22"/>
              </w:rPr>
              <w:t>№ п/п</w:t>
            </w:r>
          </w:p>
        </w:tc>
        <w:tc>
          <w:tcPr>
            <w:tcW w:w="4842" w:type="dxa"/>
            <w:vAlign w:val="center"/>
          </w:tcPr>
          <w:p w14:paraId="02E8EB0E" w14:textId="77777777" w:rsidR="006C4C6F" w:rsidRPr="00726183" w:rsidRDefault="00BA4A1D" w:rsidP="2FF8CEA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Библиографическое описание</w:t>
            </w:r>
          </w:p>
        </w:tc>
        <w:tc>
          <w:tcPr>
            <w:tcW w:w="2816" w:type="dxa"/>
            <w:vAlign w:val="center"/>
          </w:tcPr>
          <w:p w14:paraId="02E8EB0F" w14:textId="77777777" w:rsidR="006C4C6F" w:rsidRPr="00726183" w:rsidRDefault="006C4C6F" w:rsidP="2FF8CEAE">
            <w:pPr>
              <w:jc w:val="center"/>
              <w:rPr>
                <w:sz w:val="22"/>
                <w:szCs w:val="22"/>
              </w:rPr>
            </w:pPr>
            <w:r w:rsidRPr="00726183">
              <w:rPr>
                <w:sz w:val="22"/>
                <w:szCs w:val="22"/>
              </w:rPr>
              <w:t>Гриф</w:t>
            </w:r>
          </w:p>
        </w:tc>
        <w:tc>
          <w:tcPr>
            <w:tcW w:w="1445" w:type="dxa"/>
            <w:vAlign w:val="center"/>
          </w:tcPr>
          <w:p w14:paraId="02E8EB10" w14:textId="77777777" w:rsidR="006C4C6F" w:rsidRPr="00726183" w:rsidRDefault="006C4C6F" w:rsidP="2FF8CEAE">
            <w:pPr>
              <w:ind w:left="-108" w:right="-33"/>
              <w:jc w:val="center"/>
              <w:rPr>
                <w:sz w:val="22"/>
                <w:szCs w:val="22"/>
              </w:rPr>
            </w:pPr>
            <w:r w:rsidRPr="00726183">
              <w:rPr>
                <w:sz w:val="22"/>
                <w:szCs w:val="22"/>
              </w:rPr>
              <w:t>Количество экземпляров</w:t>
            </w:r>
          </w:p>
        </w:tc>
      </w:tr>
      <w:tr w:rsidR="00C31A03" w:rsidRPr="00726183" w14:paraId="02E8EB16" w14:textId="77777777" w:rsidTr="00C31A03">
        <w:tc>
          <w:tcPr>
            <w:tcW w:w="530" w:type="dxa"/>
          </w:tcPr>
          <w:p w14:paraId="02E8EB12" w14:textId="77777777" w:rsidR="006C4C6F" w:rsidRPr="00726183" w:rsidRDefault="006C4C6F" w:rsidP="2FF8CEAE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4842" w:type="dxa"/>
          </w:tcPr>
          <w:p w14:paraId="02E8EB13" w14:textId="0BEDC303" w:rsidR="006C4C6F" w:rsidRPr="007363FE" w:rsidRDefault="007363FE" w:rsidP="007363FE">
            <w:pPr>
              <w:rPr>
                <w:sz w:val="22"/>
                <w:szCs w:val="22"/>
              </w:rPr>
            </w:pPr>
            <w:r w:rsidRPr="007363FE">
              <w:rPr>
                <w:color w:val="001329"/>
                <w:sz w:val="20"/>
                <w:szCs w:val="20"/>
                <w:shd w:val="clear" w:color="auto" w:fill="FFFFFF"/>
              </w:rPr>
              <w:t>Математика : учебное пособие / Ю. М. Данилов, Л. Н. Журбенко, Г. А. Никонова [и др.] ; под ред. Л. Н. Журбенко, Г. А. Никоновой. — Москва : ИНФРА-М, 2019. — 496 с. https://znanium.com/catalog/product/989799</w:t>
            </w:r>
          </w:p>
        </w:tc>
        <w:tc>
          <w:tcPr>
            <w:tcW w:w="2816" w:type="dxa"/>
          </w:tcPr>
          <w:p w14:paraId="02E8EB14" w14:textId="7BFA15A0" w:rsidR="006C4C6F" w:rsidRPr="00726183" w:rsidRDefault="00BD669E" w:rsidP="00C31A0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Допущено </w:t>
            </w:r>
            <w:r w:rsidRPr="0037737C">
              <w:rPr>
                <w:sz w:val="20"/>
                <w:szCs w:val="20"/>
              </w:rPr>
              <w:t>МО</w:t>
            </w:r>
            <w:r>
              <w:rPr>
                <w:sz w:val="20"/>
                <w:szCs w:val="20"/>
              </w:rPr>
              <w:t xml:space="preserve"> и науки</w:t>
            </w:r>
            <w:r w:rsidRPr="0037737C">
              <w:rPr>
                <w:sz w:val="20"/>
                <w:szCs w:val="20"/>
              </w:rPr>
              <w:t xml:space="preserve"> Российской Федерации в качестве учебного пособия для студентов  </w:t>
            </w:r>
            <w:r w:rsidR="00C31A03">
              <w:rPr>
                <w:sz w:val="20"/>
                <w:szCs w:val="20"/>
              </w:rPr>
              <w:t>высших учеб-ных заведений, обучающихся по техническим специальнос-тям</w:t>
            </w:r>
          </w:p>
        </w:tc>
        <w:tc>
          <w:tcPr>
            <w:tcW w:w="1445" w:type="dxa"/>
          </w:tcPr>
          <w:p w14:paraId="02E8EB15" w14:textId="00CDB774" w:rsidR="006C4C6F" w:rsidRPr="00726183" w:rsidRDefault="00894C91" w:rsidP="2FF8CEAE">
            <w:pPr>
              <w:jc w:val="center"/>
              <w:rPr>
                <w:sz w:val="22"/>
                <w:szCs w:val="22"/>
              </w:rPr>
            </w:pPr>
            <w:r w:rsidRPr="003153CB">
              <w:rPr>
                <w:sz w:val="22"/>
                <w:szCs w:val="22"/>
                <w:lang w:val="en-US"/>
              </w:rPr>
              <w:t>Znanium.com</w:t>
            </w:r>
          </w:p>
        </w:tc>
      </w:tr>
      <w:tr w:rsidR="00C31A03" w:rsidRPr="00726183" w14:paraId="557BFB6F" w14:textId="77777777" w:rsidTr="00C31A03">
        <w:tc>
          <w:tcPr>
            <w:tcW w:w="530" w:type="dxa"/>
          </w:tcPr>
          <w:p w14:paraId="43E115DB" w14:textId="77777777" w:rsidR="00894C91" w:rsidRPr="00726183" w:rsidRDefault="00894C91" w:rsidP="2FF8CEAE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4842" w:type="dxa"/>
          </w:tcPr>
          <w:p w14:paraId="2D1052FE" w14:textId="05F22397" w:rsidR="00894C91" w:rsidRPr="00894C91" w:rsidRDefault="00894C91" w:rsidP="00894C91">
            <w:pPr>
              <w:rPr>
                <w:color w:val="001329"/>
                <w:sz w:val="20"/>
                <w:szCs w:val="20"/>
                <w:shd w:val="clear" w:color="auto" w:fill="FFFFFF"/>
              </w:rPr>
            </w:pPr>
            <w:r w:rsidRPr="00894C91">
              <w:rPr>
                <w:color w:val="001329"/>
                <w:sz w:val="20"/>
                <w:szCs w:val="20"/>
                <w:shd w:val="clear" w:color="auto" w:fill="FFFFFF"/>
              </w:rPr>
              <w:t>Математика в примерах и задачах : учебное пособие / О.М. Дегтярева, Л.Н. Журбенко, Г.А. Никонова [и др.]. — Москва : ИНФРА-М, 2021. — 372 с. https://znanium.com/catalog/product/1588756 </w:t>
            </w:r>
          </w:p>
        </w:tc>
        <w:tc>
          <w:tcPr>
            <w:tcW w:w="2816" w:type="dxa"/>
          </w:tcPr>
          <w:p w14:paraId="664CAB58" w14:textId="257A1AA5" w:rsidR="00894C91" w:rsidRPr="00726183" w:rsidRDefault="00C31A03" w:rsidP="2FF8CEA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Допущено </w:t>
            </w:r>
            <w:r w:rsidRPr="0037737C">
              <w:rPr>
                <w:sz w:val="20"/>
                <w:szCs w:val="20"/>
              </w:rPr>
              <w:t>МО</w:t>
            </w:r>
            <w:r>
              <w:rPr>
                <w:sz w:val="20"/>
                <w:szCs w:val="20"/>
              </w:rPr>
              <w:t xml:space="preserve"> и науки</w:t>
            </w:r>
            <w:r w:rsidRPr="0037737C">
              <w:rPr>
                <w:sz w:val="20"/>
                <w:szCs w:val="20"/>
              </w:rPr>
              <w:t xml:space="preserve"> Российской Федерации в качестве учебного пособия для студентов  </w:t>
            </w:r>
            <w:r>
              <w:rPr>
                <w:sz w:val="20"/>
                <w:szCs w:val="20"/>
              </w:rPr>
              <w:t>высших учеб-ных заведений, обучающихся по техническим специальнос-тям</w:t>
            </w:r>
          </w:p>
        </w:tc>
        <w:tc>
          <w:tcPr>
            <w:tcW w:w="1445" w:type="dxa"/>
          </w:tcPr>
          <w:p w14:paraId="26563D57" w14:textId="0822BA9D" w:rsidR="00894C91" w:rsidRPr="00894C91" w:rsidRDefault="00894C91" w:rsidP="2FF8CEAE">
            <w:pPr>
              <w:jc w:val="center"/>
              <w:rPr>
                <w:sz w:val="22"/>
                <w:szCs w:val="22"/>
              </w:rPr>
            </w:pPr>
            <w:r w:rsidRPr="003153CB">
              <w:rPr>
                <w:sz w:val="22"/>
                <w:szCs w:val="22"/>
                <w:lang w:val="en-US"/>
              </w:rPr>
              <w:t>Znanium.com</w:t>
            </w:r>
          </w:p>
        </w:tc>
      </w:tr>
    </w:tbl>
    <w:p w14:paraId="02E8EB17" w14:textId="77777777" w:rsidR="006C4C6F" w:rsidRDefault="006C4C6F" w:rsidP="2FF8CEAE">
      <w:pPr>
        <w:ind w:firstLine="567"/>
        <w:jc w:val="both"/>
        <w:rPr>
          <w:b/>
        </w:rPr>
      </w:pPr>
    </w:p>
    <w:p w14:paraId="02E8EB18" w14:textId="77777777" w:rsidR="00FF0B6B" w:rsidRDefault="00FF0B6B" w:rsidP="2FF8CEAE">
      <w:pPr>
        <w:ind w:firstLine="540"/>
        <w:jc w:val="both"/>
        <w:rPr>
          <w:b/>
        </w:rPr>
      </w:pPr>
    </w:p>
    <w:p w14:paraId="02E8EB19" w14:textId="77777777" w:rsidR="00D813B5" w:rsidRDefault="0053189B" w:rsidP="2FF8CEAE">
      <w:pPr>
        <w:ind w:firstLine="540"/>
        <w:jc w:val="both"/>
        <w:rPr>
          <w:b/>
        </w:rPr>
      </w:pPr>
      <w:r>
        <w:rPr>
          <w:b/>
        </w:rPr>
        <w:t>7.2</w:t>
      </w:r>
      <w:r w:rsidR="00D813B5" w:rsidRPr="00D813B5">
        <w:rPr>
          <w:b/>
          <w:lang w:val="en-US"/>
        </w:rPr>
        <w:t> </w:t>
      </w:r>
      <w:r w:rsidR="00D813B5" w:rsidRPr="00D813B5">
        <w:rPr>
          <w:b/>
        </w:rPr>
        <w:t>Дополнительная литература</w:t>
      </w:r>
    </w:p>
    <w:p w14:paraId="02E8EB1A" w14:textId="77777777" w:rsidR="002A3BB6" w:rsidRDefault="002A3BB6" w:rsidP="2FF8CEAE">
      <w:pPr>
        <w:ind w:firstLine="540"/>
        <w:jc w:val="both"/>
        <w:rPr>
          <w:b/>
        </w:rPr>
      </w:pPr>
    </w:p>
    <w:p w14:paraId="02E8EB1C" w14:textId="77777777" w:rsidR="002A3BB6" w:rsidRDefault="002A3BB6" w:rsidP="2FF8CEAE">
      <w:pPr>
        <w:ind w:firstLine="540"/>
        <w:jc w:val="both"/>
        <w:rPr>
          <w:b/>
        </w:rPr>
      </w:pPr>
    </w:p>
    <w:tbl>
      <w:tblPr>
        <w:tblStyle w:val="a3"/>
        <w:tblW w:w="5000" w:type="pct"/>
        <w:tblLook w:val="01E0" w:firstRow="1" w:lastRow="1" w:firstColumn="1" w:lastColumn="1" w:noHBand="0" w:noVBand="0"/>
      </w:tblPr>
      <w:tblGrid>
        <w:gridCol w:w="531"/>
        <w:gridCol w:w="4865"/>
        <w:gridCol w:w="2783"/>
        <w:gridCol w:w="1391"/>
      </w:tblGrid>
      <w:tr w:rsidR="007E5363" w:rsidRPr="00726183" w14:paraId="02E8EB21" w14:textId="77777777" w:rsidTr="2FF8CEAE">
        <w:tc>
          <w:tcPr>
            <w:tcW w:w="531" w:type="dxa"/>
            <w:vAlign w:val="center"/>
          </w:tcPr>
          <w:p w14:paraId="02E8EB1D" w14:textId="77777777" w:rsidR="007E5363" w:rsidRPr="00726183" w:rsidRDefault="007E5363" w:rsidP="2FF8CEAE">
            <w:pPr>
              <w:jc w:val="center"/>
              <w:rPr>
                <w:sz w:val="22"/>
                <w:szCs w:val="22"/>
              </w:rPr>
            </w:pPr>
            <w:r w:rsidRPr="00726183">
              <w:rPr>
                <w:sz w:val="22"/>
                <w:szCs w:val="22"/>
              </w:rPr>
              <w:t>№ п/п</w:t>
            </w:r>
          </w:p>
        </w:tc>
        <w:tc>
          <w:tcPr>
            <w:tcW w:w="4865" w:type="dxa"/>
            <w:vAlign w:val="center"/>
          </w:tcPr>
          <w:p w14:paraId="02E8EB1E" w14:textId="77777777" w:rsidR="007E5363" w:rsidRPr="00726183" w:rsidRDefault="007E5363" w:rsidP="2FF8CEA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Библиографическое описание</w:t>
            </w:r>
          </w:p>
        </w:tc>
        <w:tc>
          <w:tcPr>
            <w:tcW w:w="2783" w:type="dxa"/>
            <w:vAlign w:val="center"/>
          </w:tcPr>
          <w:p w14:paraId="02E8EB1F" w14:textId="77777777" w:rsidR="007E5363" w:rsidRPr="00726183" w:rsidRDefault="007E5363" w:rsidP="2FF8CEAE">
            <w:pPr>
              <w:jc w:val="center"/>
              <w:rPr>
                <w:sz w:val="22"/>
                <w:szCs w:val="22"/>
              </w:rPr>
            </w:pPr>
            <w:r w:rsidRPr="00726183">
              <w:rPr>
                <w:sz w:val="22"/>
                <w:szCs w:val="22"/>
              </w:rPr>
              <w:t>Гриф</w:t>
            </w:r>
          </w:p>
        </w:tc>
        <w:tc>
          <w:tcPr>
            <w:tcW w:w="1391" w:type="dxa"/>
            <w:vAlign w:val="center"/>
          </w:tcPr>
          <w:p w14:paraId="02E8EB20" w14:textId="77777777" w:rsidR="007E5363" w:rsidRPr="00726183" w:rsidRDefault="007E5363" w:rsidP="2FF8CEAE">
            <w:pPr>
              <w:ind w:left="-108" w:right="-33"/>
              <w:jc w:val="center"/>
              <w:rPr>
                <w:sz w:val="22"/>
                <w:szCs w:val="22"/>
              </w:rPr>
            </w:pPr>
            <w:r w:rsidRPr="00726183">
              <w:rPr>
                <w:sz w:val="22"/>
                <w:szCs w:val="22"/>
              </w:rPr>
              <w:t>Количество экземпляров</w:t>
            </w:r>
          </w:p>
        </w:tc>
      </w:tr>
      <w:tr w:rsidR="0037737C" w:rsidRPr="00726183" w14:paraId="02E8EB26" w14:textId="77777777" w:rsidTr="00C73697">
        <w:tc>
          <w:tcPr>
            <w:tcW w:w="531" w:type="dxa"/>
          </w:tcPr>
          <w:p w14:paraId="02E8EB22" w14:textId="1C37D266" w:rsidR="0037737C" w:rsidRPr="00726183" w:rsidRDefault="0037737C" w:rsidP="2FF8CEAE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4865" w:type="dxa"/>
            <w:vAlign w:val="center"/>
          </w:tcPr>
          <w:p w14:paraId="02E8EB23" w14:textId="5BDC3903" w:rsidR="0037737C" w:rsidRPr="0037737C" w:rsidRDefault="0037737C" w:rsidP="2FF8CEAE">
            <w:pPr>
              <w:rPr>
                <w:sz w:val="20"/>
                <w:szCs w:val="20"/>
              </w:rPr>
            </w:pPr>
            <w:r w:rsidRPr="0037737C">
              <w:rPr>
                <w:sz w:val="20"/>
                <w:szCs w:val="20"/>
              </w:rPr>
              <w:t>Минюк С.А., Березкина Н.С., Метельский А.В. Математика для инженеров. В 2-х т. Т.2: Учебник.– 4-е изд, стер.– Мн.: Элайда, 2006.</w:t>
            </w:r>
          </w:p>
        </w:tc>
        <w:tc>
          <w:tcPr>
            <w:tcW w:w="2783" w:type="dxa"/>
            <w:vAlign w:val="center"/>
          </w:tcPr>
          <w:p w14:paraId="02E8EB24" w14:textId="2A83FCAF" w:rsidR="0037737C" w:rsidRPr="0037737C" w:rsidRDefault="0037737C" w:rsidP="2FF8CEAE">
            <w:pPr>
              <w:rPr>
                <w:sz w:val="20"/>
                <w:szCs w:val="20"/>
              </w:rPr>
            </w:pPr>
            <w:r w:rsidRPr="0037737C">
              <w:rPr>
                <w:sz w:val="20"/>
                <w:szCs w:val="20"/>
              </w:rPr>
              <w:t>Утверждено МО Республики Беларусь в качестве учебника для студентов технических специальностей учреждений обеспечивающих получение высшего образования</w:t>
            </w:r>
          </w:p>
        </w:tc>
        <w:tc>
          <w:tcPr>
            <w:tcW w:w="1391" w:type="dxa"/>
            <w:vAlign w:val="center"/>
          </w:tcPr>
          <w:p w14:paraId="02E8EB25" w14:textId="2481A230" w:rsidR="0037737C" w:rsidRPr="00726183" w:rsidRDefault="0037737C" w:rsidP="2FF8CEAE">
            <w:pPr>
              <w:jc w:val="center"/>
              <w:rPr>
                <w:sz w:val="22"/>
                <w:szCs w:val="22"/>
              </w:rPr>
            </w:pPr>
            <w:r w:rsidRPr="00BF14B8">
              <w:t>51</w:t>
            </w:r>
          </w:p>
        </w:tc>
      </w:tr>
      <w:tr w:rsidR="0037737C" w:rsidRPr="00726183" w14:paraId="3F9A116F" w14:textId="77777777" w:rsidTr="00C73697">
        <w:tc>
          <w:tcPr>
            <w:tcW w:w="531" w:type="dxa"/>
            <w:vAlign w:val="center"/>
          </w:tcPr>
          <w:p w14:paraId="359F3C24" w14:textId="48C4256E" w:rsidR="0037737C" w:rsidRPr="00726183" w:rsidRDefault="0037737C" w:rsidP="2FF8CEAE">
            <w:pPr>
              <w:jc w:val="both"/>
              <w:rPr>
                <w:sz w:val="22"/>
                <w:szCs w:val="22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4865" w:type="dxa"/>
            <w:vAlign w:val="center"/>
          </w:tcPr>
          <w:p w14:paraId="38D2FBDB" w14:textId="27DCC467" w:rsidR="0037737C" w:rsidRPr="0037737C" w:rsidRDefault="0037737C" w:rsidP="2FF8CEAE">
            <w:pPr>
              <w:rPr>
                <w:sz w:val="20"/>
                <w:szCs w:val="20"/>
              </w:rPr>
            </w:pPr>
            <w:r w:rsidRPr="0037737C">
              <w:rPr>
                <w:sz w:val="20"/>
                <w:szCs w:val="20"/>
              </w:rPr>
              <w:t xml:space="preserve">Виноградова И. А. Задачи и упражнения по математическому анализу. В 2-х кн. Кн. 2. Ряды, несобственные интегралы, кратные и поверхностные интегралы: Учеб. пособие.– 2-е изд., перераб. /Виноградова И. А. и др. Под ред В. А. Садовничего.– М.: Высш. шк., 2006.– 712 с. </w:t>
            </w:r>
          </w:p>
        </w:tc>
        <w:tc>
          <w:tcPr>
            <w:tcW w:w="2783" w:type="dxa"/>
            <w:vAlign w:val="center"/>
          </w:tcPr>
          <w:p w14:paraId="1114E50A" w14:textId="5B677C48" w:rsidR="0037737C" w:rsidRPr="0037737C" w:rsidRDefault="0037737C" w:rsidP="2FF8CEAE">
            <w:pPr>
              <w:rPr>
                <w:sz w:val="20"/>
                <w:szCs w:val="20"/>
              </w:rPr>
            </w:pPr>
            <w:r w:rsidRPr="0037737C">
              <w:rPr>
                <w:sz w:val="20"/>
                <w:szCs w:val="20"/>
              </w:rPr>
              <w:t>Рекомендовано МО Российской Федерации в качестве учебного пособия для студентов  университетов и педагогических институтов</w:t>
            </w:r>
          </w:p>
        </w:tc>
        <w:tc>
          <w:tcPr>
            <w:tcW w:w="1391" w:type="dxa"/>
            <w:vAlign w:val="center"/>
          </w:tcPr>
          <w:p w14:paraId="69A37A5C" w14:textId="2C17C055" w:rsidR="0037737C" w:rsidRPr="00726183" w:rsidRDefault="0037737C" w:rsidP="2FF8CEAE">
            <w:pPr>
              <w:jc w:val="center"/>
              <w:rPr>
                <w:sz w:val="22"/>
                <w:szCs w:val="22"/>
              </w:rPr>
            </w:pPr>
            <w:r w:rsidRPr="00BF14B8">
              <w:t>55</w:t>
            </w:r>
          </w:p>
        </w:tc>
      </w:tr>
      <w:tr w:rsidR="0037737C" w:rsidRPr="00726183" w14:paraId="3E810884" w14:textId="77777777" w:rsidTr="00C73697">
        <w:tc>
          <w:tcPr>
            <w:tcW w:w="531" w:type="dxa"/>
            <w:vAlign w:val="center"/>
          </w:tcPr>
          <w:p w14:paraId="5BBD7CED" w14:textId="25ABD995" w:rsidR="0037737C" w:rsidRPr="00726183" w:rsidRDefault="00FA7D13" w:rsidP="2FF8CEAE">
            <w:pPr>
              <w:jc w:val="both"/>
              <w:rPr>
                <w:sz w:val="22"/>
                <w:szCs w:val="22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4865" w:type="dxa"/>
          </w:tcPr>
          <w:p w14:paraId="0F6E85BD" w14:textId="0C3BB502" w:rsidR="0037737C" w:rsidRPr="00FA7D13" w:rsidRDefault="0037737C" w:rsidP="2FF8CEAE">
            <w:pPr>
              <w:rPr>
                <w:sz w:val="20"/>
                <w:szCs w:val="20"/>
              </w:rPr>
            </w:pPr>
            <w:r w:rsidRPr="00FA7D13">
              <w:rPr>
                <w:sz w:val="20"/>
                <w:szCs w:val="20"/>
              </w:rPr>
              <w:t xml:space="preserve">Индивидуальные задания по высшей математике: Линейная и векторная алгебра. Аналитическая геометрия. Дифференциальное исчисление функций одной переменной: Учеб. пос. /Под ред. А. П. Рябушко.– Мн.: Выш. шк., 2006.– 303с. </w:t>
            </w:r>
          </w:p>
        </w:tc>
        <w:tc>
          <w:tcPr>
            <w:tcW w:w="2783" w:type="dxa"/>
          </w:tcPr>
          <w:p w14:paraId="1E0D5DE2" w14:textId="699BCADE" w:rsidR="0037737C" w:rsidRPr="00FA7D13" w:rsidRDefault="0037737C" w:rsidP="2FF8CEAE">
            <w:pPr>
              <w:rPr>
                <w:sz w:val="20"/>
                <w:szCs w:val="20"/>
              </w:rPr>
            </w:pPr>
            <w:r w:rsidRPr="00FA7D13">
              <w:rPr>
                <w:sz w:val="20"/>
                <w:szCs w:val="20"/>
              </w:rPr>
              <w:t>Допущено МО Республики Беларусь в качестве учебного пособия  для студентов  инженерно-технических специальностей  высших учебных заведений</w:t>
            </w:r>
          </w:p>
        </w:tc>
        <w:tc>
          <w:tcPr>
            <w:tcW w:w="1391" w:type="dxa"/>
            <w:vAlign w:val="center"/>
          </w:tcPr>
          <w:p w14:paraId="01D75FC0" w14:textId="18C288E2" w:rsidR="0037737C" w:rsidRPr="00726183" w:rsidRDefault="0037737C" w:rsidP="2FF8CEAE">
            <w:pPr>
              <w:jc w:val="center"/>
              <w:rPr>
                <w:sz w:val="22"/>
                <w:szCs w:val="22"/>
              </w:rPr>
            </w:pPr>
            <w:r w:rsidRPr="00BF14B8">
              <w:t>28</w:t>
            </w:r>
          </w:p>
        </w:tc>
      </w:tr>
      <w:tr w:rsidR="004D035C" w:rsidRPr="00726183" w14:paraId="6AB6F97A" w14:textId="77777777" w:rsidTr="00C73697">
        <w:tc>
          <w:tcPr>
            <w:tcW w:w="531" w:type="dxa"/>
            <w:vAlign w:val="center"/>
          </w:tcPr>
          <w:p w14:paraId="0917FDA5" w14:textId="3F69B641" w:rsidR="004D035C" w:rsidRDefault="004D035C" w:rsidP="2FF8CEAE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4865" w:type="dxa"/>
          </w:tcPr>
          <w:p w14:paraId="786A646D" w14:textId="28EAABFC" w:rsidR="004D035C" w:rsidRPr="00FA7D13" w:rsidRDefault="004D035C" w:rsidP="2FF8CEAE">
            <w:pPr>
              <w:rPr>
                <w:sz w:val="20"/>
                <w:szCs w:val="20"/>
              </w:rPr>
            </w:pPr>
            <w:r w:rsidRPr="00FA7D13">
              <w:rPr>
                <w:sz w:val="20"/>
                <w:szCs w:val="20"/>
              </w:rPr>
              <w:t xml:space="preserve">Высшая математика: Общий курс: Учебник /Под ред. С. А. Самаля.– Мн.: Выш. шк., 2006.– 351 с. </w:t>
            </w:r>
          </w:p>
        </w:tc>
        <w:tc>
          <w:tcPr>
            <w:tcW w:w="2783" w:type="dxa"/>
            <w:vAlign w:val="bottom"/>
          </w:tcPr>
          <w:p w14:paraId="249BA05C" w14:textId="4DD4B830" w:rsidR="004D035C" w:rsidRPr="00FA7D13" w:rsidRDefault="004D035C" w:rsidP="2FF8CEAE">
            <w:pPr>
              <w:rPr>
                <w:sz w:val="20"/>
                <w:szCs w:val="20"/>
              </w:rPr>
            </w:pPr>
            <w:r w:rsidRPr="00FA7D13">
              <w:rPr>
                <w:sz w:val="20"/>
                <w:szCs w:val="20"/>
              </w:rPr>
              <w:t>Утверждено МО Республики Беларусь в качестве учебника для студентов высших учебных заведений</w:t>
            </w:r>
          </w:p>
        </w:tc>
        <w:tc>
          <w:tcPr>
            <w:tcW w:w="1391" w:type="dxa"/>
            <w:vAlign w:val="center"/>
          </w:tcPr>
          <w:p w14:paraId="0163BF85" w14:textId="74AAFAE0" w:rsidR="004D035C" w:rsidRPr="00BF14B8" w:rsidRDefault="004D035C" w:rsidP="2FF8CEAE">
            <w:pPr>
              <w:jc w:val="center"/>
            </w:pPr>
            <w:r w:rsidRPr="00BF14B8">
              <w:t xml:space="preserve"> 22 </w:t>
            </w:r>
          </w:p>
        </w:tc>
      </w:tr>
      <w:tr w:rsidR="004D035C" w:rsidRPr="00726183" w14:paraId="1FA0F845" w14:textId="77777777" w:rsidTr="00C73697">
        <w:tc>
          <w:tcPr>
            <w:tcW w:w="531" w:type="dxa"/>
            <w:vAlign w:val="center"/>
          </w:tcPr>
          <w:p w14:paraId="232FB8FF" w14:textId="6BD8D7C9" w:rsidR="004D035C" w:rsidRDefault="004D035C" w:rsidP="2FF8CEAE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4865" w:type="dxa"/>
          </w:tcPr>
          <w:p w14:paraId="78D8E374" w14:textId="2A01BB49" w:rsidR="004D035C" w:rsidRPr="00FA7D13" w:rsidRDefault="004D035C" w:rsidP="2FF8CEAE">
            <w:pPr>
              <w:rPr>
                <w:sz w:val="20"/>
                <w:szCs w:val="20"/>
              </w:rPr>
            </w:pPr>
            <w:r w:rsidRPr="00FA7D13">
              <w:rPr>
                <w:sz w:val="20"/>
                <w:szCs w:val="20"/>
              </w:rPr>
              <w:t>Письменный Д. Конспект лекций по высшей математике. − М.: Айриспресс. 2007.</w:t>
            </w:r>
          </w:p>
        </w:tc>
        <w:tc>
          <w:tcPr>
            <w:tcW w:w="2783" w:type="dxa"/>
            <w:vAlign w:val="center"/>
          </w:tcPr>
          <w:p w14:paraId="339ACAA8" w14:textId="1F7AB52A" w:rsidR="004D035C" w:rsidRPr="00FA7D13" w:rsidRDefault="004D035C" w:rsidP="00C31A03">
            <w:pPr>
              <w:jc w:val="center"/>
              <w:rPr>
                <w:sz w:val="20"/>
                <w:szCs w:val="20"/>
              </w:rPr>
            </w:pPr>
            <w:r w:rsidRPr="00FA7D13">
              <w:rPr>
                <w:sz w:val="20"/>
                <w:szCs w:val="20"/>
              </w:rPr>
              <w:t>-</w:t>
            </w:r>
          </w:p>
        </w:tc>
        <w:tc>
          <w:tcPr>
            <w:tcW w:w="1391" w:type="dxa"/>
            <w:vAlign w:val="center"/>
          </w:tcPr>
          <w:p w14:paraId="545D7010" w14:textId="4184D756" w:rsidR="004D035C" w:rsidRPr="00BF14B8" w:rsidRDefault="004D035C" w:rsidP="2FF8CEAE">
            <w:pPr>
              <w:jc w:val="center"/>
            </w:pPr>
            <w:r w:rsidRPr="00BF14B8">
              <w:t>10</w:t>
            </w:r>
          </w:p>
        </w:tc>
      </w:tr>
      <w:tr w:rsidR="004D035C" w:rsidRPr="00726183" w14:paraId="5832B2F9" w14:textId="77777777" w:rsidTr="00C73697">
        <w:tc>
          <w:tcPr>
            <w:tcW w:w="531" w:type="dxa"/>
            <w:vAlign w:val="center"/>
          </w:tcPr>
          <w:p w14:paraId="66A30D43" w14:textId="0A393235" w:rsidR="004D035C" w:rsidRDefault="004D035C" w:rsidP="2FF8CEAE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4865" w:type="dxa"/>
          </w:tcPr>
          <w:p w14:paraId="18409F34" w14:textId="2045D83C" w:rsidR="004D035C" w:rsidRPr="00FA7D13" w:rsidRDefault="004D035C" w:rsidP="2FF8CEAE">
            <w:pPr>
              <w:rPr>
                <w:sz w:val="20"/>
                <w:szCs w:val="20"/>
              </w:rPr>
            </w:pPr>
            <w:r w:rsidRPr="00FA7D13">
              <w:rPr>
                <w:sz w:val="20"/>
                <w:szCs w:val="20"/>
              </w:rPr>
              <w:t xml:space="preserve">Письменный Д. Сборник задач по по высшей математике. − М.: Айриспресс. 2007. </w:t>
            </w:r>
          </w:p>
        </w:tc>
        <w:tc>
          <w:tcPr>
            <w:tcW w:w="2783" w:type="dxa"/>
            <w:vAlign w:val="center"/>
          </w:tcPr>
          <w:p w14:paraId="02285BE5" w14:textId="32852F0B" w:rsidR="004D035C" w:rsidRPr="00FA7D13" w:rsidRDefault="004D035C" w:rsidP="00C31A03">
            <w:pPr>
              <w:jc w:val="center"/>
              <w:rPr>
                <w:sz w:val="20"/>
                <w:szCs w:val="20"/>
              </w:rPr>
            </w:pPr>
            <w:r w:rsidRPr="00FA7D13">
              <w:rPr>
                <w:sz w:val="20"/>
                <w:szCs w:val="20"/>
              </w:rPr>
              <w:t>-</w:t>
            </w:r>
          </w:p>
        </w:tc>
        <w:tc>
          <w:tcPr>
            <w:tcW w:w="1391" w:type="dxa"/>
            <w:vAlign w:val="center"/>
          </w:tcPr>
          <w:p w14:paraId="615A170A" w14:textId="3A6A8A25" w:rsidR="004D035C" w:rsidRPr="00BF14B8" w:rsidRDefault="004D035C" w:rsidP="2FF8CEAE">
            <w:pPr>
              <w:jc w:val="center"/>
            </w:pPr>
            <w:r w:rsidRPr="00BF14B8">
              <w:t>10</w:t>
            </w:r>
          </w:p>
        </w:tc>
      </w:tr>
    </w:tbl>
    <w:p w14:paraId="02E8EB27" w14:textId="77777777" w:rsidR="007E5363" w:rsidRDefault="007E5363" w:rsidP="2FF8CEAE">
      <w:pPr>
        <w:ind w:firstLine="540"/>
        <w:jc w:val="both"/>
        <w:rPr>
          <w:b/>
        </w:rPr>
      </w:pPr>
    </w:p>
    <w:p w14:paraId="02E8EB28" w14:textId="77777777" w:rsidR="003755DA" w:rsidRPr="00BB49DA" w:rsidRDefault="003755DA" w:rsidP="2FF8CEAE">
      <w:pPr>
        <w:ind w:firstLine="540"/>
        <w:jc w:val="both"/>
        <w:rPr>
          <w:b/>
        </w:rPr>
      </w:pPr>
      <w:r w:rsidRPr="00BB49DA">
        <w:rPr>
          <w:b/>
        </w:rPr>
        <w:t>7.3 Перечень ресурсов сети Интернет по изучаемой дисциплине</w:t>
      </w:r>
    </w:p>
    <w:p w14:paraId="283BCFFD" w14:textId="77777777" w:rsidR="007363FE" w:rsidRDefault="007363FE" w:rsidP="007363FE">
      <w:pPr>
        <w:pStyle w:val="Default"/>
        <w:jc w:val="both"/>
        <w:rPr>
          <w:sz w:val="23"/>
          <w:szCs w:val="23"/>
        </w:rPr>
      </w:pPr>
      <w:r w:rsidRPr="001D56C0">
        <w:rPr>
          <w:lang w:val="en-US"/>
        </w:rPr>
        <w:t>Eco</w:t>
      </w:r>
      <w:r w:rsidRPr="001D56C0">
        <w:t>.</w:t>
      </w:r>
      <w:r w:rsidRPr="001D56C0">
        <w:rPr>
          <w:lang w:val="en-US"/>
        </w:rPr>
        <w:t>bru</w:t>
      </w:r>
      <w:r w:rsidRPr="001D56C0">
        <w:t>.</w:t>
      </w:r>
      <w:r w:rsidRPr="001D56C0">
        <w:rPr>
          <w:lang w:val="en-US"/>
        </w:rPr>
        <w:t>by</w:t>
      </w:r>
      <w:r w:rsidRPr="001D56C0">
        <w:t xml:space="preserve">, </w:t>
      </w:r>
      <w:r w:rsidRPr="001D56C0">
        <w:rPr>
          <w:lang w:val="en-US"/>
        </w:rPr>
        <w:t>cdo</w:t>
      </w:r>
      <w:r w:rsidRPr="001D56C0">
        <w:t>.</w:t>
      </w:r>
      <w:r w:rsidRPr="001D56C0">
        <w:rPr>
          <w:lang w:val="en-US"/>
        </w:rPr>
        <w:t>bru</w:t>
      </w:r>
      <w:r w:rsidRPr="001D56C0">
        <w:t>.</w:t>
      </w:r>
      <w:r w:rsidRPr="001D56C0">
        <w:rPr>
          <w:lang w:val="en-US"/>
        </w:rPr>
        <w:t>by</w:t>
      </w:r>
      <w:r w:rsidRPr="001D56C0">
        <w:t xml:space="preserve">, </w:t>
      </w:r>
      <w:r w:rsidRPr="001D56C0">
        <w:rPr>
          <w:lang w:val="en-US"/>
        </w:rPr>
        <w:t>exponenta</w:t>
      </w:r>
      <w:r w:rsidRPr="001D56C0">
        <w:t>.</w:t>
      </w:r>
      <w:r w:rsidRPr="001D56C0">
        <w:rPr>
          <w:lang w:val="en-US"/>
        </w:rPr>
        <w:t>ru</w:t>
      </w:r>
      <w:r w:rsidRPr="001D56C0">
        <w:t xml:space="preserve">, </w:t>
      </w:r>
      <w:r>
        <w:t xml:space="preserve">википедия, </w:t>
      </w:r>
      <w:r>
        <w:rPr>
          <w:sz w:val="23"/>
          <w:szCs w:val="23"/>
        </w:rPr>
        <w:t xml:space="preserve">intuit.ru </w:t>
      </w:r>
    </w:p>
    <w:p w14:paraId="02E8EB2C" w14:textId="19910A0F" w:rsidR="003755DA" w:rsidRPr="00D813B5" w:rsidRDefault="002736A7" w:rsidP="2FF8CEAE">
      <w:pPr>
        <w:ind w:firstLine="540"/>
        <w:jc w:val="both"/>
        <w:rPr>
          <w:b/>
        </w:rPr>
      </w:pPr>
      <w:r>
        <w:rPr>
          <w:b/>
        </w:rPr>
        <w:t>7</w:t>
      </w:r>
      <w:r w:rsidR="003755DA">
        <w:rPr>
          <w:b/>
        </w:rPr>
        <w:t>.4</w:t>
      </w:r>
      <w:r w:rsidR="003755DA" w:rsidRPr="00D813B5">
        <w:rPr>
          <w:b/>
          <w:lang w:val="en-US"/>
        </w:rPr>
        <w:t> </w:t>
      </w:r>
      <w:r w:rsidR="003755DA" w:rsidRPr="00D813B5">
        <w:rPr>
          <w:b/>
        </w:rPr>
        <w:t xml:space="preserve">Перечень наглядных и других пособий, методических рекомендаций по проведению учебных занятий, а также методических материалов к используемым в </w:t>
      </w:r>
      <w:r w:rsidR="006755B7">
        <w:rPr>
          <w:b/>
        </w:rPr>
        <w:t>образовательном</w:t>
      </w:r>
      <w:r w:rsidR="003755DA" w:rsidRPr="00D813B5">
        <w:rPr>
          <w:b/>
        </w:rPr>
        <w:t xml:space="preserve"> процессе техническим средствам</w:t>
      </w:r>
    </w:p>
    <w:p w14:paraId="02E8EB2D" w14:textId="77777777" w:rsidR="008617C4" w:rsidRDefault="008617C4" w:rsidP="2FF8CEAE">
      <w:pPr>
        <w:ind w:firstLine="540"/>
        <w:jc w:val="both"/>
        <w:rPr>
          <w:b/>
        </w:rPr>
      </w:pPr>
    </w:p>
    <w:p w14:paraId="02E8EB2E" w14:textId="77777777" w:rsidR="003755DA" w:rsidRPr="00D813B5" w:rsidRDefault="003755DA" w:rsidP="2FF8CEAE">
      <w:pPr>
        <w:ind w:firstLine="540"/>
        <w:jc w:val="both"/>
        <w:rPr>
          <w:b/>
        </w:rPr>
      </w:pPr>
      <w:r>
        <w:rPr>
          <w:b/>
        </w:rPr>
        <w:t>7.4</w:t>
      </w:r>
      <w:r w:rsidRPr="00D813B5">
        <w:rPr>
          <w:b/>
        </w:rPr>
        <w:t>.1</w:t>
      </w:r>
      <w:r w:rsidRPr="00D813B5">
        <w:rPr>
          <w:b/>
          <w:lang w:val="en-US"/>
        </w:rPr>
        <w:t> </w:t>
      </w:r>
      <w:r w:rsidRPr="00D813B5">
        <w:rPr>
          <w:b/>
        </w:rPr>
        <w:t>Методические рекомендации</w:t>
      </w:r>
    </w:p>
    <w:p w14:paraId="0C151293" w14:textId="500E3BED" w:rsidR="00252349" w:rsidRDefault="000A18C6" w:rsidP="00252349">
      <w:pPr>
        <w:ind w:firstLine="708"/>
        <w:jc w:val="both"/>
      </w:pPr>
      <w:r>
        <w:t>1</w:t>
      </w:r>
      <w:r w:rsidR="00252349">
        <w:t xml:space="preserve">. Орлова  Т.Ю., Плешкунова С.Ф., Скрыган С.А. Высшая математика. Математика. Определители и матрицы. Системы линейных алгебраических уравнений. </w:t>
      </w:r>
      <w:r w:rsidR="00252349" w:rsidRPr="00BC0F49">
        <w:t xml:space="preserve">Методические рекомендации к </w:t>
      </w:r>
      <w:r w:rsidR="00252349">
        <w:t>практическим занятиям для</w:t>
      </w:r>
      <w:r w:rsidR="00252349" w:rsidRPr="00BC0F49">
        <w:t xml:space="preserve"> </w:t>
      </w:r>
      <w:r w:rsidR="00252349">
        <w:t>всех специальностей</w:t>
      </w:r>
      <w:r w:rsidR="00252349" w:rsidRPr="00BC0F49">
        <w:t xml:space="preserve"> </w:t>
      </w:r>
      <w:r w:rsidR="00E65C23">
        <w:t>и направлений подготовки</w:t>
      </w:r>
      <w:r w:rsidR="00252349" w:rsidRPr="00BC0F49">
        <w:t>. Могилев:</w:t>
      </w:r>
      <w:r w:rsidR="00252349">
        <w:t xml:space="preserve"> </w:t>
      </w:r>
      <w:r w:rsidR="00252349" w:rsidRPr="00BC0F49">
        <w:t>ГУ ВПО «Белорусско-Российский университет», 201</w:t>
      </w:r>
      <w:r w:rsidR="00252349">
        <w:t>7</w:t>
      </w:r>
      <w:r w:rsidR="00252349" w:rsidRPr="00BC0F49">
        <w:t xml:space="preserve"> – </w:t>
      </w:r>
      <w:r w:rsidR="00252349">
        <w:t>48</w:t>
      </w:r>
      <w:r w:rsidR="00252349" w:rsidRPr="00BC0F49">
        <w:t xml:space="preserve"> с. (</w:t>
      </w:r>
      <w:r w:rsidR="00252349">
        <w:t>31</w:t>
      </w:r>
      <w:r w:rsidR="00252349" w:rsidRPr="00BC0F49">
        <w:t xml:space="preserve"> экз.).</w:t>
      </w:r>
    </w:p>
    <w:p w14:paraId="1F763884" w14:textId="7CC74F0A" w:rsidR="00252349" w:rsidRDefault="000A18C6" w:rsidP="00252349">
      <w:pPr>
        <w:ind w:firstLine="708"/>
        <w:jc w:val="both"/>
      </w:pPr>
      <w:r>
        <w:t>2</w:t>
      </w:r>
      <w:r w:rsidR="00252349">
        <w:t xml:space="preserve">. Бондарев А.Н., Орлова Т.Ю., Плешкунова С.Ф. Высшая математика. Математика. Функции нескольких переменных </w:t>
      </w:r>
      <w:r w:rsidR="00252349" w:rsidRPr="00BC0F49">
        <w:t xml:space="preserve">Методические рекомендации к </w:t>
      </w:r>
      <w:r w:rsidR="00252349">
        <w:t xml:space="preserve">практическим занятиям </w:t>
      </w:r>
      <w:r w:rsidR="00E65C23">
        <w:t>для</w:t>
      </w:r>
      <w:r w:rsidR="00E65C23" w:rsidRPr="00BC0F49">
        <w:t xml:space="preserve"> </w:t>
      </w:r>
      <w:r w:rsidR="00E65C23">
        <w:t>всех специальностей</w:t>
      </w:r>
      <w:r w:rsidR="00E65C23" w:rsidRPr="00BC0F49">
        <w:t xml:space="preserve"> </w:t>
      </w:r>
      <w:r w:rsidR="00E65C23">
        <w:t>и направлений подготовки</w:t>
      </w:r>
      <w:r w:rsidR="00E65C23" w:rsidRPr="00BC0F49">
        <w:t>.</w:t>
      </w:r>
      <w:r w:rsidR="00252349" w:rsidRPr="00BC0F49">
        <w:t xml:space="preserve"> Могилев:</w:t>
      </w:r>
      <w:r w:rsidR="00252349">
        <w:t xml:space="preserve"> </w:t>
      </w:r>
      <w:r w:rsidR="00252349" w:rsidRPr="00BC0F49">
        <w:t>ГУ ВПО «Белорусско-Российский университет», 201</w:t>
      </w:r>
      <w:r w:rsidR="00252349">
        <w:t>7</w:t>
      </w:r>
      <w:r w:rsidR="00252349" w:rsidRPr="00BC0F49">
        <w:t xml:space="preserve"> – </w:t>
      </w:r>
      <w:r w:rsidR="00252349">
        <w:t>47</w:t>
      </w:r>
      <w:r w:rsidR="00252349" w:rsidRPr="00BC0F49">
        <w:t xml:space="preserve"> с. (</w:t>
      </w:r>
      <w:r w:rsidR="00252349">
        <w:t>56</w:t>
      </w:r>
      <w:r w:rsidR="00252349" w:rsidRPr="00BC0F49">
        <w:t xml:space="preserve"> экз.).</w:t>
      </w:r>
    </w:p>
    <w:p w14:paraId="064ACE8E" w14:textId="1651C6DB" w:rsidR="00252349" w:rsidRPr="00252349" w:rsidRDefault="000A18C6" w:rsidP="00252349">
      <w:pPr>
        <w:ind w:firstLine="708"/>
        <w:jc w:val="both"/>
      </w:pPr>
      <w:r>
        <w:t>3</w:t>
      </w:r>
      <w:r w:rsidR="00252349">
        <w:t xml:space="preserve">. Данилович Л.А., Бутома А.М., Скрыган С.А. Высшая математика. Математика. Математические основы теории принятия решений. Линейное программирование. </w:t>
      </w:r>
      <w:r w:rsidR="00252349" w:rsidRPr="00BC0F49">
        <w:t xml:space="preserve">Методические рекомендации к самостоятельной работе </w:t>
      </w:r>
      <w:r w:rsidR="00E65C23">
        <w:t>для</w:t>
      </w:r>
      <w:r w:rsidR="00E65C23" w:rsidRPr="00BC0F49">
        <w:t xml:space="preserve"> </w:t>
      </w:r>
      <w:r w:rsidR="00E65C23">
        <w:t>всех специальностей</w:t>
      </w:r>
      <w:r w:rsidR="00E65C23" w:rsidRPr="00BC0F49">
        <w:t xml:space="preserve"> </w:t>
      </w:r>
      <w:r w:rsidR="00E65C23">
        <w:t>и направлений подготовки</w:t>
      </w:r>
      <w:r w:rsidR="00E65C23" w:rsidRPr="00BC0F49">
        <w:t>.</w:t>
      </w:r>
      <w:r w:rsidR="00E65C23">
        <w:t xml:space="preserve"> </w:t>
      </w:r>
      <w:r w:rsidR="00252349">
        <w:t xml:space="preserve"> </w:t>
      </w:r>
      <w:r w:rsidR="00252349" w:rsidRPr="00BC0F49">
        <w:t>Могилев:</w:t>
      </w:r>
      <w:r w:rsidR="00252349">
        <w:t xml:space="preserve"> </w:t>
      </w:r>
      <w:r w:rsidR="00252349" w:rsidRPr="00BC0F49">
        <w:t>ГУ ВПО «Белорусско-Российский университет», 201</w:t>
      </w:r>
      <w:r w:rsidR="00252349">
        <w:t>8</w:t>
      </w:r>
      <w:r w:rsidR="00252349" w:rsidRPr="00BC0F49">
        <w:t xml:space="preserve"> – </w:t>
      </w:r>
      <w:r w:rsidR="00252349">
        <w:t>28</w:t>
      </w:r>
      <w:r w:rsidR="00252349" w:rsidRPr="00BC0F49">
        <w:t xml:space="preserve"> с. (</w:t>
      </w:r>
      <w:r w:rsidR="00252349">
        <w:t>50</w:t>
      </w:r>
      <w:r w:rsidR="00252349" w:rsidRPr="00BC0F49">
        <w:t xml:space="preserve"> экз.).</w:t>
      </w:r>
    </w:p>
    <w:p w14:paraId="5E83C418" w14:textId="720A82D9" w:rsidR="00252349" w:rsidRDefault="000A18C6" w:rsidP="00252349">
      <w:pPr>
        <w:ind w:firstLine="708"/>
        <w:jc w:val="both"/>
      </w:pPr>
      <w:r>
        <w:t>4</w:t>
      </w:r>
      <w:r w:rsidR="00252349">
        <w:t xml:space="preserve">. Бондарев А.Н. Червякова Т.И. Высшая математика. Математика. Ряды. </w:t>
      </w:r>
      <w:r w:rsidR="00252349" w:rsidRPr="00BC0F49">
        <w:t xml:space="preserve">Методические рекомендации к </w:t>
      </w:r>
      <w:r w:rsidR="00252349">
        <w:t xml:space="preserve">практическим занятиям </w:t>
      </w:r>
      <w:r w:rsidR="00E65C23">
        <w:t>для</w:t>
      </w:r>
      <w:r w:rsidR="00E65C23" w:rsidRPr="00BC0F49">
        <w:t xml:space="preserve"> </w:t>
      </w:r>
      <w:r w:rsidR="00E65C23">
        <w:t>всех специальностей</w:t>
      </w:r>
      <w:r w:rsidR="00E65C23" w:rsidRPr="00BC0F49">
        <w:t xml:space="preserve"> </w:t>
      </w:r>
      <w:r w:rsidR="00E65C23">
        <w:t>и направлений подготовки</w:t>
      </w:r>
      <w:r w:rsidR="00E65C23" w:rsidRPr="00BC0F49">
        <w:t>.</w:t>
      </w:r>
      <w:r w:rsidR="00E65C23">
        <w:t xml:space="preserve"> </w:t>
      </w:r>
      <w:r w:rsidR="00252349" w:rsidRPr="00C52158">
        <w:t xml:space="preserve"> Могилев: ГУ ВПО «Белорусско-Российский университет», 201</w:t>
      </w:r>
      <w:r w:rsidR="00252349">
        <w:t>8</w:t>
      </w:r>
      <w:r w:rsidR="00252349" w:rsidRPr="00C52158">
        <w:t xml:space="preserve"> – </w:t>
      </w:r>
      <w:r w:rsidR="00252349">
        <w:t>3</w:t>
      </w:r>
      <w:r w:rsidR="00252349" w:rsidRPr="00C52158">
        <w:t>4 с. (1</w:t>
      </w:r>
      <w:r w:rsidR="00252349">
        <w:t>0</w:t>
      </w:r>
      <w:r w:rsidR="00252349" w:rsidRPr="00C52158">
        <w:t>5 экз.).</w:t>
      </w:r>
    </w:p>
    <w:p w14:paraId="0006C030" w14:textId="0467A6DA" w:rsidR="00252349" w:rsidRPr="00252349" w:rsidRDefault="000A18C6" w:rsidP="00252349">
      <w:pPr>
        <w:ind w:firstLine="708"/>
        <w:jc w:val="both"/>
      </w:pPr>
      <w:r>
        <w:t>5</w:t>
      </w:r>
      <w:r w:rsidR="00252349">
        <w:t xml:space="preserve">. Бутома А.М., Червякова Т.И. Высшая математика. Математика. Ведение в математический анализ. </w:t>
      </w:r>
      <w:r w:rsidR="00252349" w:rsidRPr="00BC0F49">
        <w:t xml:space="preserve">Методические рекомендации к </w:t>
      </w:r>
      <w:r w:rsidR="00252349">
        <w:t xml:space="preserve">практическим занятиям </w:t>
      </w:r>
      <w:r w:rsidR="00E65C23">
        <w:t>для</w:t>
      </w:r>
      <w:r w:rsidR="00E65C23" w:rsidRPr="00BC0F49">
        <w:t xml:space="preserve"> </w:t>
      </w:r>
      <w:r w:rsidR="00E65C23">
        <w:t>всех специальностей</w:t>
      </w:r>
      <w:r w:rsidR="00E65C23" w:rsidRPr="00BC0F49">
        <w:t xml:space="preserve"> </w:t>
      </w:r>
      <w:r w:rsidR="00E65C23">
        <w:t>и направлений подготовки</w:t>
      </w:r>
      <w:r w:rsidR="00E65C23" w:rsidRPr="00BC0F49">
        <w:t>.</w:t>
      </w:r>
      <w:r w:rsidR="00252349">
        <w:t xml:space="preserve"> </w:t>
      </w:r>
      <w:r w:rsidR="00252349" w:rsidRPr="00C52158">
        <w:t>Могилев: ГУ ВПО «Белорусско-Российский университет», 201</w:t>
      </w:r>
      <w:r w:rsidR="00252349">
        <w:t>8</w:t>
      </w:r>
      <w:r w:rsidR="00252349" w:rsidRPr="00C52158">
        <w:t xml:space="preserve"> – </w:t>
      </w:r>
      <w:r w:rsidR="00252349">
        <w:t>33</w:t>
      </w:r>
      <w:r w:rsidR="00252349" w:rsidRPr="00C52158">
        <w:t xml:space="preserve"> с. (1</w:t>
      </w:r>
      <w:r w:rsidR="00252349">
        <w:t>0</w:t>
      </w:r>
      <w:r w:rsidR="00252349" w:rsidRPr="00C52158">
        <w:t>5 экз.).</w:t>
      </w:r>
    </w:p>
    <w:p w14:paraId="3110B31B" w14:textId="5081AD66" w:rsidR="00252349" w:rsidRPr="00252349" w:rsidRDefault="00252349" w:rsidP="00252349">
      <w:pPr>
        <w:ind w:firstLine="708"/>
        <w:jc w:val="both"/>
      </w:pPr>
      <w:r>
        <w:t xml:space="preserve">6. Козлов А.Г., Романенко А.А. Высшая математика. Математика. Дифференциальное и интегральное исчисления функций одной и многих переменных. </w:t>
      </w:r>
      <w:r w:rsidRPr="00BC0F49">
        <w:t xml:space="preserve">Методические рекомендации к </w:t>
      </w:r>
      <w:r>
        <w:t xml:space="preserve">практическим занятиям </w:t>
      </w:r>
      <w:r w:rsidR="00E65C23">
        <w:t>для</w:t>
      </w:r>
      <w:r w:rsidR="00E65C23" w:rsidRPr="00BC0F49">
        <w:t xml:space="preserve"> </w:t>
      </w:r>
      <w:r w:rsidR="00E65C23">
        <w:t>всех специальностей</w:t>
      </w:r>
      <w:r w:rsidR="00E65C23" w:rsidRPr="00BC0F49">
        <w:t xml:space="preserve"> </w:t>
      </w:r>
      <w:r w:rsidR="00E65C23">
        <w:t>и направлений подготовки</w:t>
      </w:r>
      <w:r w:rsidR="00E65C23" w:rsidRPr="00BC0F49">
        <w:t>.</w:t>
      </w:r>
      <w:r w:rsidR="00E65C23">
        <w:t xml:space="preserve"> </w:t>
      </w:r>
      <w:r w:rsidRPr="00C52158">
        <w:t>Могилев: ГУ ВПО «Белорусско-Российский университет», 201</w:t>
      </w:r>
      <w:r>
        <w:t>8</w:t>
      </w:r>
      <w:r w:rsidRPr="00C52158">
        <w:t xml:space="preserve"> –</w:t>
      </w:r>
      <w:r>
        <w:t>48</w:t>
      </w:r>
      <w:r w:rsidRPr="00C52158">
        <w:t xml:space="preserve"> с. (1</w:t>
      </w:r>
      <w:r>
        <w:t>15</w:t>
      </w:r>
      <w:r w:rsidRPr="00C52158">
        <w:t xml:space="preserve"> экз.).</w:t>
      </w:r>
    </w:p>
    <w:p w14:paraId="741CEAAD" w14:textId="2ADA2560" w:rsidR="00252349" w:rsidRDefault="000A18C6" w:rsidP="00252349">
      <w:pPr>
        <w:pBdr>
          <w:bottom w:val="single" w:sz="4" w:space="31" w:color="auto"/>
        </w:pBdr>
        <w:ind w:firstLine="708"/>
        <w:jc w:val="both"/>
      </w:pPr>
      <w:r>
        <w:t>7</w:t>
      </w:r>
      <w:r w:rsidR="00252349">
        <w:t xml:space="preserve">. Козлов А.Г., Роголев Д.В.,  Романенко А.А. Высшая математика. Математика. Дифференциальное исчисление функций одной и многих переменных. </w:t>
      </w:r>
      <w:r w:rsidR="00252349" w:rsidRPr="00BC0F49">
        <w:t xml:space="preserve">Методические рекомендации к </w:t>
      </w:r>
      <w:r w:rsidR="00252349">
        <w:t xml:space="preserve">самостоятельной работе </w:t>
      </w:r>
      <w:r w:rsidR="00E65C23">
        <w:t>для</w:t>
      </w:r>
      <w:r w:rsidR="00E65C23" w:rsidRPr="00BC0F49">
        <w:t xml:space="preserve"> </w:t>
      </w:r>
      <w:r w:rsidR="00E65C23">
        <w:t>всех специальностей</w:t>
      </w:r>
      <w:r w:rsidR="00E65C23" w:rsidRPr="00BC0F49">
        <w:t xml:space="preserve"> </w:t>
      </w:r>
      <w:r w:rsidR="00E65C23">
        <w:t>и направлений подготовки</w:t>
      </w:r>
      <w:r w:rsidR="00E65C23" w:rsidRPr="00BC0F49">
        <w:t>.</w:t>
      </w:r>
      <w:r w:rsidR="00252349">
        <w:t xml:space="preserve"> </w:t>
      </w:r>
      <w:r w:rsidR="00252349" w:rsidRPr="00C52158">
        <w:t>Могилев: ГУ ВПО «Белорусско-Российский университет», 201</w:t>
      </w:r>
      <w:r w:rsidR="00252349">
        <w:t>9</w:t>
      </w:r>
      <w:r w:rsidR="00252349" w:rsidRPr="00C52158">
        <w:t xml:space="preserve"> –</w:t>
      </w:r>
      <w:r w:rsidR="00252349">
        <w:t>48</w:t>
      </w:r>
      <w:r w:rsidR="00252349" w:rsidRPr="00C52158">
        <w:t xml:space="preserve"> с. (</w:t>
      </w:r>
      <w:r w:rsidR="00252349">
        <w:t>56</w:t>
      </w:r>
      <w:r w:rsidR="00252349" w:rsidRPr="00C52158">
        <w:t xml:space="preserve"> экз.).</w:t>
      </w:r>
    </w:p>
    <w:p w14:paraId="1463D5F4" w14:textId="4CC0D4D3" w:rsidR="00252349" w:rsidRDefault="000A18C6" w:rsidP="00252349">
      <w:pPr>
        <w:pBdr>
          <w:bottom w:val="single" w:sz="4" w:space="31" w:color="auto"/>
        </w:pBdr>
        <w:ind w:firstLine="708"/>
        <w:jc w:val="both"/>
      </w:pPr>
      <w:r>
        <w:t>8</w:t>
      </w:r>
      <w:r w:rsidR="00252349">
        <w:t xml:space="preserve">. Козлов А.Г., Роголев Д.В.,  Романенко А.А. Высшая математика. Математика. Интегральное исчисление функций одной и многих переменных. </w:t>
      </w:r>
      <w:r w:rsidR="00252349" w:rsidRPr="00BC0F49">
        <w:t xml:space="preserve">Методические рекомендации к </w:t>
      </w:r>
      <w:r w:rsidR="00252349">
        <w:t xml:space="preserve">самостоятельной работе </w:t>
      </w:r>
      <w:r w:rsidR="00E65C23">
        <w:t>для</w:t>
      </w:r>
      <w:r w:rsidR="00E65C23" w:rsidRPr="00BC0F49">
        <w:t xml:space="preserve"> </w:t>
      </w:r>
      <w:r w:rsidR="00E65C23">
        <w:t>всех специальностей</w:t>
      </w:r>
      <w:r w:rsidR="00E65C23" w:rsidRPr="00BC0F49">
        <w:t xml:space="preserve"> </w:t>
      </w:r>
      <w:r w:rsidR="00E65C23">
        <w:t>и направлений подготовки</w:t>
      </w:r>
      <w:r w:rsidR="00E65C23" w:rsidRPr="00BC0F49">
        <w:t>.</w:t>
      </w:r>
      <w:r w:rsidR="00252349">
        <w:t xml:space="preserve"> </w:t>
      </w:r>
      <w:r w:rsidR="00252349" w:rsidRPr="00C52158">
        <w:t>Могилев: ГУ ВПО «Белорусско-Российский университет», 201</w:t>
      </w:r>
      <w:r w:rsidR="00252349">
        <w:t>9</w:t>
      </w:r>
      <w:r w:rsidR="00252349" w:rsidRPr="00C52158">
        <w:t xml:space="preserve"> –</w:t>
      </w:r>
      <w:r w:rsidR="00252349">
        <w:t>48</w:t>
      </w:r>
      <w:r w:rsidR="00252349" w:rsidRPr="00C52158">
        <w:t xml:space="preserve"> с. (</w:t>
      </w:r>
      <w:r w:rsidR="00252349">
        <w:t>56</w:t>
      </w:r>
      <w:r w:rsidR="00252349" w:rsidRPr="00C52158">
        <w:t xml:space="preserve"> экз.).</w:t>
      </w:r>
      <w:r w:rsidR="00252349">
        <w:t xml:space="preserve"> </w:t>
      </w:r>
    </w:p>
    <w:p w14:paraId="5513A2B8" w14:textId="60523BD3" w:rsidR="00252349" w:rsidRPr="00252349" w:rsidRDefault="006F7180" w:rsidP="00252349">
      <w:pPr>
        <w:pBdr>
          <w:bottom w:val="single" w:sz="4" w:space="31" w:color="auto"/>
        </w:pBdr>
        <w:ind w:firstLine="708"/>
        <w:jc w:val="both"/>
      </w:pPr>
      <w:r>
        <w:t>9</w:t>
      </w:r>
      <w:r w:rsidR="00252349">
        <w:t xml:space="preserve">. Сотская Л.И., Старовойтова Е.Л. Высшая математика. Математика. Определенный интеграл. </w:t>
      </w:r>
      <w:r w:rsidR="00252349" w:rsidRPr="00BC0F49">
        <w:t xml:space="preserve">Методические рекомендации к </w:t>
      </w:r>
      <w:r w:rsidR="00252349">
        <w:t xml:space="preserve">практическим занятиям </w:t>
      </w:r>
      <w:r w:rsidR="00E65C23">
        <w:t>для</w:t>
      </w:r>
      <w:r w:rsidR="00E65C23" w:rsidRPr="00BC0F49">
        <w:t xml:space="preserve"> </w:t>
      </w:r>
      <w:r w:rsidR="00E65C23">
        <w:t>всех специальностей</w:t>
      </w:r>
      <w:r w:rsidR="00E65C23" w:rsidRPr="00BC0F49">
        <w:t xml:space="preserve"> </w:t>
      </w:r>
      <w:r w:rsidR="00E65C23">
        <w:t>и направлений подготовки</w:t>
      </w:r>
      <w:r w:rsidR="00E65C23" w:rsidRPr="00BC0F49">
        <w:t>.</w:t>
      </w:r>
      <w:r w:rsidR="00252349">
        <w:t xml:space="preserve"> </w:t>
      </w:r>
      <w:r w:rsidR="00252349" w:rsidRPr="00C52158">
        <w:t>Могилев: ГУ ВПО «Белорусско-Российский университет», 201</w:t>
      </w:r>
      <w:r w:rsidR="00252349">
        <w:t>9</w:t>
      </w:r>
      <w:r w:rsidR="00252349" w:rsidRPr="00C52158">
        <w:t xml:space="preserve"> –</w:t>
      </w:r>
      <w:r w:rsidR="00252349">
        <w:t xml:space="preserve"> </w:t>
      </w:r>
      <w:r w:rsidR="00252349" w:rsidRPr="00C52158">
        <w:t xml:space="preserve"> </w:t>
      </w:r>
      <w:r w:rsidR="00252349">
        <w:t>46</w:t>
      </w:r>
      <w:r w:rsidR="00252349" w:rsidRPr="00C52158">
        <w:t xml:space="preserve"> с. (1</w:t>
      </w:r>
      <w:r w:rsidR="00252349">
        <w:t>05</w:t>
      </w:r>
      <w:r w:rsidR="00252349" w:rsidRPr="00C52158">
        <w:t xml:space="preserve"> экз.).</w:t>
      </w:r>
    </w:p>
    <w:p w14:paraId="6D5645B5" w14:textId="6F19DFBC" w:rsidR="00252349" w:rsidRDefault="006F7180" w:rsidP="00252349">
      <w:pPr>
        <w:pBdr>
          <w:bottom w:val="single" w:sz="4" w:space="31" w:color="auto"/>
        </w:pBdr>
        <w:ind w:firstLine="708"/>
        <w:jc w:val="both"/>
      </w:pPr>
      <w:r>
        <w:t>10</w:t>
      </w:r>
      <w:r w:rsidR="00252349">
        <w:t xml:space="preserve">. Бондарев А.Н., Орлова Т.Ю., Плешкунова С.Ф. Высшая математика. Математика. Дифференциальные уравнения. Числовые и функциональные ряды.. Методические рекомендации к самостоятельной работе </w:t>
      </w:r>
      <w:r w:rsidR="00E65C23">
        <w:t>для</w:t>
      </w:r>
      <w:r w:rsidR="00E65C23" w:rsidRPr="00BC0F49">
        <w:t xml:space="preserve"> </w:t>
      </w:r>
      <w:r w:rsidR="00E65C23">
        <w:t>всех специальностей</w:t>
      </w:r>
      <w:r w:rsidR="00E65C23" w:rsidRPr="00BC0F49">
        <w:t xml:space="preserve"> </w:t>
      </w:r>
      <w:r w:rsidR="00E65C23">
        <w:t>и направлений подготовки</w:t>
      </w:r>
      <w:r w:rsidR="00E65C23" w:rsidRPr="00BC0F49">
        <w:t>.</w:t>
      </w:r>
      <w:r w:rsidR="00252349">
        <w:t xml:space="preserve"> Могилев: Межгосударственное образовательное учреждение высшего образования «Белорусско-Российский университет», 2019 – 48 с. (56 экз.). </w:t>
      </w:r>
    </w:p>
    <w:p w14:paraId="48EE75AB" w14:textId="17E371F8" w:rsidR="00252349" w:rsidRDefault="006F7180" w:rsidP="00252349">
      <w:pPr>
        <w:pBdr>
          <w:bottom w:val="single" w:sz="4" w:space="31" w:color="auto"/>
        </w:pBdr>
        <w:ind w:firstLine="708"/>
        <w:jc w:val="both"/>
      </w:pPr>
      <w:r>
        <w:t>11</w:t>
      </w:r>
      <w:r w:rsidR="00252349">
        <w:t xml:space="preserve">. Орлова Т.Ю. Высшая математика. Математика. Дифференциальные уравнения. Методические рекомендации </w:t>
      </w:r>
      <w:r w:rsidR="00252349" w:rsidRPr="00BC0F49">
        <w:t xml:space="preserve">к </w:t>
      </w:r>
      <w:r w:rsidR="00252349">
        <w:t>практическим занятиям для</w:t>
      </w:r>
      <w:r w:rsidR="00252349" w:rsidRPr="00BC0F49">
        <w:t xml:space="preserve"> студентов</w:t>
      </w:r>
      <w:r w:rsidR="00252349">
        <w:t xml:space="preserve"> всех специальностей</w:t>
      </w:r>
      <w:r w:rsidR="00252349" w:rsidRPr="00A26C37">
        <w:t xml:space="preserve"> </w:t>
      </w:r>
      <w:r w:rsidR="00252349" w:rsidRPr="00C52158">
        <w:t>и направлений подготовки.</w:t>
      </w:r>
      <w:r w:rsidR="00252349">
        <w:t xml:space="preserve"> Могилев: Межгосударственное образовательное учреждение высшего образования «Белорусско-Российский университет», 2020 – 48 с. (56 экз.). </w:t>
      </w:r>
    </w:p>
    <w:p w14:paraId="7F24F543" w14:textId="599C8DE8" w:rsidR="00252349" w:rsidRDefault="006F7180" w:rsidP="00252349">
      <w:pPr>
        <w:pBdr>
          <w:bottom w:val="single" w:sz="4" w:space="31" w:color="auto"/>
        </w:pBdr>
        <w:ind w:firstLine="708"/>
        <w:jc w:val="both"/>
      </w:pPr>
      <w:r>
        <w:t>12</w:t>
      </w:r>
      <w:r w:rsidR="00252349">
        <w:t xml:space="preserve">. Бутома А.М. Высшая математика. Математика. Векторная алгебра. Методические рекомендации </w:t>
      </w:r>
      <w:r w:rsidR="00252349" w:rsidRPr="00BC0F49">
        <w:t xml:space="preserve">к </w:t>
      </w:r>
      <w:r w:rsidR="00252349">
        <w:t>практическим занятиям для</w:t>
      </w:r>
      <w:r w:rsidR="00252349" w:rsidRPr="00BC0F49">
        <w:t xml:space="preserve"> студентов</w:t>
      </w:r>
      <w:r w:rsidR="00252349">
        <w:t xml:space="preserve"> всех специальностей</w:t>
      </w:r>
      <w:r w:rsidR="00252349" w:rsidRPr="00A26C37">
        <w:t xml:space="preserve"> </w:t>
      </w:r>
      <w:r w:rsidR="00252349" w:rsidRPr="00C52158">
        <w:t>и направлений подготовки дневной и заочной форм обучения.</w:t>
      </w:r>
      <w:r w:rsidR="00252349">
        <w:t xml:space="preserve"> Могилев: Межгосударственное образовательное учреждение высшего образования «Белорусско-Российский университет», 2020 – 29 с. (56 экз.). </w:t>
      </w:r>
    </w:p>
    <w:p w14:paraId="47E20ADE" w14:textId="199E7E72" w:rsidR="00252349" w:rsidRDefault="006F7180" w:rsidP="00252349">
      <w:pPr>
        <w:pBdr>
          <w:bottom w:val="single" w:sz="4" w:space="31" w:color="auto"/>
        </w:pBdr>
        <w:ind w:firstLine="708"/>
        <w:jc w:val="both"/>
      </w:pPr>
      <w:r>
        <w:t>13</w:t>
      </w:r>
      <w:r w:rsidR="00252349">
        <w:t xml:space="preserve">. Бутома А.М. Высшая математика. Математика. Аналитическая геометрия. Методические рекомендации </w:t>
      </w:r>
      <w:r w:rsidR="00252349" w:rsidRPr="00BC0F49">
        <w:t xml:space="preserve">к </w:t>
      </w:r>
      <w:r w:rsidR="00252349">
        <w:t>практическим занятиям для</w:t>
      </w:r>
      <w:r w:rsidR="00252349" w:rsidRPr="00BC0F49">
        <w:t xml:space="preserve"> студентов</w:t>
      </w:r>
      <w:r w:rsidR="00252349">
        <w:t xml:space="preserve"> всех специальностей</w:t>
      </w:r>
      <w:r w:rsidR="00252349" w:rsidRPr="00A26C37">
        <w:t xml:space="preserve"> </w:t>
      </w:r>
      <w:r w:rsidR="00252349" w:rsidRPr="00C52158">
        <w:t>и направлений подготовки дневной и заочной форм обучения.</w:t>
      </w:r>
      <w:r w:rsidR="00252349">
        <w:t xml:space="preserve"> Могилев: Межгосударственное образовательное учреждение высшего образования «Белорусско-Российский университет», 2020 – 46 с. (56 экз.).  </w:t>
      </w:r>
    </w:p>
    <w:p w14:paraId="1C1082FF" w14:textId="663796F0" w:rsidR="00252349" w:rsidRDefault="006F7180" w:rsidP="00252349">
      <w:pPr>
        <w:pBdr>
          <w:bottom w:val="single" w:sz="4" w:space="31" w:color="auto"/>
        </w:pBdr>
        <w:ind w:firstLine="708"/>
        <w:jc w:val="both"/>
      </w:pPr>
      <w:r>
        <w:t>14</w:t>
      </w:r>
      <w:r w:rsidR="00252349">
        <w:t xml:space="preserve">. Орлова Т.Ю., Романенко А.А. Высшая математика. Математика. Ряд Фурье. Интеграл Фурье. Операционное исчисление. Методические рекомендации </w:t>
      </w:r>
      <w:r w:rsidR="00252349" w:rsidRPr="00BC0F49">
        <w:t xml:space="preserve">к </w:t>
      </w:r>
      <w:r w:rsidR="00252349">
        <w:t>практическим занятиям для</w:t>
      </w:r>
      <w:r w:rsidR="00252349" w:rsidRPr="00BC0F49">
        <w:t xml:space="preserve"> студентов</w:t>
      </w:r>
      <w:r w:rsidR="00252349">
        <w:t xml:space="preserve"> всех специальностей</w:t>
      </w:r>
      <w:r w:rsidR="00252349" w:rsidRPr="00A26C37">
        <w:t xml:space="preserve"> </w:t>
      </w:r>
      <w:r w:rsidR="00252349" w:rsidRPr="00C52158">
        <w:t>и направлений подготовки дневной и заочной форм обучения.</w:t>
      </w:r>
      <w:r w:rsidR="00252349">
        <w:t xml:space="preserve"> Могилев: Межгосударственное образовательное учреждение высшего образования «Белорусско-Российский университет», 2020 – 46 с. (56 экз.).  </w:t>
      </w:r>
    </w:p>
    <w:p w14:paraId="65FDF080" w14:textId="7406C51D" w:rsidR="00252349" w:rsidRDefault="006F7180" w:rsidP="00252349">
      <w:pPr>
        <w:pBdr>
          <w:bottom w:val="single" w:sz="4" w:space="31" w:color="auto"/>
        </w:pBdr>
        <w:ind w:firstLine="708"/>
        <w:jc w:val="both"/>
      </w:pPr>
      <w:r>
        <w:t>15</w:t>
      </w:r>
      <w:r w:rsidR="00252349">
        <w:t xml:space="preserve">.Орлова Т.Ю., Примак И.У., Романенко А.А. </w:t>
      </w:r>
      <w:bookmarkStart w:id="2" w:name="_Hlk66439605"/>
      <w:r w:rsidR="00252349">
        <w:t xml:space="preserve">Высшая математика. Математика. Теория функций комплексной переменной. Методические рекомендации к практическим занятиям для студентов всех специальностей и направлений подготовки дневной и заочной форм обучения. Могилев: Межгосударственное образовательное учреждение высшего образования «Белорусско-Российский университет», 2021 – 48 с. (50 экз.).  </w:t>
      </w:r>
    </w:p>
    <w:bookmarkEnd w:id="2"/>
    <w:p w14:paraId="5A0051AA" w14:textId="1398F3D4" w:rsidR="00252349" w:rsidRDefault="006F7180" w:rsidP="00252349">
      <w:pPr>
        <w:pBdr>
          <w:bottom w:val="single" w:sz="4" w:space="31" w:color="auto"/>
        </w:pBdr>
        <w:ind w:firstLine="708"/>
        <w:jc w:val="both"/>
      </w:pPr>
      <w:r>
        <w:t>16</w:t>
      </w:r>
      <w:r w:rsidR="00252349">
        <w:t xml:space="preserve">.Орлова Т.Ю., Роголев Д.В. Высшая математика. Математика. Интегральное исчисление. Функции многих переменных. Кратные интегралы. Методические рекомендации к практическим занятиям для студентов всех специальностей и направлений подготовки дневной и заочной форм обучения. Могилев: Межгосударственное образовательное учреждение высшего образования «Белорусско-Российский университет», 2021 – 48 с. (50 экз.). </w:t>
      </w:r>
    </w:p>
    <w:p w14:paraId="5949C790" w14:textId="31E81BAD" w:rsidR="00252349" w:rsidRDefault="006F7180" w:rsidP="00252349">
      <w:pPr>
        <w:pBdr>
          <w:bottom w:val="single" w:sz="4" w:space="31" w:color="auto"/>
        </w:pBdr>
        <w:ind w:firstLine="708"/>
        <w:jc w:val="both"/>
      </w:pPr>
      <w:r>
        <w:t>17</w:t>
      </w:r>
      <w:r w:rsidR="00252349">
        <w:t>.Орлова Т.Ю., Роголев Д.В. Высшая математика. Математика. Криволинейные и поверхностные интегралы. Методические рекомендации к практическим занятиям для студентов всех специальностей и направлений подготовки дневной и заочной форм обучения. Могилев: Межгосударственное образовательное учреждение высшего образования «Белорусско-Российский университет», 2021 – 48 с. (50 экз).</w:t>
      </w:r>
    </w:p>
    <w:p w14:paraId="43F7E670" w14:textId="1E107135" w:rsidR="00252349" w:rsidRDefault="006F7180" w:rsidP="00252349">
      <w:pPr>
        <w:pBdr>
          <w:bottom w:val="single" w:sz="4" w:space="31" w:color="auto"/>
        </w:pBdr>
        <w:ind w:firstLine="708"/>
        <w:jc w:val="both"/>
      </w:pPr>
      <w:r>
        <w:t>18</w:t>
      </w:r>
      <w:r w:rsidR="00252349">
        <w:t xml:space="preserve">.Романенко А.А., Орлова Т.Ю. </w:t>
      </w:r>
      <w:bookmarkStart w:id="3" w:name="_Hlk66439958"/>
      <w:r w:rsidR="00252349">
        <w:t>Гармонический анализ. Методические рекомендации к практ</w:t>
      </w:r>
      <w:r w:rsidR="00C73697">
        <w:t xml:space="preserve">ическим занятиям для студентов </w:t>
      </w:r>
      <w:r w:rsidR="00252349">
        <w:t xml:space="preserve">специальности 01.03.04 «Прикладная математика» Могилев: Межгосударственное образовательное учреждение высшего образования «Белорусско-Российский университет», 2021 – 48 с. (50 экз.). </w:t>
      </w:r>
      <w:bookmarkEnd w:id="3"/>
    </w:p>
    <w:p w14:paraId="521657EC" w14:textId="0E042E7E" w:rsidR="00252349" w:rsidRDefault="006F7180" w:rsidP="00252349">
      <w:pPr>
        <w:pBdr>
          <w:bottom w:val="single" w:sz="4" w:space="31" w:color="auto"/>
        </w:pBdr>
        <w:ind w:firstLine="708"/>
        <w:jc w:val="both"/>
      </w:pPr>
      <w:bookmarkStart w:id="4" w:name="_Hlk66440929"/>
      <w:r>
        <w:t>19</w:t>
      </w:r>
      <w:r w:rsidR="00252349">
        <w:t>.Старовойтова Е.Л., Козлов А.Г. Линейная алгебра. Методические рекомендации к практическим занятиям для студе</w:t>
      </w:r>
      <w:r w:rsidR="000A18C6">
        <w:t>нтов  специальности</w:t>
      </w:r>
      <w:r w:rsidR="00252349">
        <w:t xml:space="preserve"> 01.03.04 «Прикладная математика» Могилев: Межгосударственное образовательное учреждение высшего образования «Белорусско-Российский универс</w:t>
      </w:r>
      <w:r w:rsidR="000A18C6">
        <w:t xml:space="preserve">итет», 2021 – 48 с. (50 экз.). </w:t>
      </w:r>
    </w:p>
    <w:bookmarkEnd w:id="4"/>
    <w:p w14:paraId="019E02CF" w14:textId="0232EE5F" w:rsidR="00252349" w:rsidRDefault="006F7180" w:rsidP="00252349">
      <w:pPr>
        <w:pBdr>
          <w:bottom w:val="single" w:sz="4" w:space="31" w:color="auto"/>
        </w:pBdr>
        <w:ind w:firstLine="708"/>
        <w:jc w:val="both"/>
      </w:pPr>
      <w:r>
        <w:t>20</w:t>
      </w:r>
      <w:r w:rsidR="00252349">
        <w:t>.Романенко А.А., Орлова Т.Ю. Математический анализ. Методические рекомендации к практическим занятиям д</w:t>
      </w:r>
      <w:r w:rsidR="00E65C23">
        <w:t xml:space="preserve">ля студентов специальности </w:t>
      </w:r>
      <w:r w:rsidR="00252349">
        <w:t>01.03.04 «Прикладная математика». Часть 1. Могилев: Межгосударственное образовательное учреждение высшего образования «Белорусско-Российский универси</w:t>
      </w:r>
      <w:r w:rsidR="000A18C6">
        <w:t xml:space="preserve">тет», 2021 – 48 с. (50 экз.). </w:t>
      </w:r>
    </w:p>
    <w:p w14:paraId="62A89697" w14:textId="4247C160" w:rsidR="00252349" w:rsidRDefault="006F7180" w:rsidP="00252349">
      <w:pPr>
        <w:pBdr>
          <w:bottom w:val="single" w:sz="4" w:space="31" w:color="auto"/>
        </w:pBdr>
        <w:ind w:firstLine="708"/>
        <w:jc w:val="both"/>
      </w:pPr>
      <w:r>
        <w:t>21</w:t>
      </w:r>
      <w:r w:rsidR="00252349">
        <w:t>.Романенко А.А., Орлова Т.Ю. Математический анализ. Методические рекомендации к практическим занятиям д</w:t>
      </w:r>
      <w:r w:rsidR="00E65C23">
        <w:t xml:space="preserve">ля студентов специальности </w:t>
      </w:r>
      <w:r w:rsidR="00252349">
        <w:t>01.03.04 «Прикладная математика». Часть 2. Могилев: Межгосударственное образовательное учреждение высшего образования «Белорусско-Российский универс</w:t>
      </w:r>
      <w:r w:rsidR="000A18C6">
        <w:t>итет», 2021 – 48 с. (50 экз.).</w:t>
      </w:r>
    </w:p>
    <w:p w14:paraId="7E46F653" w14:textId="2508407F" w:rsidR="00C73697" w:rsidRDefault="00C73697" w:rsidP="00252349">
      <w:pPr>
        <w:pBdr>
          <w:bottom w:val="single" w:sz="4" w:space="31" w:color="auto"/>
        </w:pBdr>
        <w:ind w:firstLine="708"/>
        <w:jc w:val="both"/>
      </w:pPr>
      <w:r>
        <w:t>22.Старовойтова Е.Л., Козлов А.Г. Аналитическая геометрия. Методические рекомендации к практическим занятиям для студентов специальности 01.03.04 «Прикладная математика» Могилев: Межгосударственное образовательное учреждение</w:t>
      </w:r>
      <w:r w:rsidR="00491C36">
        <w:t xml:space="preserve"> высшего образования «Белорусско-Российский университет», 2021 – 48 с. (50 экз.).</w:t>
      </w:r>
    </w:p>
    <w:p w14:paraId="424E9200" w14:textId="073F3C6A" w:rsidR="009F2B05" w:rsidRDefault="009F2B05">
      <w:pPr>
        <w:rPr>
          <w:b/>
          <w:bCs/>
          <w:caps/>
          <w:color w:val="000000"/>
          <w:spacing w:val="-18"/>
          <w:u w:val="single"/>
        </w:rPr>
      </w:pPr>
      <w:r>
        <w:rPr>
          <w:b/>
          <w:bCs/>
          <w:caps/>
          <w:color w:val="000000"/>
          <w:spacing w:val="-18"/>
          <w:u w:val="single"/>
        </w:rPr>
        <w:br w:type="page"/>
      </w:r>
    </w:p>
    <w:p w14:paraId="02E8EB45" w14:textId="1AAF8A41" w:rsidR="009F588E" w:rsidRPr="00FD0F2A" w:rsidRDefault="004B3C45" w:rsidP="2FF8CEAE">
      <w:pPr>
        <w:shd w:val="clear" w:color="auto" w:fill="FFFFFF"/>
        <w:spacing w:before="120"/>
        <w:jc w:val="center"/>
        <w:outlineLvl w:val="0"/>
        <w:rPr>
          <w:b/>
          <w:bCs/>
          <w:caps/>
          <w:color w:val="000000"/>
          <w:spacing w:val="-18"/>
        </w:rPr>
      </w:pPr>
      <w:r w:rsidRPr="004B3C45">
        <w:rPr>
          <w:b/>
          <w:bCs/>
          <w:caps/>
          <w:color w:val="000000"/>
          <w:spacing w:val="-18"/>
          <w:u w:val="single"/>
        </w:rPr>
        <w:t>Математика</w:t>
      </w:r>
    </w:p>
    <w:p w14:paraId="02E8EB46" w14:textId="77777777" w:rsidR="009F588E" w:rsidRDefault="009F588E" w:rsidP="2FF8CEAE">
      <w:pPr>
        <w:jc w:val="center"/>
        <w:rPr>
          <w:sz w:val="20"/>
          <w:szCs w:val="20"/>
        </w:rPr>
      </w:pPr>
      <w:r>
        <w:rPr>
          <w:sz w:val="20"/>
          <w:szCs w:val="20"/>
        </w:rPr>
        <w:t>(наименование дисциплины)</w:t>
      </w:r>
    </w:p>
    <w:p w14:paraId="02E8EB47" w14:textId="77777777" w:rsidR="009F588E" w:rsidRDefault="009F588E" w:rsidP="2FF8CEAE">
      <w:pPr>
        <w:shd w:val="clear" w:color="auto" w:fill="FFFFFF"/>
        <w:ind w:left="57" w:right="-57"/>
        <w:jc w:val="center"/>
        <w:rPr>
          <w:caps/>
        </w:rPr>
      </w:pPr>
    </w:p>
    <w:p w14:paraId="02E8EB48" w14:textId="77777777" w:rsidR="009F588E" w:rsidRDefault="009F588E" w:rsidP="2FF8CEAE">
      <w:pPr>
        <w:shd w:val="clear" w:color="auto" w:fill="FFFFFF"/>
        <w:ind w:left="57" w:right="-57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АННОТАЦИЯ </w:t>
      </w:r>
    </w:p>
    <w:p w14:paraId="02E8EB49" w14:textId="77777777" w:rsidR="009F588E" w:rsidRDefault="009F588E" w:rsidP="2FF8CEAE">
      <w:pPr>
        <w:shd w:val="clear" w:color="auto" w:fill="FFFFFF"/>
        <w:ind w:left="57" w:right="-57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К РАБОЧЕЙ</w:t>
      </w:r>
      <w:r w:rsidRPr="00040D74">
        <w:rPr>
          <w:b/>
          <w:sz w:val="26"/>
          <w:szCs w:val="26"/>
        </w:rPr>
        <w:t xml:space="preserve"> ПРОГРАММ</w:t>
      </w:r>
      <w:r>
        <w:rPr>
          <w:b/>
          <w:sz w:val="26"/>
          <w:szCs w:val="26"/>
        </w:rPr>
        <w:t>Е ДИСЦИПЛИНЫ</w:t>
      </w:r>
      <w:r w:rsidRPr="00040D74">
        <w:rPr>
          <w:b/>
          <w:sz w:val="26"/>
          <w:szCs w:val="26"/>
        </w:rPr>
        <w:t xml:space="preserve"> </w:t>
      </w:r>
    </w:p>
    <w:p w14:paraId="345E3044" w14:textId="77777777" w:rsidR="003A039A" w:rsidRPr="001B55EC" w:rsidRDefault="003A039A" w:rsidP="003A039A">
      <w:pPr>
        <w:spacing w:before="120" w:after="80"/>
        <w:rPr>
          <w:u w:val="single"/>
        </w:rPr>
      </w:pPr>
      <w:r>
        <w:rPr>
          <w:b/>
        </w:rPr>
        <w:t xml:space="preserve">Направление </w:t>
      </w:r>
      <w:r w:rsidRPr="00C65C4E">
        <w:rPr>
          <w:b/>
        </w:rPr>
        <w:t xml:space="preserve">подготовки  </w:t>
      </w:r>
      <w:r w:rsidRPr="001B55EC">
        <w:rPr>
          <w:b/>
          <w:u w:val="single"/>
        </w:rPr>
        <w:t>15.03.06</w:t>
      </w:r>
      <w:r w:rsidRPr="001B55EC">
        <w:rPr>
          <w:u w:val="single"/>
        </w:rPr>
        <w:t xml:space="preserve">  </w:t>
      </w:r>
      <w:r w:rsidRPr="001B55EC">
        <w:rPr>
          <w:b/>
          <w:u w:val="single"/>
        </w:rPr>
        <w:t>МЕХАТРОНИКА И РОБОТОТЕХНИКА</w:t>
      </w:r>
    </w:p>
    <w:p w14:paraId="1C6E6B2F" w14:textId="77777777" w:rsidR="003A039A" w:rsidRPr="001B55EC" w:rsidRDefault="003A039A" w:rsidP="003A039A">
      <w:pPr>
        <w:outlineLvl w:val="0"/>
        <w:rPr>
          <w:sz w:val="20"/>
          <w:szCs w:val="20"/>
          <w:u w:val="single"/>
        </w:rPr>
      </w:pPr>
      <w:r>
        <w:rPr>
          <w:b/>
        </w:rPr>
        <w:t>Направленность (профиль)</w:t>
      </w:r>
      <w:r w:rsidRPr="008363B0">
        <w:rPr>
          <w:b/>
        </w:rPr>
        <w:t xml:space="preserve"> </w:t>
      </w:r>
      <w:r w:rsidRPr="001B55EC">
        <w:rPr>
          <w:b/>
          <w:u w:val="single"/>
        </w:rPr>
        <w:t>Робототехника и робототехнические системы: разработка и применение</w:t>
      </w:r>
    </w:p>
    <w:p w14:paraId="5312B2AE" w14:textId="77777777" w:rsidR="003A039A" w:rsidRPr="008363B0" w:rsidRDefault="003A039A" w:rsidP="003A039A">
      <w:pPr>
        <w:shd w:val="clear" w:color="auto" w:fill="FFFFFF"/>
        <w:spacing w:before="38"/>
        <w:ind w:left="57" w:right="-57"/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5112"/>
        <w:gridCol w:w="4458"/>
      </w:tblGrid>
      <w:tr w:rsidR="003A039A" w:rsidRPr="008363B0" w14:paraId="19E7D089" w14:textId="77777777" w:rsidTr="00C73697">
        <w:trPr>
          <w:jc w:val="center"/>
        </w:trPr>
        <w:tc>
          <w:tcPr>
            <w:tcW w:w="2671" w:type="pct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F5D976E" w14:textId="77777777" w:rsidR="003A039A" w:rsidRPr="008363B0" w:rsidRDefault="003A039A" w:rsidP="00C73697">
            <w:pPr>
              <w:spacing w:before="38"/>
              <w:ind w:right="-57"/>
              <w:jc w:val="center"/>
              <w:rPr>
                <w:sz w:val="20"/>
                <w:szCs w:val="20"/>
              </w:rPr>
            </w:pPr>
          </w:p>
        </w:tc>
        <w:tc>
          <w:tcPr>
            <w:tcW w:w="2329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14:paraId="1486FEC0" w14:textId="77777777" w:rsidR="003A039A" w:rsidRPr="0055685C" w:rsidRDefault="003A039A" w:rsidP="00C73697">
            <w:pPr>
              <w:spacing w:before="38"/>
              <w:ind w:right="-57"/>
              <w:jc w:val="center"/>
              <w:rPr>
                <w:sz w:val="20"/>
                <w:szCs w:val="20"/>
              </w:rPr>
            </w:pPr>
            <w:r w:rsidRPr="0055685C">
              <w:rPr>
                <w:sz w:val="20"/>
                <w:szCs w:val="20"/>
              </w:rPr>
              <w:t>Форма обучения</w:t>
            </w:r>
          </w:p>
        </w:tc>
      </w:tr>
      <w:tr w:rsidR="003A039A" w:rsidRPr="008363B0" w14:paraId="33C3A693" w14:textId="77777777" w:rsidTr="00C73697">
        <w:trPr>
          <w:jc w:val="center"/>
        </w:trPr>
        <w:tc>
          <w:tcPr>
            <w:tcW w:w="2671" w:type="pct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D37E7DE" w14:textId="77777777" w:rsidR="003A039A" w:rsidRPr="008363B0" w:rsidRDefault="003A039A" w:rsidP="00C73697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14:paraId="14C71029" w14:textId="77777777" w:rsidR="003A039A" w:rsidRPr="0055685C" w:rsidRDefault="003A039A" w:rsidP="00C73697">
            <w:pPr>
              <w:spacing w:before="38"/>
              <w:ind w:right="-57"/>
              <w:jc w:val="center"/>
              <w:rPr>
                <w:sz w:val="20"/>
                <w:szCs w:val="20"/>
              </w:rPr>
            </w:pPr>
            <w:r w:rsidRPr="0055685C">
              <w:rPr>
                <w:bCs/>
                <w:color w:val="000000"/>
                <w:spacing w:val="-2"/>
                <w:sz w:val="20"/>
                <w:szCs w:val="20"/>
              </w:rPr>
              <w:t>Очная</w:t>
            </w:r>
          </w:p>
        </w:tc>
      </w:tr>
      <w:tr w:rsidR="003A039A" w:rsidRPr="008363B0" w14:paraId="1FAF38AB" w14:textId="77777777" w:rsidTr="00C73697">
        <w:trPr>
          <w:trHeight w:val="284"/>
          <w:jc w:val="center"/>
        </w:trPr>
        <w:tc>
          <w:tcPr>
            <w:tcW w:w="267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3DA1949" w14:textId="77777777" w:rsidR="003A039A" w:rsidRPr="008363B0" w:rsidRDefault="003A039A" w:rsidP="00C73697">
            <w:pPr>
              <w:spacing w:before="38"/>
              <w:ind w:right="-57"/>
              <w:rPr>
                <w:color w:val="000000"/>
                <w:spacing w:val="-19"/>
                <w:sz w:val="20"/>
                <w:szCs w:val="20"/>
              </w:rPr>
            </w:pPr>
            <w:r w:rsidRPr="008363B0">
              <w:rPr>
                <w:color w:val="000000"/>
                <w:spacing w:val="-19"/>
                <w:sz w:val="20"/>
                <w:szCs w:val="20"/>
              </w:rPr>
              <w:t xml:space="preserve">Курс     </w:t>
            </w:r>
          </w:p>
        </w:tc>
        <w:tc>
          <w:tcPr>
            <w:tcW w:w="2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1108F517" w14:textId="77777777" w:rsidR="003A039A" w:rsidRPr="0055685C" w:rsidRDefault="003A039A" w:rsidP="00C73697">
            <w:pPr>
              <w:spacing w:before="38"/>
              <w:ind w:right="175"/>
              <w:jc w:val="center"/>
              <w:rPr>
                <w:bCs/>
                <w:color w:val="000000"/>
                <w:spacing w:val="-2"/>
                <w:sz w:val="20"/>
                <w:szCs w:val="20"/>
              </w:rPr>
            </w:pPr>
            <w:r>
              <w:rPr>
                <w:bCs/>
                <w:color w:val="000000"/>
                <w:spacing w:val="-2"/>
                <w:sz w:val="20"/>
                <w:szCs w:val="20"/>
              </w:rPr>
              <w:t>1</w:t>
            </w:r>
          </w:p>
        </w:tc>
      </w:tr>
      <w:tr w:rsidR="003A039A" w:rsidRPr="008363B0" w14:paraId="5970F604" w14:textId="77777777" w:rsidTr="00C73697">
        <w:trPr>
          <w:trHeight w:val="284"/>
          <w:jc w:val="center"/>
        </w:trPr>
        <w:tc>
          <w:tcPr>
            <w:tcW w:w="267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01DAC46" w14:textId="77777777" w:rsidR="003A039A" w:rsidRPr="008363B0" w:rsidRDefault="003A039A" w:rsidP="00C73697">
            <w:pPr>
              <w:spacing w:before="38"/>
              <w:ind w:right="-57"/>
              <w:rPr>
                <w:sz w:val="20"/>
                <w:szCs w:val="20"/>
              </w:rPr>
            </w:pPr>
            <w:r w:rsidRPr="008363B0">
              <w:rPr>
                <w:color w:val="000000"/>
                <w:spacing w:val="-18"/>
                <w:sz w:val="20"/>
                <w:szCs w:val="20"/>
              </w:rPr>
              <w:t xml:space="preserve">Семестр    </w:t>
            </w:r>
          </w:p>
        </w:tc>
        <w:tc>
          <w:tcPr>
            <w:tcW w:w="2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2D66BD17" w14:textId="77777777" w:rsidR="003A039A" w:rsidRPr="001B55EC" w:rsidRDefault="003A039A" w:rsidP="00C73697">
            <w:pPr>
              <w:spacing w:before="38"/>
              <w:ind w:right="-57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,2</w:t>
            </w:r>
          </w:p>
        </w:tc>
      </w:tr>
      <w:tr w:rsidR="003A039A" w:rsidRPr="008363B0" w14:paraId="696E87CE" w14:textId="77777777" w:rsidTr="00C73697">
        <w:trPr>
          <w:trHeight w:val="284"/>
          <w:jc w:val="center"/>
        </w:trPr>
        <w:tc>
          <w:tcPr>
            <w:tcW w:w="267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D9AEF69" w14:textId="77777777" w:rsidR="003A039A" w:rsidRPr="008363B0" w:rsidRDefault="003A039A" w:rsidP="00C73697">
            <w:pPr>
              <w:spacing w:before="38"/>
              <w:ind w:right="-57"/>
              <w:rPr>
                <w:sz w:val="20"/>
                <w:szCs w:val="20"/>
              </w:rPr>
            </w:pPr>
            <w:r w:rsidRPr="008363B0">
              <w:rPr>
                <w:color w:val="000000"/>
                <w:sz w:val="20"/>
                <w:szCs w:val="20"/>
              </w:rPr>
              <w:t>Лекции</w:t>
            </w:r>
            <w:r>
              <w:rPr>
                <w:color w:val="000000"/>
                <w:sz w:val="20"/>
                <w:szCs w:val="20"/>
              </w:rPr>
              <w:t>, часы</w:t>
            </w:r>
          </w:p>
        </w:tc>
        <w:tc>
          <w:tcPr>
            <w:tcW w:w="2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1BDF87EE" w14:textId="77777777" w:rsidR="003A039A" w:rsidRPr="001B55EC" w:rsidRDefault="003A039A" w:rsidP="00C73697">
            <w:pPr>
              <w:spacing w:before="38"/>
              <w:ind w:right="-57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02</w:t>
            </w:r>
          </w:p>
        </w:tc>
      </w:tr>
      <w:tr w:rsidR="003A039A" w:rsidRPr="008363B0" w14:paraId="33F1DBD4" w14:textId="77777777" w:rsidTr="00C73697">
        <w:trPr>
          <w:trHeight w:val="284"/>
          <w:jc w:val="center"/>
        </w:trPr>
        <w:tc>
          <w:tcPr>
            <w:tcW w:w="267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05CDB94" w14:textId="77777777" w:rsidR="003A039A" w:rsidRPr="008363B0" w:rsidRDefault="003A039A" w:rsidP="00C73697">
            <w:pPr>
              <w:spacing w:before="38"/>
              <w:ind w:right="-57"/>
              <w:rPr>
                <w:sz w:val="20"/>
                <w:szCs w:val="20"/>
              </w:rPr>
            </w:pPr>
            <w:r w:rsidRPr="008363B0">
              <w:rPr>
                <w:color w:val="000000"/>
                <w:spacing w:val="-2"/>
                <w:sz w:val="20"/>
                <w:szCs w:val="20"/>
              </w:rPr>
              <w:t xml:space="preserve">Практические </w:t>
            </w:r>
            <w:r w:rsidRPr="008363B0">
              <w:rPr>
                <w:color w:val="000000"/>
                <w:sz w:val="20"/>
                <w:szCs w:val="20"/>
              </w:rPr>
              <w:t>занятия</w:t>
            </w:r>
            <w:r>
              <w:rPr>
                <w:color w:val="000000"/>
                <w:sz w:val="20"/>
                <w:szCs w:val="20"/>
              </w:rPr>
              <w:t>, часы</w:t>
            </w:r>
          </w:p>
        </w:tc>
        <w:tc>
          <w:tcPr>
            <w:tcW w:w="2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15608C44" w14:textId="77777777" w:rsidR="003A039A" w:rsidRPr="001B55EC" w:rsidRDefault="003A039A" w:rsidP="00C73697">
            <w:pPr>
              <w:spacing w:before="38"/>
              <w:ind w:right="-57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36</w:t>
            </w:r>
          </w:p>
        </w:tc>
      </w:tr>
      <w:tr w:rsidR="003A039A" w:rsidRPr="008363B0" w14:paraId="06F38753" w14:textId="77777777" w:rsidTr="00C73697">
        <w:trPr>
          <w:trHeight w:val="284"/>
          <w:jc w:val="center"/>
        </w:trPr>
        <w:tc>
          <w:tcPr>
            <w:tcW w:w="267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08B26A9" w14:textId="77777777" w:rsidR="003A039A" w:rsidRPr="008363B0" w:rsidRDefault="003A039A" w:rsidP="00C73697">
            <w:pPr>
              <w:spacing w:before="38"/>
              <w:ind w:right="-57"/>
              <w:rPr>
                <w:sz w:val="20"/>
                <w:szCs w:val="20"/>
              </w:rPr>
            </w:pPr>
            <w:r w:rsidRPr="008363B0">
              <w:rPr>
                <w:sz w:val="20"/>
                <w:szCs w:val="20"/>
              </w:rPr>
              <w:t>Экзамен</w:t>
            </w:r>
            <w:r>
              <w:rPr>
                <w:sz w:val="20"/>
                <w:szCs w:val="20"/>
              </w:rPr>
              <w:t>, семестр</w:t>
            </w:r>
          </w:p>
        </w:tc>
        <w:tc>
          <w:tcPr>
            <w:tcW w:w="2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555708A5" w14:textId="77777777" w:rsidR="003A039A" w:rsidRPr="001B55EC" w:rsidRDefault="003A039A" w:rsidP="00C73697">
            <w:pPr>
              <w:spacing w:before="38"/>
              <w:ind w:right="-57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,2</w:t>
            </w:r>
          </w:p>
        </w:tc>
      </w:tr>
      <w:tr w:rsidR="003A039A" w14:paraId="136325BC" w14:textId="77777777" w:rsidTr="00C73697">
        <w:trPr>
          <w:jc w:val="center"/>
        </w:trPr>
        <w:tc>
          <w:tcPr>
            <w:tcW w:w="267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79B2569" w14:textId="77777777" w:rsidR="003A039A" w:rsidRDefault="003A039A" w:rsidP="00C73697">
            <w:pPr>
              <w:spacing w:before="38"/>
              <w:ind w:right="-5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</w:t>
            </w:r>
            <w:r w:rsidRPr="008363B0">
              <w:rPr>
                <w:sz w:val="20"/>
                <w:szCs w:val="20"/>
              </w:rPr>
              <w:t>онтактная работа</w:t>
            </w:r>
            <w:r>
              <w:rPr>
                <w:sz w:val="20"/>
                <w:szCs w:val="20"/>
              </w:rPr>
              <w:t xml:space="preserve"> по учебным занятиям</w:t>
            </w:r>
            <w:r w:rsidRPr="008363B0">
              <w:rPr>
                <w:sz w:val="20"/>
                <w:szCs w:val="20"/>
              </w:rPr>
              <w:t>, час</w:t>
            </w:r>
            <w:r>
              <w:rPr>
                <w:sz w:val="20"/>
                <w:szCs w:val="20"/>
              </w:rPr>
              <w:t xml:space="preserve">ы </w:t>
            </w:r>
          </w:p>
        </w:tc>
        <w:tc>
          <w:tcPr>
            <w:tcW w:w="2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25F71812" w14:textId="77777777" w:rsidR="003A039A" w:rsidRPr="001B55EC" w:rsidRDefault="003A039A" w:rsidP="00C73697">
            <w:pPr>
              <w:spacing w:before="38"/>
              <w:ind w:right="-57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38</w:t>
            </w:r>
          </w:p>
        </w:tc>
      </w:tr>
      <w:tr w:rsidR="003A039A" w14:paraId="67903690" w14:textId="77777777" w:rsidTr="00C73697">
        <w:trPr>
          <w:trHeight w:val="284"/>
          <w:jc w:val="center"/>
        </w:trPr>
        <w:tc>
          <w:tcPr>
            <w:tcW w:w="267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DAB63CE" w14:textId="77777777" w:rsidR="003A039A" w:rsidRDefault="003A039A" w:rsidP="00C73697">
            <w:pPr>
              <w:spacing w:before="38"/>
              <w:ind w:right="-5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Самостоятельная работа, </w:t>
            </w:r>
            <w:r>
              <w:rPr>
                <w:color w:val="000000"/>
                <w:sz w:val="20"/>
                <w:szCs w:val="20"/>
              </w:rPr>
              <w:t>часы</w:t>
            </w:r>
          </w:p>
        </w:tc>
        <w:tc>
          <w:tcPr>
            <w:tcW w:w="23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1320ACC1" w14:textId="77777777" w:rsidR="003A039A" w:rsidRPr="001B55EC" w:rsidRDefault="003A039A" w:rsidP="00C73697">
            <w:pPr>
              <w:spacing w:before="38"/>
              <w:ind w:right="-57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22</w:t>
            </w:r>
          </w:p>
        </w:tc>
      </w:tr>
      <w:tr w:rsidR="003A039A" w14:paraId="6651868B" w14:textId="77777777" w:rsidTr="00C73697">
        <w:trPr>
          <w:jc w:val="center"/>
        </w:trPr>
        <w:tc>
          <w:tcPr>
            <w:tcW w:w="2671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228A12F9" w14:textId="77777777" w:rsidR="003A039A" w:rsidRDefault="003A039A" w:rsidP="00C73697">
            <w:pPr>
              <w:spacing w:before="38"/>
              <w:ind w:right="-57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сего часов / зачетных единиц</w:t>
            </w:r>
          </w:p>
        </w:tc>
        <w:tc>
          <w:tcPr>
            <w:tcW w:w="2329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14:paraId="26069A13" w14:textId="77777777" w:rsidR="003A039A" w:rsidRPr="001B55EC" w:rsidRDefault="003A039A" w:rsidP="00C73697">
            <w:pPr>
              <w:spacing w:before="38"/>
              <w:ind w:right="-57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60/10</w:t>
            </w:r>
          </w:p>
        </w:tc>
      </w:tr>
    </w:tbl>
    <w:p w14:paraId="60A372D0" w14:textId="77777777" w:rsidR="003A039A" w:rsidRDefault="003A039A" w:rsidP="003A039A">
      <w:pPr>
        <w:shd w:val="clear" w:color="auto" w:fill="FFFFFF"/>
        <w:rPr>
          <w:sz w:val="20"/>
          <w:szCs w:val="20"/>
        </w:rPr>
      </w:pPr>
    </w:p>
    <w:p w14:paraId="5C225245" w14:textId="60264B05" w:rsidR="003A039A" w:rsidRDefault="003A039A" w:rsidP="003A039A">
      <w:r>
        <w:t>1 Цель учебной дисциплины</w:t>
      </w:r>
    </w:p>
    <w:p w14:paraId="2BBB174E" w14:textId="77777777" w:rsidR="003A039A" w:rsidRDefault="003A039A" w:rsidP="003A039A">
      <w:pPr>
        <w:ind w:firstLine="708"/>
      </w:pPr>
      <w:r>
        <w:t>Целью учебной дисциплины является формирование специалистов, умеющих обоснованно и результативно применять существующие и осваивать новые математические методы расчета и анализа</w:t>
      </w:r>
    </w:p>
    <w:p w14:paraId="34379998" w14:textId="4FCA8931" w:rsidR="003A039A" w:rsidRDefault="003A039A" w:rsidP="003A039A">
      <w:r>
        <w:t xml:space="preserve">2 Планируемые результаты изучения дисциплины </w:t>
      </w:r>
    </w:p>
    <w:p w14:paraId="700D56F3" w14:textId="77777777" w:rsidR="003A039A" w:rsidRDefault="003A039A" w:rsidP="003A039A">
      <w:pPr>
        <w:ind w:firstLine="708"/>
      </w:pPr>
      <w:r>
        <w:t xml:space="preserve">В результате освоения учебной дисциплины студент должен </w:t>
      </w:r>
    </w:p>
    <w:p w14:paraId="4ACDAB54" w14:textId="77777777" w:rsidR="003A039A" w:rsidRDefault="003A039A" w:rsidP="003A039A">
      <w:r>
        <w:t>знать:</w:t>
      </w:r>
    </w:p>
    <w:p w14:paraId="4F328384" w14:textId="77777777" w:rsidR="003A039A" w:rsidRDefault="003A039A" w:rsidP="003A039A">
      <w:r>
        <w:t>- основные понятия, определения и методы линейной алгебры и аналитической геометрии, дифференциального и интегрального исчислений, теории числовых и функциональных (степенных) рядов, теории дифференциальных уравнений и их систем;</w:t>
      </w:r>
    </w:p>
    <w:p w14:paraId="5FEC3C2A" w14:textId="77777777" w:rsidR="003A039A" w:rsidRDefault="003A039A" w:rsidP="003A039A">
      <w:r>
        <w:t>уметь:</w:t>
      </w:r>
    </w:p>
    <w:p w14:paraId="04CCEF9A" w14:textId="77777777" w:rsidR="003A039A" w:rsidRDefault="003A039A" w:rsidP="003A039A">
      <w:r>
        <w:t>- анализировать и применять теоретические знания при решении типовых учебных задач и задач повышенной сложности, делать обоснованные выводы;</w:t>
      </w:r>
    </w:p>
    <w:p w14:paraId="4510A057" w14:textId="77777777" w:rsidR="003A039A" w:rsidRDefault="003A039A" w:rsidP="003A039A">
      <w:r>
        <w:t>владеть:</w:t>
      </w:r>
    </w:p>
    <w:p w14:paraId="79787A1D" w14:textId="29E408B1" w:rsidR="003A039A" w:rsidRDefault="003A039A" w:rsidP="003A039A">
      <w:r>
        <w:t>- математическим инструментарием учебной дисциплины при решении практических задач, которые могут возникнуть в профессиональной деятельности.</w:t>
      </w:r>
    </w:p>
    <w:p w14:paraId="02E8EB7D" w14:textId="77777777" w:rsidR="00463286" w:rsidRPr="004D035C" w:rsidRDefault="00463286" w:rsidP="2FF8CEAE">
      <w:pPr>
        <w:shd w:val="clear" w:color="auto" w:fill="FFFFFF"/>
        <w:ind w:left="57" w:right="-57"/>
        <w:jc w:val="both"/>
      </w:pPr>
      <w:r w:rsidRPr="002E51E1">
        <w:t>3. Требования к освоению учебной дисциплины</w:t>
      </w:r>
    </w:p>
    <w:p w14:paraId="1A19353D" w14:textId="77777777" w:rsidR="007363FE" w:rsidRPr="009455F4" w:rsidRDefault="007363FE" w:rsidP="007363FE">
      <w:pPr>
        <w:shd w:val="clear" w:color="auto" w:fill="FFFFFF"/>
        <w:ind w:left="57" w:right="-57" w:firstLine="651"/>
        <w:jc w:val="both"/>
      </w:pPr>
      <w:r>
        <w:t>Освоение данной учебной дисциплины должно обеспечивать формирование следующих компетенций:</w:t>
      </w:r>
    </w:p>
    <w:p w14:paraId="27FDEC60" w14:textId="41F87636" w:rsidR="003A039A" w:rsidRPr="007363FE" w:rsidRDefault="007363FE" w:rsidP="2FF8CEAE">
      <w:pPr>
        <w:ind w:firstLine="57"/>
        <w:jc w:val="both"/>
      </w:pPr>
      <w:r>
        <w:t>ОПК-1</w:t>
      </w:r>
      <w:r w:rsidRPr="007363FE">
        <w:t xml:space="preserve">: </w:t>
      </w:r>
      <w:r w:rsidR="003A039A" w:rsidRPr="00231960">
        <w:t xml:space="preserve">способен применять естественнонаучные и общеинженерные знания, методы математического анализа и моделирования </w:t>
      </w:r>
      <w:r>
        <w:t>в профессиональной деятельности</w:t>
      </w:r>
      <w:r w:rsidRPr="007363FE">
        <w:t>.</w:t>
      </w:r>
    </w:p>
    <w:p w14:paraId="25F4810C" w14:textId="77777777" w:rsidR="007363FE" w:rsidRDefault="00463286" w:rsidP="007363FE">
      <w:pPr>
        <w:ind w:firstLine="57"/>
        <w:jc w:val="both"/>
      </w:pPr>
      <w:r w:rsidRPr="002E51E1">
        <w:t xml:space="preserve">4. </w:t>
      </w:r>
      <w:r w:rsidR="007363FE" w:rsidRPr="002E51E1">
        <w:t>Образовательные технологии</w:t>
      </w:r>
      <w:r w:rsidR="007363FE" w:rsidRPr="005944CA">
        <w:t xml:space="preserve">: </w:t>
      </w:r>
      <w:r w:rsidR="007363FE">
        <w:t>традиционные.</w:t>
      </w:r>
    </w:p>
    <w:p w14:paraId="02E8EB7E" w14:textId="156A315D" w:rsidR="00463286" w:rsidRPr="002E51E1" w:rsidRDefault="00463286" w:rsidP="2FF8CEAE">
      <w:pPr>
        <w:ind w:firstLine="57"/>
        <w:jc w:val="both"/>
        <w:rPr>
          <w:i/>
        </w:rPr>
      </w:pPr>
    </w:p>
    <w:p w14:paraId="02E8EB7F" w14:textId="77777777" w:rsidR="00463286" w:rsidRPr="00040D74" w:rsidRDefault="00463286" w:rsidP="2FF8CEAE">
      <w:pPr>
        <w:shd w:val="clear" w:color="auto" w:fill="FFFFFF"/>
        <w:ind w:left="57" w:right="-57"/>
        <w:jc w:val="both"/>
        <w:rPr>
          <w:b/>
          <w:caps/>
          <w:sz w:val="26"/>
          <w:szCs w:val="26"/>
        </w:rPr>
      </w:pPr>
    </w:p>
    <w:p w14:paraId="02E8EB80" w14:textId="77777777" w:rsidR="009F588E" w:rsidRDefault="009F588E" w:rsidP="2FF8CEAE">
      <w:pPr>
        <w:ind w:firstLine="567"/>
        <w:jc w:val="both"/>
      </w:pPr>
    </w:p>
    <w:sectPr w:rsidR="009F588E" w:rsidSect="00EE143B">
      <w:headerReference w:type="even" r:id="rId26"/>
      <w:footerReference w:type="default" r:id="rId27"/>
      <w:pgSz w:w="11906" w:h="16838"/>
      <w:pgMar w:top="1134" w:right="851" w:bottom="851" w:left="1701" w:header="1077" w:footer="34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2E8EB83" w14:textId="77777777" w:rsidR="00C73697" w:rsidRDefault="00C73697">
      <w:r>
        <w:separator/>
      </w:r>
    </w:p>
  </w:endnote>
  <w:endnote w:type="continuationSeparator" w:id="0">
    <w:p w14:paraId="02E8EB84" w14:textId="77777777" w:rsidR="00C73697" w:rsidRDefault="00C736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979697"/>
      <w:docPartObj>
        <w:docPartGallery w:val="Page Numbers (Bottom of Page)"/>
        <w:docPartUnique/>
      </w:docPartObj>
    </w:sdtPr>
    <w:sdtEndPr/>
    <w:sdtContent>
      <w:p w14:paraId="02E8EB88" w14:textId="77777777" w:rsidR="00C73697" w:rsidRDefault="00C73697">
        <w:pPr>
          <w:pStyle w:val="ac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760D9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2E8EB89" w14:textId="77777777" w:rsidR="00C73697" w:rsidRDefault="00C73697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2E8EB81" w14:textId="77777777" w:rsidR="00C73697" w:rsidRDefault="00C73697">
      <w:r>
        <w:separator/>
      </w:r>
    </w:p>
  </w:footnote>
  <w:footnote w:type="continuationSeparator" w:id="0">
    <w:p w14:paraId="02E8EB82" w14:textId="77777777" w:rsidR="00C73697" w:rsidRDefault="00C7369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2E8EB85" w14:textId="77777777" w:rsidR="00C73697" w:rsidRDefault="00C73697" w:rsidP="004D38E4">
    <w:pPr>
      <w:pStyle w:val="aa"/>
      <w:framePr w:wrap="around" w:vAnchor="text" w:hAnchor="margin" w:xAlign="right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14:paraId="02E8EB86" w14:textId="77777777" w:rsidR="00C73697" w:rsidRDefault="00C73697" w:rsidP="00155944">
    <w:pPr>
      <w:pStyle w:val="aa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1C228D"/>
    <w:multiLevelType w:val="multilevel"/>
    <w:tmpl w:val="69FC43DA"/>
    <w:lvl w:ilvl="0">
      <w:start w:val="1"/>
      <w:numFmt w:val="decimal"/>
      <w:lvlText w:val="%1.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">
    <w:nsid w:val="08CA4E91"/>
    <w:multiLevelType w:val="multilevel"/>
    <w:tmpl w:val="658AB5FC"/>
    <w:lvl w:ilvl="0">
      <w:start w:val="7"/>
      <w:numFmt w:val="decimal"/>
      <w:lvlText w:val="%1.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1">
      <w:start w:val="1"/>
      <w:numFmt w:val="decimal"/>
      <w:lvlRestart w:val="0"/>
      <w:lvlText w:val="%1.%2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2">
      <w:start w:val="1"/>
      <w:numFmt w:val="decimal"/>
      <w:lvlRestart w:val="0"/>
      <w:lvlText w:val="%1.%2.%3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">
    <w:nsid w:val="101947AE"/>
    <w:multiLevelType w:val="multilevel"/>
    <w:tmpl w:val="28E682D4"/>
    <w:lvl w:ilvl="0">
      <w:start w:val="2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834" w:hanging="48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32" w:hanging="1800"/>
      </w:pPr>
      <w:rPr>
        <w:rFonts w:hint="default"/>
      </w:rPr>
    </w:lvl>
  </w:abstractNum>
  <w:abstractNum w:abstractNumId="3">
    <w:nsid w:val="26891855"/>
    <w:multiLevelType w:val="multilevel"/>
    <w:tmpl w:val="10981B14"/>
    <w:lvl w:ilvl="0">
      <w:start w:val="1"/>
      <w:numFmt w:val="none"/>
      <w:lvlText w:val="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0" w:firstLine="720"/>
      </w:pPr>
      <w:rPr>
        <w:rFonts w:hint="default"/>
        <w:sz w:val="22"/>
        <w:szCs w:val="22"/>
      </w:rPr>
    </w:lvl>
    <w:lvl w:ilvl="2">
      <w:start w:val="1"/>
      <w:numFmt w:val="decimal"/>
      <w:lvlText w:val="%1.%2.%3"/>
      <w:lvlJc w:val="left"/>
      <w:pPr>
        <w:tabs>
          <w:tab w:val="num" w:pos="2130"/>
        </w:tabs>
        <w:ind w:left="21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35"/>
        </w:tabs>
        <w:ind w:left="283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00"/>
        </w:tabs>
        <w:ind w:left="39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05"/>
        </w:tabs>
        <w:ind w:left="460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670"/>
        </w:tabs>
        <w:ind w:left="56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375"/>
        </w:tabs>
        <w:ind w:left="637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080"/>
        </w:tabs>
        <w:ind w:left="7080" w:hanging="1440"/>
      </w:pPr>
      <w:rPr>
        <w:rFonts w:hint="default"/>
      </w:rPr>
    </w:lvl>
  </w:abstractNum>
  <w:abstractNum w:abstractNumId="4">
    <w:nsid w:val="31595E12"/>
    <w:multiLevelType w:val="multilevel"/>
    <w:tmpl w:val="47C0205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>
    <w:nsid w:val="42FA407D"/>
    <w:multiLevelType w:val="multilevel"/>
    <w:tmpl w:val="753C14C4"/>
    <w:lvl w:ilvl="0">
      <w:start w:val="1"/>
      <w:numFmt w:val="none"/>
      <w:lvlText w:val="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0"/>
        </w:tabs>
        <w:ind w:left="21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35"/>
        </w:tabs>
        <w:ind w:left="283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00"/>
        </w:tabs>
        <w:ind w:left="39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05"/>
        </w:tabs>
        <w:ind w:left="460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670"/>
        </w:tabs>
        <w:ind w:left="56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375"/>
        </w:tabs>
        <w:ind w:left="637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080"/>
        </w:tabs>
        <w:ind w:left="7080" w:hanging="1440"/>
      </w:pPr>
      <w:rPr>
        <w:rFonts w:hint="default"/>
      </w:rPr>
    </w:lvl>
  </w:abstractNum>
  <w:abstractNum w:abstractNumId="6">
    <w:nsid w:val="44356159"/>
    <w:multiLevelType w:val="hybridMultilevel"/>
    <w:tmpl w:val="EE5AAB8C"/>
    <w:lvl w:ilvl="0" w:tplc="C2D4B04C">
      <w:start w:val="1"/>
      <w:numFmt w:val="decimal"/>
      <w:lvlText w:val="%1."/>
      <w:lvlJc w:val="left"/>
      <w:pPr>
        <w:tabs>
          <w:tab w:val="num" w:pos="1293"/>
        </w:tabs>
        <w:ind w:left="1293" w:hanging="510"/>
      </w:pPr>
      <w:rPr>
        <w:b/>
        <w:i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4A52473"/>
    <w:multiLevelType w:val="hybridMultilevel"/>
    <w:tmpl w:val="8774D402"/>
    <w:lvl w:ilvl="0" w:tplc="25908A00">
      <w:start w:val="2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8">
    <w:nsid w:val="45353F1F"/>
    <w:multiLevelType w:val="multilevel"/>
    <w:tmpl w:val="69FC43DA"/>
    <w:lvl w:ilvl="0">
      <w:start w:val="1"/>
      <w:numFmt w:val="decimal"/>
      <w:lvlText w:val="%1.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9">
    <w:nsid w:val="504D6C81"/>
    <w:multiLevelType w:val="multilevel"/>
    <w:tmpl w:val="C4F6886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0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7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2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120" w:hanging="1800"/>
      </w:pPr>
      <w:rPr>
        <w:rFonts w:hint="default"/>
      </w:rPr>
    </w:lvl>
  </w:abstractNum>
  <w:abstractNum w:abstractNumId="10">
    <w:nsid w:val="50AD3A82"/>
    <w:multiLevelType w:val="multilevel"/>
    <w:tmpl w:val="658AB5FC"/>
    <w:lvl w:ilvl="0">
      <w:start w:val="7"/>
      <w:numFmt w:val="decimal"/>
      <w:lvlText w:val="%1.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1">
      <w:start w:val="1"/>
      <w:numFmt w:val="decimal"/>
      <w:lvlRestart w:val="0"/>
      <w:lvlText w:val="%1.%2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2">
      <w:start w:val="1"/>
      <w:numFmt w:val="decimal"/>
      <w:lvlRestart w:val="0"/>
      <w:lvlText w:val="%1.%2.%3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1">
    <w:nsid w:val="517A0A3E"/>
    <w:multiLevelType w:val="multilevel"/>
    <w:tmpl w:val="2BF2469E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12">
    <w:nsid w:val="567C148D"/>
    <w:multiLevelType w:val="multilevel"/>
    <w:tmpl w:val="174871BC"/>
    <w:lvl w:ilvl="0">
      <w:start w:val="7"/>
      <w:numFmt w:val="decimal"/>
      <w:lvlText w:val="%1.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2">
      <w:start w:val="1"/>
      <w:numFmt w:val="decimal"/>
      <w:lvlRestart w:val="0"/>
      <w:lvlText w:val="%1.%2.%3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3">
    <w:nsid w:val="57910FDF"/>
    <w:multiLevelType w:val="multilevel"/>
    <w:tmpl w:val="30D0E2D0"/>
    <w:lvl w:ilvl="0">
      <w:start w:val="7"/>
      <w:numFmt w:val="decimal"/>
      <w:lvlText w:val="%1.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4">
    <w:nsid w:val="5ABE06AA"/>
    <w:multiLevelType w:val="hybridMultilevel"/>
    <w:tmpl w:val="4F68ACF8"/>
    <w:lvl w:ilvl="0" w:tplc="4FBC57F0">
      <w:start w:val="1"/>
      <w:numFmt w:val="decimal"/>
      <w:lvlText w:val="%1."/>
      <w:lvlJc w:val="left"/>
      <w:pPr>
        <w:tabs>
          <w:tab w:val="num" w:pos="1293"/>
        </w:tabs>
        <w:ind w:left="1293" w:hanging="510"/>
      </w:pPr>
      <w:rPr>
        <w:b/>
        <w:i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6418316D"/>
    <w:multiLevelType w:val="multilevel"/>
    <w:tmpl w:val="EA2ACC5E"/>
    <w:lvl w:ilvl="0">
      <w:start w:val="2"/>
      <w:numFmt w:val="decimal"/>
      <w:lvlText w:val="%1"/>
      <w:lvlJc w:val="left"/>
      <w:pPr>
        <w:ind w:left="1068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8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88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48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08" w:hanging="1800"/>
      </w:pPr>
      <w:rPr>
        <w:rFonts w:hint="default"/>
      </w:rPr>
    </w:lvl>
  </w:abstractNum>
  <w:abstractNum w:abstractNumId="16">
    <w:nsid w:val="64E85A47"/>
    <w:multiLevelType w:val="multilevel"/>
    <w:tmpl w:val="A79C8EDA"/>
    <w:lvl w:ilvl="0">
      <w:start w:val="7"/>
      <w:numFmt w:val="decimal"/>
      <w:lvlText w:val="%1.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>
    <w:nsid w:val="69DB520E"/>
    <w:multiLevelType w:val="multilevel"/>
    <w:tmpl w:val="6FBE5242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8">
    <w:nsid w:val="6D0C38CB"/>
    <w:multiLevelType w:val="hybridMultilevel"/>
    <w:tmpl w:val="FAA8BDE0"/>
    <w:lvl w:ilvl="0" w:tplc="C2BE9F5A">
      <w:start w:val="1"/>
      <w:numFmt w:val="decimal"/>
      <w:lvlText w:val="%1."/>
      <w:lvlJc w:val="left"/>
      <w:pPr>
        <w:tabs>
          <w:tab w:val="num" w:pos="1293"/>
        </w:tabs>
        <w:ind w:left="1293" w:hanging="51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F3520C4"/>
    <w:multiLevelType w:val="multilevel"/>
    <w:tmpl w:val="46C2D428"/>
    <w:lvl w:ilvl="0">
      <w:start w:val="7"/>
      <w:numFmt w:val="decimal"/>
      <w:lvlText w:val="%1.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1">
      <w:start w:val="1"/>
      <w:numFmt w:val="decimal"/>
      <w:lvlRestart w:val="0"/>
      <w:lvlText w:val="%1.%2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2">
      <w:start w:val="1"/>
      <w:numFmt w:val="decimal"/>
      <w:lvlRestart w:val="0"/>
      <w:lvlText w:val="%1.%2.%3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80"/>
        </w:tabs>
        <w:ind w:left="0" w:firstLine="6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0">
    <w:nsid w:val="773F79E6"/>
    <w:multiLevelType w:val="multilevel"/>
    <w:tmpl w:val="593855D0"/>
    <w:lvl w:ilvl="0">
      <w:start w:val="1"/>
      <w:numFmt w:val="lowerLetter"/>
      <w:lvlText w:val="%1."/>
      <w:lvlJc w:val="left"/>
      <w:pPr>
        <w:tabs>
          <w:tab w:val="num" w:pos="1040"/>
        </w:tabs>
        <w:ind w:left="1040" w:hanging="360"/>
      </w:pPr>
    </w:lvl>
    <w:lvl w:ilvl="1">
      <w:start w:val="1"/>
      <w:numFmt w:val="lowerLetter"/>
      <w:lvlText w:val="%2."/>
      <w:lvlJc w:val="left"/>
      <w:pPr>
        <w:tabs>
          <w:tab w:val="num" w:pos="2062"/>
        </w:tabs>
        <w:ind w:left="2062" w:hanging="360"/>
      </w:pPr>
    </w:lvl>
    <w:lvl w:ilvl="2">
      <w:start w:val="1"/>
      <w:numFmt w:val="lowerRoman"/>
      <w:lvlText w:val="%3."/>
      <w:lvlJc w:val="right"/>
      <w:pPr>
        <w:tabs>
          <w:tab w:val="num" w:pos="2480"/>
        </w:tabs>
        <w:ind w:left="2480" w:hanging="180"/>
      </w:pPr>
    </w:lvl>
    <w:lvl w:ilvl="3">
      <w:start w:val="1"/>
      <w:numFmt w:val="decimal"/>
      <w:lvlText w:val="%4."/>
      <w:lvlJc w:val="left"/>
      <w:pPr>
        <w:tabs>
          <w:tab w:val="num" w:pos="3200"/>
        </w:tabs>
        <w:ind w:left="3200" w:hanging="360"/>
      </w:pPr>
    </w:lvl>
    <w:lvl w:ilvl="4">
      <w:start w:val="1"/>
      <w:numFmt w:val="lowerLetter"/>
      <w:lvlText w:val="%5."/>
      <w:lvlJc w:val="left"/>
      <w:pPr>
        <w:tabs>
          <w:tab w:val="num" w:pos="3920"/>
        </w:tabs>
        <w:ind w:left="3920" w:hanging="360"/>
      </w:pPr>
    </w:lvl>
    <w:lvl w:ilvl="5">
      <w:start w:val="1"/>
      <w:numFmt w:val="lowerRoman"/>
      <w:lvlText w:val="%6."/>
      <w:lvlJc w:val="right"/>
      <w:pPr>
        <w:tabs>
          <w:tab w:val="num" w:pos="4640"/>
        </w:tabs>
        <w:ind w:left="4640" w:hanging="180"/>
      </w:pPr>
    </w:lvl>
    <w:lvl w:ilvl="6">
      <w:start w:val="1"/>
      <w:numFmt w:val="decimal"/>
      <w:lvlText w:val="%7."/>
      <w:lvlJc w:val="left"/>
      <w:pPr>
        <w:tabs>
          <w:tab w:val="num" w:pos="5360"/>
        </w:tabs>
        <w:ind w:left="5360" w:hanging="360"/>
      </w:pPr>
    </w:lvl>
    <w:lvl w:ilvl="7">
      <w:start w:val="1"/>
      <w:numFmt w:val="lowerLetter"/>
      <w:lvlText w:val="%8."/>
      <w:lvlJc w:val="left"/>
      <w:pPr>
        <w:tabs>
          <w:tab w:val="num" w:pos="6080"/>
        </w:tabs>
        <w:ind w:left="6080" w:hanging="360"/>
      </w:pPr>
    </w:lvl>
    <w:lvl w:ilvl="8">
      <w:start w:val="1"/>
      <w:numFmt w:val="lowerRoman"/>
      <w:lvlText w:val="%9."/>
      <w:lvlJc w:val="right"/>
      <w:pPr>
        <w:tabs>
          <w:tab w:val="num" w:pos="6800"/>
        </w:tabs>
        <w:ind w:left="6800" w:hanging="180"/>
      </w:pPr>
    </w:lvl>
  </w:abstractNum>
  <w:abstractNum w:abstractNumId="21">
    <w:nsid w:val="7A3631D4"/>
    <w:multiLevelType w:val="hybridMultilevel"/>
    <w:tmpl w:val="825A553A"/>
    <w:lvl w:ilvl="0" w:tplc="A454D1DC">
      <w:start w:val="9"/>
      <w:numFmt w:val="decimal"/>
      <w:lvlText w:val="%1."/>
      <w:lvlJc w:val="left"/>
      <w:pPr>
        <w:tabs>
          <w:tab w:val="num" w:pos="1040"/>
        </w:tabs>
        <w:ind w:left="10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60"/>
        </w:tabs>
        <w:ind w:left="17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80"/>
        </w:tabs>
        <w:ind w:left="24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00"/>
        </w:tabs>
        <w:ind w:left="32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20"/>
        </w:tabs>
        <w:ind w:left="39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40"/>
        </w:tabs>
        <w:ind w:left="46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60"/>
        </w:tabs>
        <w:ind w:left="53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80"/>
        </w:tabs>
        <w:ind w:left="60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00"/>
        </w:tabs>
        <w:ind w:left="6800" w:hanging="180"/>
      </w:pPr>
    </w:lvl>
  </w:abstractNum>
  <w:abstractNum w:abstractNumId="22">
    <w:nsid w:val="7C2A17C3"/>
    <w:multiLevelType w:val="multilevel"/>
    <w:tmpl w:val="7A94E59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23">
    <w:nsid w:val="7D22453F"/>
    <w:multiLevelType w:val="hybridMultilevel"/>
    <w:tmpl w:val="082E069E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E747B26"/>
    <w:multiLevelType w:val="hybridMultilevel"/>
    <w:tmpl w:val="ABA6A408"/>
    <w:lvl w:ilvl="0" w:tplc="4464FC8C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i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23"/>
  </w:num>
  <w:num w:numId="3">
    <w:abstractNumId w:val="7"/>
  </w:num>
  <w:num w:numId="4">
    <w:abstractNumId w:val="19"/>
  </w:num>
  <w:num w:numId="5">
    <w:abstractNumId w:val="13"/>
  </w:num>
  <w:num w:numId="6">
    <w:abstractNumId w:val="16"/>
  </w:num>
  <w:num w:numId="7">
    <w:abstractNumId w:val="12"/>
  </w:num>
  <w:num w:numId="8">
    <w:abstractNumId w:val="1"/>
  </w:num>
  <w:num w:numId="9">
    <w:abstractNumId w:val="17"/>
  </w:num>
  <w:num w:numId="10">
    <w:abstractNumId w:val="8"/>
  </w:num>
  <w:num w:numId="11">
    <w:abstractNumId w:val="5"/>
  </w:num>
  <w:num w:numId="12">
    <w:abstractNumId w:val="20"/>
  </w:num>
  <w:num w:numId="13">
    <w:abstractNumId w:val="3"/>
  </w:num>
  <w:num w:numId="14">
    <w:abstractNumId w:val="22"/>
  </w:num>
  <w:num w:numId="15">
    <w:abstractNumId w:val="11"/>
  </w:num>
  <w:num w:numId="16">
    <w:abstractNumId w:val="21"/>
  </w:num>
  <w:num w:numId="17">
    <w:abstractNumId w:val="4"/>
  </w:num>
  <w:num w:numId="18">
    <w:abstractNumId w:val="10"/>
  </w:num>
  <w:num w:numId="19">
    <w:abstractNumId w:val="15"/>
  </w:num>
  <w:num w:numId="20">
    <w:abstractNumId w:val="2"/>
  </w:num>
  <w:num w:numId="21">
    <w:abstractNumId w:val="9"/>
  </w:num>
  <w:num w:numId="2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6"/>
  </w:num>
  <w:num w:numId="25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5944"/>
    <w:rsid w:val="000049CC"/>
    <w:rsid w:val="00012A28"/>
    <w:rsid w:val="0001436F"/>
    <w:rsid w:val="0002305F"/>
    <w:rsid w:val="00026F83"/>
    <w:rsid w:val="000302BA"/>
    <w:rsid w:val="00037134"/>
    <w:rsid w:val="00040D74"/>
    <w:rsid w:val="00043ABE"/>
    <w:rsid w:val="00043E27"/>
    <w:rsid w:val="0004615F"/>
    <w:rsid w:val="00055266"/>
    <w:rsid w:val="00057320"/>
    <w:rsid w:val="00064350"/>
    <w:rsid w:val="0006487B"/>
    <w:rsid w:val="00071057"/>
    <w:rsid w:val="0007175A"/>
    <w:rsid w:val="00072480"/>
    <w:rsid w:val="00072A53"/>
    <w:rsid w:val="000751D9"/>
    <w:rsid w:val="000760D9"/>
    <w:rsid w:val="00084693"/>
    <w:rsid w:val="000A18C6"/>
    <w:rsid w:val="000A569D"/>
    <w:rsid w:val="000B1CE3"/>
    <w:rsid w:val="000B441C"/>
    <w:rsid w:val="000B56CF"/>
    <w:rsid w:val="000C1BC1"/>
    <w:rsid w:val="000C3FC6"/>
    <w:rsid w:val="000D0B2C"/>
    <w:rsid w:val="000D0F95"/>
    <w:rsid w:val="000D17FD"/>
    <w:rsid w:val="000D1DA0"/>
    <w:rsid w:val="000D31EA"/>
    <w:rsid w:val="000E1554"/>
    <w:rsid w:val="000E27E6"/>
    <w:rsid w:val="000E3BFB"/>
    <w:rsid w:val="000F0352"/>
    <w:rsid w:val="000F0D3D"/>
    <w:rsid w:val="000F282F"/>
    <w:rsid w:val="000F29EF"/>
    <w:rsid w:val="001011B2"/>
    <w:rsid w:val="00107491"/>
    <w:rsid w:val="00121174"/>
    <w:rsid w:val="0012256D"/>
    <w:rsid w:val="00127524"/>
    <w:rsid w:val="00131F01"/>
    <w:rsid w:val="001361FB"/>
    <w:rsid w:val="00141637"/>
    <w:rsid w:val="00145FAE"/>
    <w:rsid w:val="001463CF"/>
    <w:rsid w:val="00147671"/>
    <w:rsid w:val="00147F03"/>
    <w:rsid w:val="001512DB"/>
    <w:rsid w:val="00151EF7"/>
    <w:rsid w:val="00152B70"/>
    <w:rsid w:val="00155944"/>
    <w:rsid w:val="00157965"/>
    <w:rsid w:val="001602D4"/>
    <w:rsid w:val="001700C5"/>
    <w:rsid w:val="001700E4"/>
    <w:rsid w:val="00171A42"/>
    <w:rsid w:val="00180EF7"/>
    <w:rsid w:val="001901C2"/>
    <w:rsid w:val="00192DF2"/>
    <w:rsid w:val="00193BEE"/>
    <w:rsid w:val="001944FA"/>
    <w:rsid w:val="00197176"/>
    <w:rsid w:val="001A0650"/>
    <w:rsid w:val="001B34AC"/>
    <w:rsid w:val="001B55EC"/>
    <w:rsid w:val="001B5ACA"/>
    <w:rsid w:val="001C0F17"/>
    <w:rsid w:val="001C11BB"/>
    <w:rsid w:val="001C48DA"/>
    <w:rsid w:val="001D2BE3"/>
    <w:rsid w:val="001D2D64"/>
    <w:rsid w:val="001D5873"/>
    <w:rsid w:val="001E2AF4"/>
    <w:rsid w:val="001E4D18"/>
    <w:rsid w:val="001E5D7B"/>
    <w:rsid w:val="001E69F3"/>
    <w:rsid w:val="001F1EF5"/>
    <w:rsid w:val="001F3FA0"/>
    <w:rsid w:val="00210388"/>
    <w:rsid w:val="00211B3C"/>
    <w:rsid w:val="00212C35"/>
    <w:rsid w:val="002138FF"/>
    <w:rsid w:val="00214C8D"/>
    <w:rsid w:val="00215316"/>
    <w:rsid w:val="002203EB"/>
    <w:rsid w:val="002217CA"/>
    <w:rsid w:val="00222000"/>
    <w:rsid w:val="0022407C"/>
    <w:rsid w:val="00231960"/>
    <w:rsid w:val="002364C6"/>
    <w:rsid w:val="0024788D"/>
    <w:rsid w:val="00252349"/>
    <w:rsid w:val="00257983"/>
    <w:rsid w:val="002670C1"/>
    <w:rsid w:val="002736A7"/>
    <w:rsid w:val="00275082"/>
    <w:rsid w:val="00280652"/>
    <w:rsid w:val="002820E1"/>
    <w:rsid w:val="00282A58"/>
    <w:rsid w:val="002866BD"/>
    <w:rsid w:val="00294F35"/>
    <w:rsid w:val="00296F26"/>
    <w:rsid w:val="00296FB6"/>
    <w:rsid w:val="00297965"/>
    <w:rsid w:val="00297DBE"/>
    <w:rsid w:val="002A05B1"/>
    <w:rsid w:val="002A38A2"/>
    <w:rsid w:val="002A3BB6"/>
    <w:rsid w:val="002A3EE7"/>
    <w:rsid w:val="002A7F4B"/>
    <w:rsid w:val="002B0D2A"/>
    <w:rsid w:val="002B4DCE"/>
    <w:rsid w:val="002C084D"/>
    <w:rsid w:val="002C1E69"/>
    <w:rsid w:val="002C2639"/>
    <w:rsid w:val="002C2F1A"/>
    <w:rsid w:val="002C56B2"/>
    <w:rsid w:val="002C5E2C"/>
    <w:rsid w:val="002D02D8"/>
    <w:rsid w:val="002D50E0"/>
    <w:rsid w:val="002D52D9"/>
    <w:rsid w:val="002D7187"/>
    <w:rsid w:val="002E51E1"/>
    <w:rsid w:val="002F189B"/>
    <w:rsid w:val="002F26B6"/>
    <w:rsid w:val="002F2741"/>
    <w:rsid w:val="00301A53"/>
    <w:rsid w:val="00306F8F"/>
    <w:rsid w:val="00317ABB"/>
    <w:rsid w:val="00322AD4"/>
    <w:rsid w:val="00325F57"/>
    <w:rsid w:val="003402AB"/>
    <w:rsid w:val="0034329D"/>
    <w:rsid w:val="0034503C"/>
    <w:rsid w:val="003523CD"/>
    <w:rsid w:val="00353010"/>
    <w:rsid w:val="0035554D"/>
    <w:rsid w:val="00356550"/>
    <w:rsid w:val="00362F83"/>
    <w:rsid w:val="00371427"/>
    <w:rsid w:val="00371D4F"/>
    <w:rsid w:val="003755DA"/>
    <w:rsid w:val="0037737C"/>
    <w:rsid w:val="003805F2"/>
    <w:rsid w:val="003866E5"/>
    <w:rsid w:val="00391144"/>
    <w:rsid w:val="003930CF"/>
    <w:rsid w:val="003948C7"/>
    <w:rsid w:val="003A039A"/>
    <w:rsid w:val="003A0A20"/>
    <w:rsid w:val="003A458F"/>
    <w:rsid w:val="003A4FD4"/>
    <w:rsid w:val="003C0BCA"/>
    <w:rsid w:val="003C2035"/>
    <w:rsid w:val="003C28E2"/>
    <w:rsid w:val="003C48AC"/>
    <w:rsid w:val="003C557C"/>
    <w:rsid w:val="003C62F5"/>
    <w:rsid w:val="003D56CA"/>
    <w:rsid w:val="003E091B"/>
    <w:rsid w:val="003E1EB5"/>
    <w:rsid w:val="003F2F6D"/>
    <w:rsid w:val="003F659B"/>
    <w:rsid w:val="003F6949"/>
    <w:rsid w:val="00400401"/>
    <w:rsid w:val="004039C5"/>
    <w:rsid w:val="00405641"/>
    <w:rsid w:val="00411660"/>
    <w:rsid w:val="00412D4C"/>
    <w:rsid w:val="00414973"/>
    <w:rsid w:val="00420480"/>
    <w:rsid w:val="004206F6"/>
    <w:rsid w:val="00424EF2"/>
    <w:rsid w:val="00430B9F"/>
    <w:rsid w:val="00433BB2"/>
    <w:rsid w:val="0043547A"/>
    <w:rsid w:val="00446CA0"/>
    <w:rsid w:val="00451072"/>
    <w:rsid w:val="00454990"/>
    <w:rsid w:val="0045652C"/>
    <w:rsid w:val="00463286"/>
    <w:rsid w:val="00467A5E"/>
    <w:rsid w:val="004710D3"/>
    <w:rsid w:val="0047198B"/>
    <w:rsid w:val="00485BA7"/>
    <w:rsid w:val="00491C36"/>
    <w:rsid w:val="00493A4F"/>
    <w:rsid w:val="004951CA"/>
    <w:rsid w:val="00495A11"/>
    <w:rsid w:val="004A5973"/>
    <w:rsid w:val="004B3C45"/>
    <w:rsid w:val="004B6556"/>
    <w:rsid w:val="004C2475"/>
    <w:rsid w:val="004C5A01"/>
    <w:rsid w:val="004D035C"/>
    <w:rsid w:val="004D2440"/>
    <w:rsid w:val="004D38E4"/>
    <w:rsid w:val="004D4D4F"/>
    <w:rsid w:val="004D553C"/>
    <w:rsid w:val="004D66C7"/>
    <w:rsid w:val="004D6CA5"/>
    <w:rsid w:val="004E00DC"/>
    <w:rsid w:val="004E0B95"/>
    <w:rsid w:val="004E498D"/>
    <w:rsid w:val="004E5935"/>
    <w:rsid w:val="004E686E"/>
    <w:rsid w:val="004F1DCB"/>
    <w:rsid w:val="004F3C40"/>
    <w:rsid w:val="00510A16"/>
    <w:rsid w:val="00516B06"/>
    <w:rsid w:val="005247C8"/>
    <w:rsid w:val="0052732E"/>
    <w:rsid w:val="0053189B"/>
    <w:rsid w:val="00533E1B"/>
    <w:rsid w:val="005403DD"/>
    <w:rsid w:val="00542D10"/>
    <w:rsid w:val="00543040"/>
    <w:rsid w:val="00544AED"/>
    <w:rsid w:val="00550AC8"/>
    <w:rsid w:val="005513D1"/>
    <w:rsid w:val="00551CF0"/>
    <w:rsid w:val="0055685C"/>
    <w:rsid w:val="005569CB"/>
    <w:rsid w:val="00563903"/>
    <w:rsid w:val="00571D8A"/>
    <w:rsid w:val="00572277"/>
    <w:rsid w:val="00577CB3"/>
    <w:rsid w:val="005829D1"/>
    <w:rsid w:val="00582AE6"/>
    <w:rsid w:val="005921D3"/>
    <w:rsid w:val="0059279D"/>
    <w:rsid w:val="0059524F"/>
    <w:rsid w:val="005A3C46"/>
    <w:rsid w:val="005A66A3"/>
    <w:rsid w:val="005A6D2B"/>
    <w:rsid w:val="005B0F7A"/>
    <w:rsid w:val="005B4C9C"/>
    <w:rsid w:val="005B6B38"/>
    <w:rsid w:val="005C28D2"/>
    <w:rsid w:val="005C4309"/>
    <w:rsid w:val="005C4DEF"/>
    <w:rsid w:val="005C643B"/>
    <w:rsid w:val="005D1E85"/>
    <w:rsid w:val="005D2A3B"/>
    <w:rsid w:val="005D3113"/>
    <w:rsid w:val="005D63EF"/>
    <w:rsid w:val="005E0B13"/>
    <w:rsid w:val="005E22F5"/>
    <w:rsid w:val="005E290D"/>
    <w:rsid w:val="005E381D"/>
    <w:rsid w:val="005F3F1B"/>
    <w:rsid w:val="005F432D"/>
    <w:rsid w:val="005F5FEA"/>
    <w:rsid w:val="005F7DE4"/>
    <w:rsid w:val="0060071D"/>
    <w:rsid w:val="00602B57"/>
    <w:rsid w:val="00610260"/>
    <w:rsid w:val="00610784"/>
    <w:rsid w:val="00611488"/>
    <w:rsid w:val="0061226A"/>
    <w:rsid w:val="006151D9"/>
    <w:rsid w:val="00616494"/>
    <w:rsid w:val="0061672E"/>
    <w:rsid w:val="0062421F"/>
    <w:rsid w:val="00627080"/>
    <w:rsid w:val="0063062B"/>
    <w:rsid w:val="00634051"/>
    <w:rsid w:val="0063458A"/>
    <w:rsid w:val="006366E9"/>
    <w:rsid w:val="00636A64"/>
    <w:rsid w:val="006457AA"/>
    <w:rsid w:val="006513FB"/>
    <w:rsid w:val="00652D38"/>
    <w:rsid w:val="00654BF5"/>
    <w:rsid w:val="006578FB"/>
    <w:rsid w:val="0066059D"/>
    <w:rsid w:val="0066692D"/>
    <w:rsid w:val="006715C1"/>
    <w:rsid w:val="006755B7"/>
    <w:rsid w:val="00677B05"/>
    <w:rsid w:val="00680EA7"/>
    <w:rsid w:val="00687D5D"/>
    <w:rsid w:val="006905EB"/>
    <w:rsid w:val="006A490E"/>
    <w:rsid w:val="006A7A5D"/>
    <w:rsid w:val="006C2DB1"/>
    <w:rsid w:val="006C4C6F"/>
    <w:rsid w:val="006C5A8C"/>
    <w:rsid w:val="006D09A4"/>
    <w:rsid w:val="006D1B56"/>
    <w:rsid w:val="006E43A4"/>
    <w:rsid w:val="006E45C8"/>
    <w:rsid w:val="006E63B0"/>
    <w:rsid w:val="006E75D4"/>
    <w:rsid w:val="006E7604"/>
    <w:rsid w:val="006F147E"/>
    <w:rsid w:val="006F3098"/>
    <w:rsid w:val="006F59F4"/>
    <w:rsid w:val="006F6B7B"/>
    <w:rsid w:val="006F7180"/>
    <w:rsid w:val="00701C33"/>
    <w:rsid w:val="00701D30"/>
    <w:rsid w:val="00703951"/>
    <w:rsid w:val="007045CA"/>
    <w:rsid w:val="0070658E"/>
    <w:rsid w:val="00710A30"/>
    <w:rsid w:val="00716D05"/>
    <w:rsid w:val="007172E2"/>
    <w:rsid w:val="00726881"/>
    <w:rsid w:val="00727526"/>
    <w:rsid w:val="00727EE5"/>
    <w:rsid w:val="007363FE"/>
    <w:rsid w:val="007374C9"/>
    <w:rsid w:val="00741E91"/>
    <w:rsid w:val="00741EC2"/>
    <w:rsid w:val="00743306"/>
    <w:rsid w:val="0074680C"/>
    <w:rsid w:val="007519C6"/>
    <w:rsid w:val="00751D86"/>
    <w:rsid w:val="00754F9E"/>
    <w:rsid w:val="00756BBA"/>
    <w:rsid w:val="007573BC"/>
    <w:rsid w:val="007620EC"/>
    <w:rsid w:val="00764EF2"/>
    <w:rsid w:val="00773D0A"/>
    <w:rsid w:val="00773DEC"/>
    <w:rsid w:val="007744F1"/>
    <w:rsid w:val="0077651C"/>
    <w:rsid w:val="00777E77"/>
    <w:rsid w:val="00786C98"/>
    <w:rsid w:val="00787CBB"/>
    <w:rsid w:val="00787F1A"/>
    <w:rsid w:val="00791664"/>
    <w:rsid w:val="00791855"/>
    <w:rsid w:val="007935B4"/>
    <w:rsid w:val="007941C3"/>
    <w:rsid w:val="00795277"/>
    <w:rsid w:val="0079653A"/>
    <w:rsid w:val="00796D69"/>
    <w:rsid w:val="007B3920"/>
    <w:rsid w:val="007B3A90"/>
    <w:rsid w:val="007B4726"/>
    <w:rsid w:val="007B50D9"/>
    <w:rsid w:val="007B5B24"/>
    <w:rsid w:val="007B6A57"/>
    <w:rsid w:val="007B73AE"/>
    <w:rsid w:val="007B7485"/>
    <w:rsid w:val="007C0A5C"/>
    <w:rsid w:val="007C4048"/>
    <w:rsid w:val="007C4E06"/>
    <w:rsid w:val="007C6BDA"/>
    <w:rsid w:val="007D43F9"/>
    <w:rsid w:val="007D4494"/>
    <w:rsid w:val="007D6B71"/>
    <w:rsid w:val="007D7D1F"/>
    <w:rsid w:val="007E4BB3"/>
    <w:rsid w:val="007E5363"/>
    <w:rsid w:val="007E6272"/>
    <w:rsid w:val="007F51A6"/>
    <w:rsid w:val="00801D20"/>
    <w:rsid w:val="00802808"/>
    <w:rsid w:val="0080394D"/>
    <w:rsid w:val="00805427"/>
    <w:rsid w:val="00806E38"/>
    <w:rsid w:val="008077E5"/>
    <w:rsid w:val="00812124"/>
    <w:rsid w:val="00812908"/>
    <w:rsid w:val="00814924"/>
    <w:rsid w:val="00821774"/>
    <w:rsid w:val="00827CCA"/>
    <w:rsid w:val="00827DF9"/>
    <w:rsid w:val="008351BA"/>
    <w:rsid w:val="0083574B"/>
    <w:rsid w:val="008358CE"/>
    <w:rsid w:val="008363B0"/>
    <w:rsid w:val="00843C62"/>
    <w:rsid w:val="008446B3"/>
    <w:rsid w:val="00852ADC"/>
    <w:rsid w:val="00853A4E"/>
    <w:rsid w:val="008617C4"/>
    <w:rsid w:val="00874CD4"/>
    <w:rsid w:val="00880FAD"/>
    <w:rsid w:val="00883631"/>
    <w:rsid w:val="00887251"/>
    <w:rsid w:val="00887F22"/>
    <w:rsid w:val="00890A46"/>
    <w:rsid w:val="008922C4"/>
    <w:rsid w:val="0089261D"/>
    <w:rsid w:val="00894C91"/>
    <w:rsid w:val="00894F0B"/>
    <w:rsid w:val="008950CE"/>
    <w:rsid w:val="008959DC"/>
    <w:rsid w:val="008969B2"/>
    <w:rsid w:val="008A23D2"/>
    <w:rsid w:val="008A544F"/>
    <w:rsid w:val="008A73B7"/>
    <w:rsid w:val="008B188D"/>
    <w:rsid w:val="008B419C"/>
    <w:rsid w:val="008C27AD"/>
    <w:rsid w:val="008C72CD"/>
    <w:rsid w:val="008D18F6"/>
    <w:rsid w:val="008D2C71"/>
    <w:rsid w:val="008D6557"/>
    <w:rsid w:val="008E1366"/>
    <w:rsid w:val="008E77C4"/>
    <w:rsid w:val="008F41B0"/>
    <w:rsid w:val="008F43BD"/>
    <w:rsid w:val="008F7ED3"/>
    <w:rsid w:val="009005F8"/>
    <w:rsid w:val="0090626D"/>
    <w:rsid w:val="00907F6E"/>
    <w:rsid w:val="00913C7B"/>
    <w:rsid w:val="009154A7"/>
    <w:rsid w:val="00917108"/>
    <w:rsid w:val="00920D3A"/>
    <w:rsid w:val="00921404"/>
    <w:rsid w:val="00921A51"/>
    <w:rsid w:val="00922C6A"/>
    <w:rsid w:val="00932233"/>
    <w:rsid w:val="0093457B"/>
    <w:rsid w:val="00941D5B"/>
    <w:rsid w:val="00942B27"/>
    <w:rsid w:val="00945A2F"/>
    <w:rsid w:val="00947556"/>
    <w:rsid w:val="009477CA"/>
    <w:rsid w:val="00951F34"/>
    <w:rsid w:val="009544FA"/>
    <w:rsid w:val="00954E2F"/>
    <w:rsid w:val="00956EB8"/>
    <w:rsid w:val="00957262"/>
    <w:rsid w:val="009641FF"/>
    <w:rsid w:val="0096786E"/>
    <w:rsid w:val="0097225D"/>
    <w:rsid w:val="00980909"/>
    <w:rsid w:val="00980AC8"/>
    <w:rsid w:val="009828FA"/>
    <w:rsid w:val="0098653B"/>
    <w:rsid w:val="00987559"/>
    <w:rsid w:val="00987775"/>
    <w:rsid w:val="009907A3"/>
    <w:rsid w:val="00991BD2"/>
    <w:rsid w:val="0099564B"/>
    <w:rsid w:val="009B6F17"/>
    <w:rsid w:val="009C56D8"/>
    <w:rsid w:val="009D2E3F"/>
    <w:rsid w:val="009E6988"/>
    <w:rsid w:val="009F1F64"/>
    <w:rsid w:val="009F2B05"/>
    <w:rsid w:val="009F588E"/>
    <w:rsid w:val="00A013A3"/>
    <w:rsid w:val="00A022B9"/>
    <w:rsid w:val="00A05B7E"/>
    <w:rsid w:val="00A0713D"/>
    <w:rsid w:val="00A10038"/>
    <w:rsid w:val="00A111C0"/>
    <w:rsid w:val="00A130B5"/>
    <w:rsid w:val="00A13228"/>
    <w:rsid w:val="00A15767"/>
    <w:rsid w:val="00A21153"/>
    <w:rsid w:val="00A22201"/>
    <w:rsid w:val="00A227BD"/>
    <w:rsid w:val="00A2554D"/>
    <w:rsid w:val="00A25946"/>
    <w:rsid w:val="00A26A72"/>
    <w:rsid w:val="00A304ED"/>
    <w:rsid w:val="00A30B25"/>
    <w:rsid w:val="00A317E3"/>
    <w:rsid w:val="00A32ADC"/>
    <w:rsid w:val="00A37C15"/>
    <w:rsid w:val="00A44CB1"/>
    <w:rsid w:val="00A45CCB"/>
    <w:rsid w:val="00A5233B"/>
    <w:rsid w:val="00A6000E"/>
    <w:rsid w:val="00A70D19"/>
    <w:rsid w:val="00A769B1"/>
    <w:rsid w:val="00A76BCC"/>
    <w:rsid w:val="00A854C0"/>
    <w:rsid w:val="00A85548"/>
    <w:rsid w:val="00A85B2F"/>
    <w:rsid w:val="00A874BB"/>
    <w:rsid w:val="00A90BE8"/>
    <w:rsid w:val="00A96064"/>
    <w:rsid w:val="00AB5670"/>
    <w:rsid w:val="00AC5D32"/>
    <w:rsid w:val="00AC7713"/>
    <w:rsid w:val="00AE2D76"/>
    <w:rsid w:val="00AF2F15"/>
    <w:rsid w:val="00AF41C0"/>
    <w:rsid w:val="00AF73B9"/>
    <w:rsid w:val="00B00134"/>
    <w:rsid w:val="00B07352"/>
    <w:rsid w:val="00B074F1"/>
    <w:rsid w:val="00B07925"/>
    <w:rsid w:val="00B15A45"/>
    <w:rsid w:val="00B20AB1"/>
    <w:rsid w:val="00B22D21"/>
    <w:rsid w:val="00B230D1"/>
    <w:rsid w:val="00B23B9B"/>
    <w:rsid w:val="00B41E1C"/>
    <w:rsid w:val="00B430C3"/>
    <w:rsid w:val="00B434DB"/>
    <w:rsid w:val="00B477CC"/>
    <w:rsid w:val="00B537DA"/>
    <w:rsid w:val="00B57022"/>
    <w:rsid w:val="00B63E02"/>
    <w:rsid w:val="00B730F7"/>
    <w:rsid w:val="00B7553B"/>
    <w:rsid w:val="00B76BDF"/>
    <w:rsid w:val="00B813D5"/>
    <w:rsid w:val="00B821FC"/>
    <w:rsid w:val="00B90298"/>
    <w:rsid w:val="00B9257A"/>
    <w:rsid w:val="00B968AF"/>
    <w:rsid w:val="00B97491"/>
    <w:rsid w:val="00BA0C4B"/>
    <w:rsid w:val="00BA4A1D"/>
    <w:rsid w:val="00BA540D"/>
    <w:rsid w:val="00BA6845"/>
    <w:rsid w:val="00BA6DFF"/>
    <w:rsid w:val="00BB2A80"/>
    <w:rsid w:val="00BB2CE1"/>
    <w:rsid w:val="00BB65F5"/>
    <w:rsid w:val="00BC1A1A"/>
    <w:rsid w:val="00BD669E"/>
    <w:rsid w:val="00BE1054"/>
    <w:rsid w:val="00BE10A3"/>
    <w:rsid w:val="00BF6985"/>
    <w:rsid w:val="00C01207"/>
    <w:rsid w:val="00C01FE6"/>
    <w:rsid w:val="00C04457"/>
    <w:rsid w:val="00C1384A"/>
    <w:rsid w:val="00C149FE"/>
    <w:rsid w:val="00C14C9C"/>
    <w:rsid w:val="00C15781"/>
    <w:rsid w:val="00C15840"/>
    <w:rsid w:val="00C21991"/>
    <w:rsid w:val="00C233B9"/>
    <w:rsid w:val="00C27FD6"/>
    <w:rsid w:val="00C300AC"/>
    <w:rsid w:val="00C31A03"/>
    <w:rsid w:val="00C34954"/>
    <w:rsid w:val="00C44F52"/>
    <w:rsid w:val="00C516B1"/>
    <w:rsid w:val="00C55739"/>
    <w:rsid w:val="00C5663D"/>
    <w:rsid w:val="00C575C2"/>
    <w:rsid w:val="00C60563"/>
    <w:rsid w:val="00C61BEA"/>
    <w:rsid w:val="00C638BD"/>
    <w:rsid w:val="00C654A4"/>
    <w:rsid w:val="00C65C4E"/>
    <w:rsid w:val="00C6652F"/>
    <w:rsid w:val="00C73697"/>
    <w:rsid w:val="00C85631"/>
    <w:rsid w:val="00C85F85"/>
    <w:rsid w:val="00C87A1F"/>
    <w:rsid w:val="00C910DB"/>
    <w:rsid w:val="00C92A66"/>
    <w:rsid w:val="00C936DC"/>
    <w:rsid w:val="00C94245"/>
    <w:rsid w:val="00CA0E95"/>
    <w:rsid w:val="00CA2434"/>
    <w:rsid w:val="00CA3C6B"/>
    <w:rsid w:val="00CA4B4F"/>
    <w:rsid w:val="00CB0BFF"/>
    <w:rsid w:val="00CB420D"/>
    <w:rsid w:val="00CB6EC7"/>
    <w:rsid w:val="00CC5406"/>
    <w:rsid w:val="00CC5626"/>
    <w:rsid w:val="00CD0007"/>
    <w:rsid w:val="00CD071E"/>
    <w:rsid w:val="00CD0DEC"/>
    <w:rsid w:val="00CD2246"/>
    <w:rsid w:val="00CD25AF"/>
    <w:rsid w:val="00CD4787"/>
    <w:rsid w:val="00CF1272"/>
    <w:rsid w:val="00CF1A4B"/>
    <w:rsid w:val="00CF2E5A"/>
    <w:rsid w:val="00CF76D9"/>
    <w:rsid w:val="00D02955"/>
    <w:rsid w:val="00D06FE4"/>
    <w:rsid w:val="00D161D7"/>
    <w:rsid w:val="00D21916"/>
    <w:rsid w:val="00D22E27"/>
    <w:rsid w:val="00D23E89"/>
    <w:rsid w:val="00D255D4"/>
    <w:rsid w:val="00D2649F"/>
    <w:rsid w:val="00D31434"/>
    <w:rsid w:val="00D318A8"/>
    <w:rsid w:val="00D32E18"/>
    <w:rsid w:val="00D348B9"/>
    <w:rsid w:val="00D37016"/>
    <w:rsid w:val="00D40893"/>
    <w:rsid w:val="00D410EF"/>
    <w:rsid w:val="00D4688C"/>
    <w:rsid w:val="00D54C17"/>
    <w:rsid w:val="00D5564A"/>
    <w:rsid w:val="00D55F53"/>
    <w:rsid w:val="00D57387"/>
    <w:rsid w:val="00D62F03"/>
    <w:rsid w:val="00D813B5"/>
    <w:rsid w:val="00D86022"/>
    <w:rsid w:val="00D87FE1"/>
    <w:rsid w:val="00D95158"/>
    <w:rsid w:val="00DA17E2"/>
    <w:rsid w:val="00DA2658"/>
    <w:rsid w:val="00DA3A39"/>
    <w:rsid w:val="00DA45B4"/>
    <w:rsid w:val="00DA5726"/>
    <w:rsid w:val="00DB01E0"/>
    <w:rsid w:val="00DB0620"/>
    <w:rsid w:val="00DB58EF"/>
    <w:rsid w:val="00DB5E8E"/>
    <w:rsid w:val="00DB786F"/>
    <w:rsid w:val="00DC0B03"/>
    <w:rsid w:val="00DC27E8"/>
    <w:rsid w:val="00DC648F"/>
    <w:rsid w:val="00DD0A2C"/>
    <w:rsid w:val="00DD0FB8"/>
    <w:rsid w:val="00DD27D4"/>
    <w:rsid w:val="00DD4063"/>
    <w:rsid w:val="00DD5FDC"/>
    <w:rsid w:val="00DD7F66"/>
    <w:rsid w:val="00DE3926"/>
    <w:rsid w:val="00DF2FFB"/>
    <w:rsid w:val="00DF48D5"/>
    <w:rsid w:val="00DF67FF"/>
    <w:rsid w:val="00E032FC"/>
    <w:rsid w:val="00E05609"/>
    <w:rsid w:val="00E12F0D"/>
    <w:rsid w:val="00E223E3"/>
    <w:rsid w:val="00E26C1A"/>
    <w:rsid w:val="00E310A0"/>
    <w:rsid w:val="00E37F44"/>
    <w:rsid w:val="00E41B4E"/>
    <w:rsid w:val="00E42132"/>
    <w:rsid w:val="00E5507F"/>
    <w:rsid w:val="00E556B3"/>
    <w:rsid w:val="00E55714"/>
    <w:rsid w:val="00E576D4"/>
    <w:rsid w:val="00E658AA"/>
    <w:rsid w:val="00E65C23"/>
    <w:rsid w:val="00E66BE4"/>
    <w:rsid w:val="00E67EA5"/>
    <w:rsid w:val="00E716DA"/>
    <w:rsid w:val="00E84CAF"/>
    <w:rsid w:val="00E85026"/>
    <w:rsid w:val="00E90883"/>
    <w:rsid w:val="00E93831"/>
    <w:rsid w:val="00E96FEA"/>
    <w:rsid w:val="00EA3969"/>
    <w:rsid w:val="00EB4C12"/>
    <w:rsid w:val="00EB778C"/>
    <w:rsid w:val="00EC0632"/>
    <w:rsid w:val="00EC1617"/>
    <w:rsid w:val="00EC24F4"/>
    <w:rsid w:val="00EC295E"/>
    <w:rsid w:val="00EC2DA8"/>
    <w:rsid w:val="00EC7433"/>
    <w:rsid w:val="00EE143B"/>
    <w:rsid w:val="00EE607F"/>
    <w:rsid w:val="00EE7459"/>
    <w:rsid w:val="00F00CD8"/>
    <w:rsid w:val="00F01EB0"/>
    <w:rsid w:val="00F0248B"/>
    <w:rsid w:val="00F03A9E"/>
    <w:rsid w:val="00F04F9C"/>
    <w:rsid w:val="00F0652E"/>
    <w:rsid w:val="00F12FDC"/>
    <w:rsid w:val="00F20C40"/>
    <w:rsid w:val="00F22D59"/>
    <w:rsid w:val="00F25512"/>
    <w:rsid w:val="00F2656C"/>
    <w:rsid w:val="00F26B8E"/>
    <w:rsid w:val="00F26C38"/>
    <w:rsid w:val="00F271CF"/>
    <w:rsid w:val="00F3387B"/>
    <w:rsid w:val="00F355C8"/>
    <w:rsid w:val="00F401EB"/>
    <w:rsid w:val="00F42798"/>
    <w:rsid w:val="00F430CC"/>
    <w:rsid w:val="00F47555"/>
    <w:rsid w:val="00F523AE"/>
    <w:rsid w:val="00F53419"/>
    <w:rsid w:val="00F57DAB"/>
    <w:rsid w:val="00F63045"/>
    <w:rsid w:val="00F656F0"/>
    <w:rsid w:val="00F66934"/>
    <w:rsid w:val="00F70704"/>
    <w:rsid w:val="00F72378"/>
    <w:rsid w:val="00F772D7"/>
    <w:rsid w:val="00F82B4F"/>
    <w:rsid w:val="00F83EA6"/>
    <w:rsid w:val="00F84568"/>
    <w:rsid w:val="00F871FE"/>
    <w:rsid w:val="00F87325"/>
    <w:rsid w:val="00F95E42"/>
    <w:rsid w:val="00FA7D13"/>
    <w:rsid w:val="00FB0E97"/>
    <w:rsid w:val="00FB1548"/>
    <w:rsid w:val="00FB1709"/>
    <w:rsid w:val="00FB2BFC"/>
    <w:rsid w:val="00FB4CF2"/>
    <w:rsid w:val="00FB7D2C"/>
    <w:rsid w:val="00FC29AA"/>
    <w:rsid w:val="00FD0F2A"/>
    <w:rsid w:val="00FD15D7"/>
    <w:rsid w:val="00FD1B3F"/>
    <w:rsid w:val="00FD6B84"/>
    <w:rsid w:val="00FD7000"/>
    <w:rsid w:val="00FD7AD7"/>
    <w:rsid w:val="00FE4BB4"/>
    <w:rsid w:val="00FE5DA2"/>
    <w:rsid w:val="00FE7B86"/>
    <w:rsid w:val="00FF0B6B"/>
    <w:rsid w:val="00FF2AFD"/>
    <w:rsid w:val="12DEDED7"/>
    <w:rsid w:val="29631AB7"/>
    <w:rsid w:val="2D1662DD"/>
    <w:rsid w:val="2FF8CEAE"/>
    <w:rsid w:val="398FFEBD"/>
    <w:rsid w:val="7AE1A38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/>
    <o:shapelayout v:ext="edit">
      <o:idmap v:ext="edit" data="1"/>
    </o:shapelayout>
  </w:shapeDefaults>
  <w:decimalSymbol w:val=","/>
  <w:listSeparator w:val=";"/>
  <w14:docId w14:val="02E8E897"/>
  <w15:docId w15:val="{F51A45F0-C9F2-44D7-BDB2-190FF471C3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07352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155944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559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toc 1"/>
    <w:basedOn w:val="a"/>
    <w:next w:val="a"/>
    <w:autoRedefine/>
    <w:semiHidden/>
    <w:rsid w:val="00155944"/>
  </w:style>
  <w:style w:type="character" w:styleId="a4">
    <w:name w:val="Hyperlink"/>
    <w:basedOn w:val="a0"/>
    <w:rsid w:val="00155944"/>
    <w:rPr>
      <w:color w:val="0000FF"/>
      <w:u w:val="single"/>
    </w:rPr>
  </w:style>
  <w:style w:type="paragraph" w:styleId="a5">
    <w:name w:val="Body Text"/>
    <w:basedOn w:val="a"/>
    <w:link w:val="a6"/>
    <w:rsid w:val="00155944"/>
    <w:pPr>
      <w:jc w:val="both"/>
    </w:pPr>
    <w:rPr>
      <w:sz w:val="28"/>
      <w:szCs w:val="20"/>
    </w:rPr>
  </w:style>
  <w:style w:type="paragraph" w:styleId="3">
    <w:name w:val="Body Text Indent 3"/>
    <w:basedOn w:val="a"/>
    <w:rsid w:val="00155944"/>
    <w:pPr>
      <w:ind w:left="360"/>
      <w:jc w:val="both"/>
    </w:pPr>
    <w:rPr>
      <w:sz w:val="28"/>
    </w:rPr>
  </w:style>
  <w:style w:type="paragraph" w:styleId="a7">
    <w:name w:val="Body Text Indent"/>
    <w:basedOn w:val="a"/>
    <w:link w:val="a8"/>
    <w:rsid w:val="00155944"/>
    <w:pPr>
      <w:spacing w:after="120"/>
      <w:ind w:left="283"/>
    </w:pPr>
  </w:style>
  <w:style w:type="paragraph" w:styleId="2">
    <w:name w:val="Body Text 2"/>
    <w:basedOn w:val="a"/>
    <w:link w:val="20"/>
    <w:rsid w:val="00155944"/>
    <w:pPr>
      <w:spacing w:after="120" w:line="480" w:lineRule="auto"/>
    </w:pPr>
  </w:style>
  <w:style w:type="paragraph" w:customStyle="1" w:styleId="12">
    <w:name w:val="Обычный1"/>
    <w:rsid w:val="00155944"/>
    <w:pPr>
      <w:widowControl w:val="0"/>
    </w:pPr>
    <w:rPr>
      <w:rFonts w:ascii="Arial" w:hAnsi="Arial"/>
    </w:rPr>
  </w:style>
  <w:style w:type="paragraph" w:styleId="a9">
    <w:name w:val="Plain Text"/>
    <w:basedOn w:val="a"/>
    <w:rsid w:val="00155944"/>
    <w:rPr>
      <w:rFonts w:ascii="Courier New" w:hAnsi="Courier New"/>
      <w:sz w:val="20"/>
      <w:szCs w:val="20"/>
    </w:rPr>
  </w:style>
  <w:style w:type="paragraph" w:styleId="aa">
    <w:name w:val="header"/>
    <w:basedOn w:val="a"/>
    <w:rsid w:val="00155944"/>
    <w:pPr>
      <w:tabs>
        <w:tab w:val="center" w:pos="4677"/>
        <w:tab w:val="right" w:pos="9355"/>
      </w:tabs>
    </w:pPr>
  </w:style>
  <w:style w:type="character" w:styleId="ab">
    <w:name w:val="page number"/>
    <w:basedOn w:val="a0"/>
    <w:rsid w:val="00155944"/>
  </w:style>
  <w:style w:type="paragraph" w:styleId="ac">
    <w:name w:val="footer"/>
    <w:basedOn w:val="a"/>
    <w:link w:val="ad"/>
    <w:uiPriority w:val="99"/>
    <w:rsid w:val="00155944"/>
    <w:pPr>
      <w:tabs>
        <w:tab w:val="center" w:pos="4677"/>
        <w:tab w:val="right" w:pos="9355"/>
      </w:tabs>
    </w:pPr>
  </w:style>
  <w:style w:type="paragraph" w:styleId="ae">
    <w:name w:val="Document Map"/>
    <w:basedOn w:val="a"/>
    <w:semiHidden/>
    <w:rsid w:val="00FD0F2A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af">
    <w:name w:val="Balloon Text"/>
    <w:basedOn w:val="a"/>
    <w:semiHidden/>
    <w:rsid w:val="00DE3926"/>
    <w:rPr>
      <w:rFonts w:ascii="Tahoma" w:hAnsi="Tahoma" w:cs="Tahoma"/>
      <w:sz w:val="16"/>
      <w:szCs w:val="16"/>
    </w:rPr>
  </w:style>
  <w:style w:type="paragraph" w:styleId="af0">
    <w:name w:val="List Paragraph"/>
    <w:basedOn w:val="a"/>
    <w:uiPriority w:val="34"/>
    <w:qFormat/>
    <w:rsid w:val="00D21916"/>
    <w:pPr>
      <w:ind w:left="720"/>
      <w:contextualSpacing/>
    </w:pPr>
  </w:style>
  <w:style w:type="paragraph" w:styleId="af1">
    <w:name w:val="footnote text"/>
    <w:basedOn w:val="a"/>
    <w:link w:val="af2"/>
    <w:unhideWhenUsed/>
    <w:rsid w:val="00D55F53"/>
    <w:rPr>
      <w:rFonts w:eastAsia="Calibri"/>
      <w:sz w:val="20"/>
      <w:szCs w:val="20"/>
      <w:lang w:eastAsia="en-US"/>
    </w:rPr>
  </w:style>
  <w:style w:type="character" w:customStyle="1" w:styleId="af2">
    <w:name w:val="Текст сноски Знак"/>
    <w:basedOn w:val="a0"/>
    <w:link w:val="af1"/>
    <w:rsid w:val="00D55F53"/>
    <w:rPr>
      <w:rFonts w:eastAsia="Calibri"/>
      <w:lang w:eastAsia="en-US"/>
    </w:rPr>
  </w:style>
  <w:style w:type="character" w:styleId="af3">
    <w:name w:val="footnote reference"/>
    <w:basedOn w:val="a0"/>
    <w:unhideWhenUsed/>
    <w:rsid w:val="00D55F53"/>
    <w:rPr>
      <w:vertAlign w:val="superscript"/>
    </w:rPr>
  </w:style>
  <w:style w:type="character" w:customStyle="1" w:styleId="10">
    <w:name w:val="Заголовок 1 Знак"/>
    <w:basedOn w:val="a0"/>
    <w:link w:val="1"/>
    <w:rsid w:val="000B56CF"/>
    <w:rPr>
      <w:rFonts w:ascii="Arial" w:hAnsi="Arial" w:cs="Arial"/>
      <w:b/>
      <w:bCs/>
      <w:kern w:val="32"/>
      <w:sz w:val="32"/>
      <w:szCs w:val="32"/>
    </w:rPr>
  </w:style>
  <w:style w:type="character" w:customStyle="1" w:styleId="a6">
    <w:name w:val="Основной текст Знак"/>
    <w:basedOn w:val="a0"/>
    <w:link w:val="a5"/>
    <w:rsid w:val="0098653B"/>
    <w:rPr>
      <w:sz w:val="28"/>
    </w:rPr>
  </w:style>
  <w:style w:type="character" w:customStyle="1" w:styleId="20">
    <w:name w:val="Основной текст 2 Знак"/>
    <w:basedOn w:val="a0"/>
    <w:link w:val="2"/>
    <w:rsid w:val="0098653B"/>
    <w:rPr>
      <w:sz w:val="24"/>
      <w:szCs w:val="24"/>
    </w:rPr>
  </w:style>
  <w:style w:type="character" w:customStyle="1" w:styleId="ad">
    <w:name w:val="Нижний колонтитул Знак"/>
    <w:basedOn w:val="a0"/>
    <w:link w:val="ac"/>
    <w:uiPriority w:val="99"/>
    <w:rsid w:val="00B230D1"/>
    <w:rPr>
      <w:sz w:val="24"/>
      <w:szCs w:val="24"/>
    </w:rPr>
  </w:style>
  <w:style w:type="character" w:styleId="af4">
    <w:name w:val="annotation reference"/>
    <w:basedOn w:val="a0"/>
    <w:rsid w:val="00F355C8"/>
    <w:rPr>
      <w:sz w:val="16"/>
      <w:szCs w:val="16"/>
    </w:rPr>
  </w:style>
  <w:style w:type="paragraph" w:styleId="af5">
    <w:name w:val="annotation text"/>
    <w:basedOn w:val="a"/>
    <w:link w:val="af6"/>
    <w:rsid w:val="00F355C8"/>
    <w:rPr>
      <w:sz w:val="20"/>
      <w:szCs w:val="20"/>
    </w:rPr>
  </w:style>
  <w:style w:type="character" w:customStyle="1" w:styleId="af6">
    <w:name w:val="Текст примечания Знак"/>
    <w:basedOn w:val="a0"/>
    <w:link w:val="af5"/>
    <w:rsid w:val="00F355C8"/>
  </w:style>
  <w:style w:type="paragraph" w:styleId="af7">
    <w:name w:val="annotation subject"/>
    <w:basedOn w:val="af5"/>
    <w:next w:val="af5"/>
    <w:link w:val="af8"/>
    <w:rsid w:val="00F355C8"/>
    <w:rPr>
      <w:b/>
      <w:bCs/>
    </w:rPr>
  </w:style>
  <w:style w:type="character" w:customStyle="1" w:styleId="af8">
    <w:name w:val="Тема примечания Знак"/>
    <w:basedOn w:val="af6"/>
    <w:link w:val="af7"/>
    <w:rsid w:val="00F355C8"/>
    <w:rPr>
      <w:b/>
      <w:bCs/>
    </w:rPr>
  </w:style>
  <w:style w:type="character" w:customStyle="1" w:styleId="a8">
    <w:name w:val="Основной текст с отступом Знак"/>
    <w:basedOn w:val="a0"/>
    <w:link w:val="a7"/>
    <w:rsid w:val="009F1F64"/>
    <w:rPr>
      <w:sz w:val="24"/>
      <w:szCs w:val="24"/>
    </w:rPr>
  </w:style>
  <w:style w:type="paragraph" w:styleId="af9">
    <w:name w:val="Normal (Web)"/>
    <w:basedOn w:val="a"/>
    <w:uiPriority w:val="99"/>
    <w:semiHidden/>
    <w:unhideWhenUsed/>
    <w:rsid w:val="0043547A"/>
    <w:pPr>
      <w:spacing w:before="100" w:beforeAutospacing="1" w:after="100" w:afterAutospacing="1"/>
    </w:pPr>
  </w:style>
  <w:style w:type="paragraph" w:customStyle="1" w:styleId="Default">
    <w:name w:val="Default"/>
    <w:rsid w:val="007363FE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47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4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3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7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638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84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71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66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8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496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31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88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25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295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22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11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01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16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08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61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67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661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28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71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51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06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292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52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52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84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91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8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62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65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0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6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41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03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17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51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3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96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41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59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3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15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62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23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86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32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7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65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743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61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8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60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88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57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57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76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21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613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8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31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81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328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27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96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766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99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9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66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37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56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920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644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6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44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02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45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061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76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363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51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12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098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13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96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5.bin"/><Relationship Id="rId7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image" Target="media/image7.wmf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footnotes" Target="footnotes.xml"/><Relationship Id="rId19" Type="http://schemas.openxmlformats.org/officeDocument/2006/relationships/oleObject" Target="embeddings/oleObject4.bin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F6E7156352780B45BD4D2FAC8E882428" ma:contentTypeVersion="4" ma:contentTypeDescription="Создание документа." ma:contentTypeScope="" ma:versionID="0eb069ef44faa049cee10d98c4b8de14">
  <xsd:schema xmlns:xsd="http://www.w3.org/2001/XMLSchema" xmlns:xs="http://www.w3.org/2001/XMLSchema" xmlns:p="http://schemas.microsoft.com/office/2006/metadata/properties" xmlns:ns2="0a7d7b64-d339-4e19-a15d-935ce2d85d58" targetNamespace="http://schemas.microsoft.com/office/2006/metadata/properties" ma:root="true" ma:fieldsID="2ed926b1d8d13aee3906a227390f7146" ns2:_="">
    <xsd:import namespace="0a7d7b64-d339-4e19-a15d-935ce2d85d58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a7d7b64-d339-4e19-a15d-935ce2d85d58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Значение идентификатора документа" ma:description="Значение идентификатора документа, присвоенного данному элементу." ma:internalName="_dlc_DocId" ma:readOnly="true">
      <xsd:simpleType>
        <xsd:restriction base="dms:Text"/>
      </xsd:simpleType>
    </xsd:element>
    <xsd:element name="_dlc_DocIdUrl" ma:index="9" nillable="true" ma:displayName="Идентификатор документа" ma:description="Постоянная ссылка на этот документ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Сохранить идентификатор" ma:description="Сохранять идентификатор при добавлении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0a7d7b64-d339-4e19-a15d-935ce2d85d58">0001-256-300</_dlc_DocId>
    <_dlc_DocIdUrl xmlns="0a7d7b64-d339-4e19-a15d-935ce2d85d58">
      <Url>http://portal.bru.by/method/_layouts/DocIdRedir.aspx?ID=0001-256-300</Url>
      <Description>0001-256-300</Description>
    </_dlc_DocIdUrl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3E84B6-6DA0-4F45-9F63-28066587ABA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a7d7b64-d339-4e19-a15d-935ce2d85d5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E7A0F46-DD05-4CB5-B433-59B1E70A31BF}">
  <ds:schemaRefs>
    <ds:schemaRef ds:uri="http://purl.org/dc/elements/1.1/"/>
    <ds:schemaRef ds:uri="http://schemas.microsoft.com/office/2006/documentManagement/typ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purl.org/dc/terms/"/>
    <ds:schemaRef ds:uri="0a7d7b64-d339-4e19-a15d-935ce2d85d58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C1756CFB-63F8-424F-B5F6-6832E17DE9CB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3F17913F-64AB-41DA-9965-AB24016B16DC}">
  <ds:schemaRefs>
    <ds:schemaRef ds:uri="http://schemas.microsoft.com/sharepoint/events"/>
  </ds:schemaRefs>
</ds:datastoreItem>
</file>

<file path=customXml/itemProps5.xml><?xml version="1.0" encoding="utf-8"?>
<ds:datastoreItem xmlns:ds="http://schemas.openxmlformats.org/officeDocument/2006/customXml" ds:itemID="{76449B3A-8160-4D78-9A59-1B39E18345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5</TotalTime>
  <Pages>22</Pages>
  <Words>6830</Words>
  <Characters>38932</Characters>
  <Application>Microsoft Office Word</Application>
  <DocSecurity>0</DocSecurity>
  <Lines>324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Республики Беларусь</vt:lpstr>
    </vt:vector>
  </TitlesOfParts>
  <Company>Microsoft</Company>
  <LinksUpToDate>false</LinksUpToDate>
  <CharactersWithSpaces>456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еспублики Беларусь</dc:title>
  <dc:creator>User</dc:creator>
  <cp:lastModifiedBy>Вадим Машков</cp:lastModifiedBy>
  <cp:revision>38</cp:revision>
  <cp:lastPrinted>2021-06-15T07:13:00Z</cp:lastPrinted>
  <dcterms:created xsi:type="dcterms:W3CDTF">2021-04-12T18:22:00Z</dcterms:created>
  <dcterms:modified xsi:type="dcterms:W3CDTF">2022-02-17T0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6E7156352780B45BD4D2FAC8E882428</vt:lpwstr>
  </property>
  <property fmtid="{D5CDD505-2E9C-101B-9397-08002B2CF9AE}" pid="3" name="_dlc_DocIdItemGuid">
    <vt:lpwstr>43b8e58d-665b-48ae-84df-3788770292bd</vt:lpwstr>
  </property>
</Properties>
</file>